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m4a" ContentType="audio/unknown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</p:sldMasterIdLst>
  <p:notesMasterIdLst>
    <p:notesMasterId r:id="rId30"/>
  </p:notesMasterIdLst>
  <p:sldIdLst>
    <p:sldId id="841" r:id="rId2"/>
    <p:sldId id="828" r:id="rId3"/>
    <p:sldId id="824" r:id="rId4"/>
    <p:sldId id="802" r:id="rId5"/>
    <p:sldId id="798" r:id="rId6"/>
    <p:sldId id="839" r:id="rId7"/>
    <p:sldId id="840" r:id="rId8"/>
    <p:sldId id="761" r:id="rId9"/>
    <p:sldId id="831" r:id="rId10"/>
    <p:sldId id="805" r:id="rId11"/>
    <p:sldId id="806" r:id="rId12"/>
    <p:sldId id="836" r:id="rId13"/>
    <p:sldId id="810" r:id="rId14"/>
    <p:sldId id="759" r:id="rId15"/>
    <p:sldId id="760" r:id="rId16"/>
    <p:sldId id="811" r:id="rId17"/>
    <p:sldId id="837" r:id="rId18"/>
    <p:sldId id="812" r:id="rId19"/>
    <p:sldId id="813" r:id="rId20"/>
    <p:sldId id="814" r:id="rId21"/>
    <p:sldId id="743" r:id="rId22"/>
    <p:sldId id="834" r:id="rId23"/>
    <p:sldId id="762" r:id="rId24"/>
    <p:sldId id="769" r:id="rId25"/>
    <p:sldId id="832" r:id="rId26"/>
    <p:sldId id="772" r:id="rId27"/>
    <p:sldId id="835" r:id="rId28"/>
    <p:sldId id="818" r:id="rId29"/>
  </p:sldIdLst>
  <p:sldSz cx="9144000" cy="5143500" type="screen16x9"/>
  <p:notesSz cx="6858000" cy="9144000"/>
  <p:embeddedFontLst>
    <p:embeddedFont>
      <p:font typeface="Didact Gothic" charset="0"/>
      <p:regular r:id="rId31"/>
    </p:embeddedFont>
    <p:embeddedFont>
      <p:font typeface="Poppins" charset="0"/>
      <p:regular r:id="rId32"/>
      <p:bold r:id="rId33"/>
      <p:italic r:id="rId34"/>
      <p:boldItalic r:id="rId35"/>
    </p:embeddedFont>
    <p:embeddedFont>
      <p:font typeface="Vivaldi" pitchFamily="66" charset="0"/>
      <p:italic r:id="rId36"/>
    </p:embeddedFont>
    <p:embeddedFont>
      <p:font typeface="MS Mincho" pitchFamily="49" charset="-128"/>
      <p:regular r:id="rId37"/>
    </p:embeddedFont>
    <p:embeddedFont>
      <p:font typeface="Calibri" pitchFamily="34" charset="0"/>
      <p:regular r:id="rId38"/>
      <p:bold r:id="rId39"/>
      <p:italic r:id="rId40"/>
      <p:boldItalic r:id="rId41"/>
    </p:embeddedFont>
    <p:embeddedFont>
      <p:font typeface=".VnTime" pitchFamily="34" charset="0"/>
      <p:regular r:id="rId42"/>
      <p:bold r:id="rId43"/>
      <p:italic r:id="rId44"/>
      <p:boldItalic r:id="rId45"/>
    </p:embeddedFont>
    <p:embeddedFont>
      <p:font typeface="SimSun" pitchFamily="2" charset="-122"/>
      <p:regular r:id="rId46"/>
    </p:embeddedFont>
    <p:embeddedFont>
      <p:font typeface="Caveat Brush" charset="0"/>
      <p:regular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33FC24"/>
    <a:srgbClr val="00FF00"/>
    <a:srgbClr val="3CED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62C94D5-67BD-4562-B816-38D82EB02043}">
  <a:tblStyle styleId="{D62C94D5-67BD-4562-B816-38D82EB0204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223"/>
    <p:restoredTop sz="94712"/>
  </p:normalViewPr>
  <p:slideViewPr>
    <p:cSldViewPr snapToGrid="0" snapToObjects="1">
      <p:cViewPr varScale="1">
        <p:scale>
          <a:sx n="92" d="100"/>
          <a:sy n="92" d="100"/>
        </p:scale>
        <p:origin x="-522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font" Target="fonts/font17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7561210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AF8E742B-5233-47B1-B137-EE5952E1FF3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6844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8918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3418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519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25F82CED-DCFB-E448-ABBC-44EEC72B4B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42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/>
              <a:t>3</a:t>
            </a:fld>
            <a:endParaRPr lang="zh-CN" altLang="en-US" sz="120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7455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3544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等线" panose="02010600030101010101" pitchFamily="2" charset="-122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等线" panose="02010600030101010101" pitchFamily="2" charset="-122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17460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4947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8876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0184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926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3"/>
          <p:cNvSpPr txBox="1">
            <a:spLocks noGrp="1"/>
          </p:cNvSpPr>
          <p:nvPr>
            <p:ph type="title"/>
          </p:nvPr>
        </p:nvSpPr>
        <p:spPr>
          <a:xfrm>
            <a:off x="2014225" y="2659250"/>
            <a:ext cx="5115600" cy="122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78" name="Google Shape;78;p3"/>
          <p:cNvSpPr txBox="1">
            <a:spLocks noGrp="1"/>
          </p:cNvSpPr>
          <p:nvPr>
            <p:ph type="subTitle" idx="1"/>
          </p:nvPr>
        </p:nvSpPr>
        <p:spPr>
          <a:xfrm>
            <a:off x="2014225" y="3763800"/>
            <a:ext cx="5115600" cy="5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title" idx="2" hasCustomPrompt="1"/>
          </p:nvPr>
        </p:nvSpPr>
        <p:spPr>
          <a:xfrm>
            <a:off x="3104875" y="1228574"/>
            <a:ext cx="2934300" cy="1378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80" name="Google Shape;80;p3"/>
          <p:cNvSpPr/>
          <p:nvPr/>
        </p:nvSpPr>
        <p:spPr>
          <a:xfrm>
            <a:off x="-203787" y="142349"/>
            <a:ext cx="1320613" cy="1476518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" name="Google Shape;81;p3"/>
          <p:cNvGrpSpPr/>
          <p:nvPr/>
        </p:nvGrpSpPr>
        <p:grpSpPr>
          <a:xfrm rot="5400000">
            <a:off x="-367056" y="3890590"/>
            <a:ext cx="2235831" cy="1044780"/>
            <a:chOff x="2431350" y="1519275"/>
            <a:chExt cx="925925" cy="432675"/>
          </a:xfrm>
        </p:grpSpPr>
        <p:sp>
          <p:nvSpPr>
            <p:cNvPr id="82" name="Google Shape;82;p3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3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3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3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3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" name="Google Shape;88;p3"/>
          <p:cNvGrpSpPr/>
          <p:nvPr/>
        </p:nvGrpSpPr>
        <p:grpSpPr>
          <a:xfrm rot="3600121" flipH="1">
            <a:off x="-227094" y="711710"/>
            <a:ext cx="1732521" cy="946438"/>
            <a:chOff x="6928067" y="2555588"/>
            <a:chExt cx="1830919" cy="1000190"/>
          </a:xfrm>
        </p:grpSpPr>
        <p:sp>
          <p:nvSpPr>
            <p:cNvPr id="89" name="Google Shape;89;p3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0" name="Google Shape;90;p3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91" name="Google Shape;91;p3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3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3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3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3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3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97;p3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98;p3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3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00" name="Google Shape;100;p3"/>
          <p:cNvSpPr/>
          <p:nvPr/>
        </p:nvSpPr>
        <p:spPr>
          <a:xfrm>
            <a:off x="7975800" y="-317325"/>
            <a:ext cx="1320607" cy="3332174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3"/>
          <p:cNvSpPr/>
          <p:nvPr/>
        </p:nvSpPr>
        <p:spPr>
          <a:xfrm rot="-9900051" flipH="1">
            <a:off x="7815004" y="1825997"/>
            <a:ext cx="1528603" cy="1384055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464138"/>
      </p:ext>
    </p:extLst>
  </p:cSld>
  <p:clrMapOvr>
    <a:masterClrMapping/>
  </p:clrMapOvr>
  <p:transition spd="slow" advClick="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_1"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Google Shape;379;p15"/>
          <p:cNvSpPr txBox="1">
            <a:spLocks noGrp="1"/>
          </p:cNvSpPr>
          <p:nvPr>
            <p:ph type="title"/>
          </p:nvPr>
        </p:nvSpPr>
        <p:spPr>
          <a:xfrm>
            <a:off x="2061313" y="1768575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0" name="Google Shape;380;p15"/>
          <p:cNvSpPr txBox="1">
            <a:spLocks noGrp="1"/>
          </p:cNvSpPr>
          <p:nvPr>
            <p:ph type="subTitle" idx="1"/>
          </p:nvPr>
        </p:nvSpPr>
        <p:spPr>
          <a:xfrm>
            <a:off x="2061313" y="2223475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1" name="Google Shape;381;p15"/>
          <p:cNvSpPr txBox="1">
            <a:spLocks noGrp="1"/>
          </p:cNvSpPr>
          <p:nvPr>
            <p:ph type="title" idx="2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382" name="Google Shape;382;p15"/>
          <p:cNvSpPr txBox="1">
            <a:spLocks noGrp="1"/>
          </p:cNvSpPr>
          <p:nvPr>
            <p:ph type="title" idx="3"/>
          </p:nvPr>
        </p:nvSpPr>
        <p:spPr>
          <a:xfrm>
            <a:off x="4659483" y="1768575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3" name="Google Shape;383;p15"/>
          <p:cNvSpPr txBox="1">
            <a:spLocks noGrp="1"/>
          </p:cNvSpPr>
          <p:nvPr>
            <p:ph type="subTitle" idx="4"/>
          </p:nvPr>
        </p:nvSpPr>
        <p:spPr>
          <a:xfrm>
            <a:off x="4659483" y="2223475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15"/>
          <p:cNvSpPr txBox="1">
            <a:spLocks noGrp="1"/>
          </p:cNvSpPr>
          <p:nvPr>
            <p:ph type="title" idx="5"/>
          </p:nvPr>
        </p:nvSpPr>
        <p:spPr>
          <a:xfrm>
            <a:off x="2061313" y="31973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5" name="Google Shape;385;p15"/>
          <p:cNvSpPr txBox="1">
            <a:spLocks noGrp="1"/>
          </p:cNvSpPr>
          <p:nvPr>
            <p:ph type="subTitle" idx="6"/>
          </p:nvPr>
        </p:nvSpPr>
        <p:spPr>
          <a:xfrm>
            <a:off x="2061313" y="36522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6" name="Google Shape;386;p15"/>
          <p:cNvSpPr txBox="1">
            <a:spLocks noGrp="1"/>
          </p:cNvSpPr>
          <p:nvPr>
            <p:ph type="title" idx="7"/>
          </p:nvPr>
        </p:nvSpPr>
        <p:spPr>
          <a:xfrm>
            <a:off x="4659483" y="31973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7" name="Google Shape;387;p15"/>
          <p:cNvSpPr txBox="1">
            <a:spLocks noGrp="1"/>
          </p:cNvSpPr>
          <p:nvPr>
            <p:ph type="subTitle" idx="8"/>
          </p:nvPr>
        </p:nvSpPr>
        <p:spPr>
          <a:xfrm>
            <a:off x="4659483" y="36522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grpSp>
        <p:nvGrpSpPr>
          <p:cNvPr id="388" name="Google Shape;388;p15"/>
          <p:cNvGrpSpPr/>
          <p:nvPr/>
        </p:nvGrpSpPr>
        <p:grpSpPr>
          <a:xfrm rot="10800000">
            <a:off x="-294114" y="4366888"/>
            <a:ext cx="1661943" cy="776608"/>
            <a:chOff x="2431350" y="1519275"/>
            <a:chExt cx="925925" cy="432675"/>
          </a:xfrm>
        </p:grpSpPr>
        <p:sp>
          <p:nvSpPr>
            <p:cNvPr id="389" name="Google Shape;389;p15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15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15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15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15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15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5" name="Google Shape;395;p15"/>
          <p:cNvGrpSpPr/>
          <p:nvPr/>
        </p:nvGrpSpPr>
        <p:grpSpPr>
          <a:xfrm rot="5400000">
            <a:off x="-354070" y="3559411"/>
            <a:ext cx="1161195" cy="734388"/>
            <a:chOff x="5161625" y="732525"/>
            <a:chExt cx="456050" cy="288425"/>
          </a:xfrm>
        </p:grpSpPr>
        <p:sp>
          <p:nvSpPr>
            <p:cNvPr id="396" name="Google Shape;396;p15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15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15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15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15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15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15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15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15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5" name="Google Shape;405;p15"/>
          <p:cNvSpPr/>
          <p:nvPr/>
        </p:nvSpPr>
        <p:spPr>
          <a:xfrm rot="10800000">
            <a:off x="8218637" y="-101255"/>
            <a:ext cx="1145014" cy="1280188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06" name="Google Shape;406;p15"/>
          <p:cNvGrpSpPr/>
          <p:nvPr/>
        </p:nvGrpSpPr>
        <p:grpSpPr>
          <a:xfrm rot="10800000" flipH="1">
            <a:off x="7709445" y="-355550"/>
            <a:ext cx="1501903" cy="820456"/>
            <a:chOff x="6928067" y="2555588"/>
            <a:chExt cx="1830919" cy="1000190"/>
          </a:xfrm>
        </p:grpSpPr>
        <p:sp>
          <p:nvSpPr>
            <p:cNvPr id="407" name="Google Shape;407;p15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8" name="Google Shape;408;p15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409" name="Google Shape;409;p15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" name="Google Shape;410;p15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" name="Google Shape;411;p15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15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15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15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15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15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15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18" name="Google Shape;418;p15"/>
          <p:cNvSpPr/>
          <p:nvPr/>
        </p:nvSpPr>
        <p:spPr>
          <a:xfrm rot="7200088" flipH="1">
            <a:off x="8040008" y="-33406"/>
            <a:ext cx="1525780" cy="748157"/>
          </a:xfrm>
          <a:custGeom>
            <a:avLst/>
            <a:gdLst/>
            <a:ahLst/>
            <a:cxnLst/>
            <a:rect l="l" t="t" r="r" b="b"/>
            <a:pathLst>
              <a:path w="24295" h="13033" extrusionOk="0">
                <a:moveTo>
                  <a:pt x="15897" y="1"/>
                </a:moveTo>
                <a:cubicBezTo>
                  <a:pt x="15839" y="1"/>
                  <a:pt x="15751" y="30"/>
                  <a:pt x="15722" y="88"/>
                </a:cubicBezTo>
                <a:cubicBezTo>
                  <a:pt x="15664" y="147"/>
                  <a:pt x="15634" y="205"/>
                  <a:pt x="15664" y="293"/>
                </a:cubicBezTo>
                <a:cubicBezTo>
                  <a:pt x="15664" y="351"/>
                  <a:pt x="15722" y="409"/>
                  <a:pt x="15809" y="439"/>
                </a:cubicBezTo>
                <a:lnTo>
                  <a:pt x="15926" y="439"/>
                </a:lnTo>
                <a:cubicBezTo>
                  <a:pt x="16043" y="614"/>
                  <a:pt x="16160" y="818"/>
                  <a:pt x="16276" y="1051"/>
                </a:cubicBezTo>
                <a:cubicBezTo>
                  <a:pt x="16452" y="1314"/>
                  <a:pt x="16656" y="1606"/>
                  <a:pt x="16831" y="1898"/>
                </a:cubicBezTo>
                <a:cubicBezTo>
                  <a:pt x="17181" y="2482"/>
                  <a:pt x="17561" y="3065"/>
                  <a:pt x="17911" y="3649"/>
                </a:cubicBezTo>
                <a:cubicBezTo>
                  <a:pt x="18582" y="4670"/>
                  <a:pt x="19224" y="5692"/>
                  <a:pt x="19866" y="6743"/>
                </a:cubicBezTo>
                <a:cubicBezTo>
                  <a:pt x="19808" y="6743"/>
                  <a:pt x="19749" y="6743"/>
                  <a:pt x="19720" y="6801"/>
                </a:cubicBezTo>
                <a:lnTo>
                  <a:pt x="19633" y="6918"/>
                </a:lnTo>
                <a:cubicBezTo>
                  <a:pt x="19078" y="6772"/>
                  <a:pt x="18524" y="6626"/>
                  <a:pt x="17969" y="6480"/>
                </a:cubicBezTo>
                <a:cubicBezTo>
                  <a:pt x="17969" y="6451"/>
                  <a:pt x="17969" y="6422"/>
                  <a:pt x="17940" y="6392"/>
                </a:cubicBezTo>
                <a:lnTo>
                  <a:pt x="17882" y="6334"/>
                </a:lnTo>
                <a:cubicBezTo>
                  <a:pt x="17882" y="6246"/>
                  <a:pt x="17852" y="6188"/>
                  <a:pt x="17765" y="6159"/>
                </a:cubicBezTo>
                <a:cubicBezTo>
                  <a:pt x="16452" y="4349"/>
                  <a:pt x="15226" y="2452"/>
                  <a:pt x="14146" y="497"/>
                </a:cubicBezTo>
                <a:cubicBezTo>
                  <a:pt x="14116" y="428"/>
                  <a:pt x="14059" y="399"/>
                  <a:pt x="14001" y="399"/>
                </a:cubicBezTo>
                <a:cubicBezTo>
                  <a:pt x="13887" y="399"/>
                  <a:pt x="13767" y="508"/>
                  <a:pt x="13825" y="643"/>
                </a:cubicBezTo>
                <a:cubicBezTo>
                  <a:pt x="14934" y="2598"/>
                  <a:pt x="16160" y="4524"/>
                  <a:pt x="17473" y="6334"/>
                </a:cubicBezTo>
                <a:cubicBezTo>
                  <a:pt x="16802" y="6130"/>
                  <a:pt x="16101" y="5925"/>
                  <a:pt x="15430" y="5692"/>
                </a:cubicBezTo>
                <a:cubicBezTo>
                  <a:pt x="15430" y="5663"/>
                  <a:pt x="15430" y="5604"/>
                  <a:pt x="15401" y="5546"/>
                </a:cubicBezTo>
                <a:cubicBezTo>
                  <a:pt x="14233" y="3853"/>
                  <a:pt x="13008" y="2160"/>
                  <a:pt x="11782" y="497"/>
                </a:cubicBezTo>
                <a:cubicBezTo>
                  <a:pt x="11753" y="453"/>
                  <a:pt x="11714" y="435"/>
                  <a:pt x="11675" y="435"/>
                </a:cubicBezTo>
                <a:cubicBezTo>
                  <a:pt x="11558" y="435"/>
                  <a:pt x="11432" y="599"/>
                  <a:pt x="11519" y="730"/>
                </a:cubicBezTo>
                <a:cubicBezTo>
                  <a:pt x="12687" y="2306"/>
                  <a:pt x="13825" y="3882"/>
                  <a:pt x="14963" y="5517"/>
                </a:cubicBezTo>
                <a:lnTo>
                  <a:pt x="14905" y="5546"/>
                </a:lnTo>
                <a:cubicBezTo>
                  <a:pt x="14088" y="5254"/>
                  <a:pt x="13270" y="4962"/>
                  <a:pt x="12453" y="4641"/>
                </a:cubicBezTo>
                <a:cubicBezTo>
                  <a:pt x="12453" y="4612"/>
                  <a:pt x="12424" y="4554"/>
                  <a:pt x="12366" y="4554"/>
                </a:cubicBezTo>
                <a:cubicBezTo>
                  <a:pt x="12395" y="4495"/>
                  <a:pt x="12366" y="4466"/>
                  <a:pt x="12336" y="4437"/>
                </a:cubicBezTo>
                <a:lnTo>
                  <a:pt x="8922" y="293"/>
                </a:lnTo>
                <a:cubicBezTo>
                  <a:pt x="8883" y="246"/>
                  <a:pt x="8836" y="226"/>
                  <a:pt x="8790" y="226"/>
                </a:cubicBezTo>
                <a:cubicBezTo>
                  <a:pt x="8665" y="226"/>
                  <a:pt x="8552" y="376"/>
                  <a:pt x="8659" y="526"/>
                </a:cubicBezTo>
                <a:lnTo>
                  <a:pt x="11899" y="4466"/>
                </a:lnTo>
                <a:cubicBezTo>
                  <a:pt x="11227" y="4233"/>
                  <a:pt x="10556" y="3999"/>
                  <a:pt x="9885" y="3824"/>
                </a:cubicBezTo>
                <a:lnTo>
                  <a:pt x="9856" y="3795"/>
                </a:lnTo>
                <a:cubicBezTo>
                  <a:pt x="8834" y="2686"/>
                  <a:pt x="7842" y="1518"/>
                  <a:pt x="6850" y="351"/>
                </a:cubicBezTo>
                <a:cubicBezTo>
                  <a:pt x="6813" y="314"/>
                  <a:pt x="6768" y="298"/>
                  <a:pt x="6724" y="298"/>
                </a:cubicBezTo>
                <a:cubicBezTo>
                  <a:pt x="6628" y="298"/>
                  <a:pt x="6538" y="377"/>
                  <a:pt x="6558" y="497"/>
                </a:cubicBezTo>
                <a:lnTo>
                  <a:pt x="6558" y="760"/>
                </a:lnTo>
                <a:cubicBezTo>
                  <a:pt x="6558" y="849"/>
                  <a:pt x="6612" y="884"/>
                  <a:pt x="6682" y="884"/>
                </a:cubicBezTo>
                <a:cubicBezTo>
                  <a:pt x="6726" y="884"/>
                  <a:pt x="6775" y="870"/>
                  <a:pt x="6820" y="847"/>
                </a:cubicBezTo>
                <a:cubicBezTo>
                  <a:pt x="7608" y="1810"/>
                  <a:pt x="8426" y="2744"/>
                  <a:pt x="9243" y="3649"/>
                </a:cubicBezTo>
                <a:cubicBezTo>
                  <a:pt x="8396" y="3415"/>
                  <a:pt x="7550" y="3240"/>
                  <a:pt x="6704" y="3094"/>
                </a:cubicBezTo>
                <a:lnTo>
                  <a:pt x="6324" y="3065"/>
                </a:lnTo>
                <a:cubicBezTo>
                  <a:pt x="5799" y="2336"/>
                  <a:pt x="5186" y="1694"/>
                  <a:pt x="4515" y="1110"/>
                </a:cubicBezTo>
                <a:cubicBezTo>
                  <a:pt x="4487" y="1082"/>
                  <a:pt x="4457" y="1070"/>
                  <a:pt x="4428" y="1070"/>
                </a:cubicBezTo>
                <a:cubicBezTo>
                  <a:pt x="4305" y="1070"/>
                  <a:pt x="4198" y="1284"/>
                  <a:pt x="4340" y="1402"/>
                </a:cubicBezTo>
                <a:cubicBezTo>
                  <a:pt x="4865" y="1869"/>
                  <a:pt x="5361" y="2423"/>
                  <a:pt x="5828" y="2978"/>
                </a:cubicBezTo>
                <a:cubicBezTo>
                  <a:pt x="5186" y="2890"/>
                  <a:pt x="4573" y="2803"/>
                  <a:pt x="3931" y="2744"/>
                </a:cubicBezTo>
                <a:cubicBezTo>
                  <a:pt x="3668" y="2394"/>
                  <a:pt x="3406" y="2102"/>
                  <a:pt x="3085" y="1839"/>
                </a:cubicBezTo>
                <a:cubicBezTo>
                  <a:pt x="3049" y="1809"/>
                  <a:pt x="3013" y="1797"/>
                  <a:pt x="2979" y="1797"/>
                </a:cubicBezTo>
                <a:cubicBezTo>
                  <a:pt x="2851" y="1797"/>
                  <a:pt x="2764" y="1986"/>
                  <a:pt x="2880" y="2102"/>
                </a:cubicBezTo>
                <a:cubicBezTo>
                  <a:pt x="3085" y="2277"/>
                  <a:pt x="3260" y="2482"/>
                  <a:pt x="3435" y="2686"/>
                </a:cubicBezTo>
                <a:lnTo>
                  <a:pt x="254" y="2306"/>
                </a:lnTo>
                <a:cubicBezTo>
                  <a:pt x="244" y="2305"/>
                  <a:pt x="235" y="2305"/>
                  <a:pt x="227" y="2305"/>
                </a:cubicBezTo>
                <a:cubicBezTo>
                  <a:pt x="18" y="2305"/>
                  <a:pt x="0" y="2629"/>
                  <a:pt x="225" y="2657"/>
                </a:cubicBezTo>
                <a:cubicBezTo>
                  <a:pt x="1392" y="2803"/>
                  <a:pt x="2559" y="2919"/>
                  <a:pt x="3727" y="3065"/>
                </a:cubicBezTo>
                <a:cubicBezTo>
                  <a:pt x="3756" y="3094"/>
                  <a:pt x="3785" y="3124"/>
                  <a:pt x="3814" y="3153"/>
                </a:cubicBezTo>
                <a:lnTo>
                  <a:pt x="2063" y="4203"/>
                </a:lnTo>
                <a:cubicBezTo>
                  <a:pt x="1914" y="4303"/>
                  <a:pt x="1998" y="4550"/>
                  <a:pt x="2133" y="4550"/>
                </a:cubicBezTo>
                <a:cubicBezTo>
                  <a:pt x="2157" y="4550"/>
                  <a:pt x="2183" y="4542"/>
                  <a:pt x="2209" y="4524"/>
                </a:cubicBezTo>
                <a:lnTo>
                  <a:pt x="4252" y="3299"/>
                </a:lnTo>
                <a:cubicBezTo>
                  <a:pt x="4310" y="3270"/>
                  <a:pt x="4340" y="3182"/>
                  <a:pt x="4340" y="3124"/>
                </a:cubicBezTo>
                <a:cubicBezTo>
                  <a:pt x="4836" y="3182"/>
                  <a:pt x="5303" y="3240"/>
                  <a:pt x="5799" y="3328"/>
                </a:cubicBezTo>
                <a:lnTo>
                  <a:pt x="3902" y="5079"/>
                </a:lnTo>
                <a:cubicBezTo>
                  <a:pt x="3786" y="5195"/>
                  <a:pt x="3891" y="5384"/>
                  <a:pt x="4027" y="5384"/>
                </a:cubicBezTo>
                <a:cubicBezTo>
                  <a:pt x="4062" y="5384"/>
                  <a:pt x="4099" y="5372"/>
                  <a:pt x="4135" y="5342"/>
                </a:cubicBezTo>
                <a:lnTo>
                  <a:pt x="6178" y="3445"/>
                </a:lnTo>
                <a:cubicBezTo>
                  <a:pt x="6202" y="3457"/>
                  <a:pt x="6232" y="3464"/>
                  <a:pt x="6262" y="3464"/>
                </a:cubicBezTo>
                <a:cubicBezTo>
                  <a:pt x="6304" y="3464"/>
                  <a:pt x="6348" y="3450"/>
                  <a:pt x="6383" y="3415"/>
                </a:cubicBezTo>
                <a:lnTo>
                  <a:pt x="6674" y="3445"/>
                </a:lnTo>
                <a:cubicBezTo>
                  <a:pt x="7521" y="3591"/>
                  <a:pt x="8367" y="3766"/>
                  <a:pt x="9214" y="3999"/>
                </a:cubicBezTo>
                <a:cubicBezTo>
                  <a:pt x="8075" y="4729"/>
                  <a:pt x="6908" y="5429"/>
                  <a:pt x="5711" y="6100"/>
                </a:cubicBezTo>
                <a:cubicBezTo>
                  <a:pt x="5538" y="6175"/>
                  <a:pt x="5617" y="6418"/>
                  <a:pt x="5770" y="6418"/>
                </a:cubicBezTo>
                <a:cubicBezTo>
                  <a:pt x="5797" y="6418"/>
                  <a:pt x="5826" y="6410"/>
                  <a:pt x="5857" y="6392"/>
                </a:cubicBezTo>
                <a:cubicBezTo>
                  <a:pt x="7141" y="5663"/>
                  <a:pt x="8426" y="4904"/>
                  <a:pt x="9651" y="4116"/>
                </a:cubicBezTo>
                <a:cubicBezTo>
                  <a:pt x="10381" y="4320"/>
                  <a:pt x="11081" y="4554"/>
                  <a:pt x="11782" y="4816"/>
                </a:cubicBezTo>
                <a:lnTo>
                  <a:pt x="8280" y="7326"/>
                </a:lnTo>
                <a:cubicBezTo>
                  <a:pt x="8111" y="7423"/>
                  <a:pt x="8241" y="7618"/>
                  <a:pt x="8389" y="7618"/>
                </a:cubicBezTo>
                <a:cubicBezTo>
                  <a:pt x="8421" y="7618"/>
                  <a:pt x="8453" y="7609"/>
                  <a:pt x="8484" y="7589"/>
                </a:cubicBezTo>
                <a:lnTo>
                  <a:pt x="12161" y="4962"/>
                </a:lnTo>
                <a:lnTo>
                  <a:pt x="12599" y="5108"/>
                </a:lnTo>
                <a:cubicBezTo>
                  <a:pt x="13241" y="5342"/>
                  <a:pt x="13883" y="5604"/>
                  <a:pt x="14554" y="5838"/>
                </a:cubicBezTo>
                <a:cubicBezTo>
                  <a:pt x="13650" y="6567"/>
                  <a:pt x="12657" y="7239"/>
                  <a:pt x="11636" y="7793"/>
                </a:cubicBezTo>
                <a:cubicBezTo>
                  <a:pt x="11432" y="7881"/>
                  <a:pt x="9564" y="8552"/>
                  <a:pt x="10352" y="8961"/>
                </a:cubicBezTo>
                <a:cubicBezTo>
                  <a:pt x="10376" y="8973"/>
                  <a:pt x="10401" y="8978"/>
                  <a:pt x="10425" y="8978"/>
                </a:cubicBezTo>
                <a:cubicBezTo>
                  <a:pt x="10575" y="8978"/>
                  <a:pt x="10705" y="8772"/>
                  <a:pt x="10559" y="8671"/>
                </a:cubicBezTo>
                <a:lnTo>
                  <a:pt x="10559" y="8671"/>
                </a:lnTo>
                <a:cubicBezTo>
                  <a:pt x="10567" y="8675"/>
                  <a:pt x="10578" y="8678"/>
                  <a:pt x="10591" y="8678"/>
                </a:cubicBezTo>
                <a:cubicBezTo>
                  <a:pt x="10795" y="8678"/>
                  <a:pt x="11590" y="8167"/>
                  <a:pt x="11753" y="8085"/>
                </a:cubicBezTo>
                <a:cubicBezTo>
                  <a:pt x="12161" y="7881"/>
                  <a:pt x="12541" y="7677"/>
                  <a:pt x="12891" y="7443"/>
                </a:cubicBezTo>
                <a:cubicBezTo>
                  <a:pt x="13621" y="7005"/>
                  <a:pt x="14292" y="6509"/>
                  <a:pt x="14934" y="5955"/>
                </a:cubicBezTo>
                <a:cubicBezTo>
                  <a:pt x="15664" y="6217"/>
                  <a:pt x="16422" y="6451"/>
                  <a:pt x="17181" y="6655"/>
                </a:cubicBezTo>
                <a:cubicBezTo>
                  <a:pt x="15780" y="8143"/>
                  <a:pt x="13766" y="8873"/>
                  <a:pt x="12190" y="10157"/>
                </a:cubicBezTo>
                <a:lnTo>
                  <a:pt x="12161" y="10186"/>
                </a:lnTo>
                <a:lnTo>
                  <a:pt x="12015" y="10332"/>
                </a:lnTo>
                <a:cubicBezTo>
                  <a:pt x="11876" y="10448"/>
                  <a:pt x="11995" y="10638"/>
                  <a:pt x="12123" y="10638"/>
                </a:cubicBezTo>
                <a:cubicBezTo>
                  <a:pt x="12156" y="10638"/>
                  <a:pt x="12190" y="10625"/>
                  <a:pt x="12220" y="10595"/>
                </a:cubicBezTo>
                <a:cubicBezTo>
                  <a:pt x="13883" y="9136"/>
                  <a:pt x="16072" y="8406"/>
                  <a:pt x="17561" y="6772"/>
                </a:cubicBezTo>
                <a:cubicBezTo>
                  <a:pt x="18144" y="6918"/>
                  <a:pt x="18757" y="7093"/>
                  <a:pt x="19341" y="7210"/>
                </a:cubicBezTo>
                <a:cubicBezTo>
                  <a:pt x="17911" y="8815"/>
                  <a:pt x="16072" y="10011"/>
                  <a:pt x="14321" y="11237"/>
                </a:cubicBezTo>
                <a:cubicBezTo>
                  <a:pt x="14177" y="11333"/>
                  <a:pt x="14310" y="11529"/>
                  <a:pt x="14460" y="11529"/>
                </a:cubicBezTo>
                <a:cubicBezTo>
                  <a:pt x="14491" y="11529"/>
                  <a:pt x="14524" y="11520"/>
                  <a:pt x="14554" y="11500"/>
                </a:cubicBezTo>
                <a:cubicBezTo>
                  <a:pt x="16364" y="10216"/>
                  <a:pt x="18261" y="8961"/>
                  <a:pt x="19720" y="7297"/>
                </a:cubicBezTo>
                <a:cubicBezTo>
                  <a:pt x="20421" y="7443"/>
                  <a:pt x="21121" y="7589"/>
                  <a:pt x="21792" y="7706"/>
                </a:cubicBezTo>
                <a:cubicBezTo>
                  <a:pt x="21442" y="8143"/>
                  <a:pt x="21034" y="8552"/>
                  <a:pt x="20596" y="8902"/>
                </a:cubicBezTo>
                <a:cubicBezTo>
                  <a:pt x="20070" y="9253"/>
                  <a:pt x="19487" y="9574"/>
                  <a:pt x="18961" y="9953"/>
                </a:cubicBezTo>
                <a:cubicBezTo>
                  <a:pt x="18494" y="10274"/>
                  <a:pt x="18057" y="10653"/>
                  <a:pt x="17677" y="11091"/>
                </a:cubicBezTo>
                <a:cubicBezTo>
                  <a:pt x="17181" y="11617"/>
                  <a:pt x="16831" y="12463"/>
                  <a:pt x="16101" y="12726"/>
                </a:cubicBezTo>
                <a:cubicBezTo>
                  <a:pt x="15921" y="12777"/>
                  <a:pt x="16013" y="13032"/>
                  <a:pt x="16177" y="13032"/>
                </a:cubicBezTo>
                <a:cubicBezTo>
                  <a:pt x="16200" y="13032"/>
                  <a:pt x="16223" y="13028"/>
                  <a:pt x="16247" y="13017"/>
                </a:cubicBezTo>
                <a:cubicBezTo>
                  <a:pt x="16831" y="12813"/>
                  <a:pt x="17123" y="12346"/>
                  <a:pt x="17473" y="11850"/>
                </a:cubicBezTo>
                <a:cubicBezTo>
                  <a:pt x="17940" y="11208"/>
                  <a:pt x="18524" y="10653"/>
                  <a:pt x="19195" y="10216"/>
                </a:cubicBezTo>
                <a:cubicBezTo>
                  <a:pt x="19749" y="9807"/>
                  <a:pt x="20362" y="9515"/>
                  <a:pt x="20888" y="9077"/>
                </a:cubicBezTo>
                <a:cubicBezTo>
                  <a:pt x="21384" y="8698"/>
                  <a:pt x="21822" y="8260"/>
                  <a:pt x="22201" y="7793"/>
                </a:cubicBezTo>
                <a:cubicBezTo>
                  <a:pt x="22814" y="7881"/>
                  <a:pt x="23456" y="7968"/>
                  <a:pt x="24069" y="8056"/>
                </a:cubicBezTo>
                <a:cubicBezTo>
                  <a:pt x="24077" y="8057"/>
                  <a:pt x="24085" y="8058"/>
                  <a:pt x="24093" y="8058"/>
                </a:cubicBezTo>
                <a:cubicBezTo>
                  <a:pt x="24275" y="8058"/>
                  <a:pt x="24294" y="7734"/>
                  <a:pt x="24098" y="7706"/>
                </a:cubicBezTo>
                <a:cubicBezTo>
                  <a:pt x="23660" y="7677"/>
                  <a:pt x="23222" y="7618"/>
                  <a:pt x="22814" y="7531"/>
                </a:cubicBezTo>
                <a:cubicBezTo>
                  <a:pt x="21501" y="5517"/>
                  <a:pt x="20158" y="3532"/>
                  <a:pt x="18786" y="1548"/>
                </a:cubicBezTo>
                <a:cubicBezTo>
                  <a:pt x="18754" y="1491"/>
                  <a:pt x="18711" y="1468"/>
                  <a:pt x="18667" y="1468"/>
                </a:cubicBezTo>
                <a:cubicBezTo>
                  <a:pt x="18553" y="1468"/>
                  <a:pt x="18439" y="1625"/>
                  <a:pt x="18524" y="1752"/>
                </a:cubicBezTo>
                <a:cubicBezTo>
                  <a:pt x="19749" y="3561"/>
                  <a:pt x="20975" y="5400"/>
                  <a:pt x="22201" y="7239"/>
                </a:cubicBezTo>
                <a:cubicBezTo>
                  <a:pt x="22172" y="7239"/>
                  <a:pt x="22143" y="7268"/>
                  <a:pt x="22113" y="7297"/>
                </a:cubicBezTo>
                <a:lnTo>
                  <a:pt x="22026" y="7414"/>
                </a:lnTo>
                <a:cubicBezTo>
                  <a:pt x="21530" y="7326"/>
                  <a:pt x="21004" y="7210"/>
                  <a:pt x="20479" y="7093"/>
                </a:cubicBezTo>
                <a:cubicBezTo>
                  <a:pt x="19691" y="5838"/>
                  <a:pt x="18903" y="4583"/>
                  <a:pt x="18115" y="3328"/>
                </a:cubicBezTo>
                <a:cubicBezTo>
                  <a:pt x="17706" y="2686"/>
                  <a:pt x="17298" y="2044"/>
                  <a:pt x="16889" y="1402"/>
                </a:cubicBezTo>
                <a:lnTo>
                  <a:pt x="16276" y="439"/>
                </a:lnTo>
                <a:cubicBezTo>
                  <a:pt x="16160" y="263"/>
                  <a:pt x="16101" y="59"/>
                  <a:pt x="1589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5_1"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" name="Google Shape;555;p22"/>
          <p:cNvGrpSpPr/>
          <p:nvPr/>
        </p:nvGrpSpPr>
        <p:grpSpPr>
          <a:xfrm rot="-5400000">
            <a:off x="3542852" y="-704438"/>
            <a:ext cx="1362411" cy="2352602"/>
            <a:chOff x="428525" y="2080425"/>
            <a:chExt cx="639900" cy="1104975"/>
          </a:xfrm>
        </p:grpSpPr>
        <p:sp>
          <p:nvSpPr>
            <p:cNvPr id="556" name="Google Shape;556;p22"/>
            <p:cNvSpPr/>
            <p:nvPr/>
          </p:nvSpPr>
          <p:spPr>
            <a:xfrm>
              <a:off x="428525" y="2080425"/>
              <a:ext cx="607075" cy="1104975"/>
            </a:xfrm>
            <a:custGeom>
              <a:avLst/>
              <a:gdLst/>
              <a:ahLst/>
              <a:cxnLst/>
              <a:rect l="l" t="t" r="r" b="b"/>
              <a:pathLst>
                <a:path w="24283" h="44199" extrusionOk="0">
                  <a:moveTo>
                    <a:pt x="20955" y="1"/>
                  </a:moveTo>
                  <a:cubicBezTo>
                    <a:pt x="18941" y="234"/>
                    <a:pt x="16957" y="730"/>
                    <a:pt x="15060" y="1518"/>
                  </a:cubicBezTo>
                  <a:cubicBezTo>
                    <a:pt x="14184" y="1898"/>
                    <a:pt x="13279" y="2190"/>
                    <a:pt x="12375" y="2511"/>
                  </a:cubicBezTo>
                  <a:cubicBezTo>
                    <a:pt x="11090" y="2919"/>
                    <a:pt x="9835" y="3415"/>
                    <a:pt x="8639" y="3999"/>
                  </a:cubicBezTo>
                  <a:cubicBezTo>
                    <a:pt x="7471" y="4583"/>
                    <a:pt x="6421" y="5371"/>
                    <a:pt x="5545" y="6305"/>
                  </a:cubicBezTo>
                  <a:cubicBezTo>
                    <a:pt x="5312" y="6538"/>
                    <a:pt x="5049" y="6772"/>
                    <a:pt x="4786" y="7034"/>
                  </a:cubicBezTo>
                  <a:cubicBezTo>
                    <a:pt x="4144" y="7618"/>
                    <a:pt x="3561" y="8231"/>
                    <a:pt x="3065" y="8902"/>
                  </a:cubicBezTo>
                  <a:cubicBezTo>
                    <a:pt x="1284" y="11383"/>
                    <a:pt x="0" y="15848"/>
                    <a:pt x="146" y="18854"/>
                  </a:cubicBezTo>
                  <a:lnTo>
                    <a:pt x="204" y="19584"/>
                  </a:lnTo>
                  <a:cubicBezTo>
                    <a:pt x="350" y="22327"/>
                    <a:pt x="525" y="25188"/>
                    <a:pt x="1401" y="27785"/>
                  </a:cubicBezTo>
                  <a:cubicBezTo>
                    <a:pt x="2014" y="29711"/>
                    <a:pt x="3006" y="32163"/>
                    <a:pt x="4903" y="34206"/>
                  </a:cubicBezTo>
                  <a:lnTo>
                    <a:pt x="5195" y="34498"/>
                  </a:lnTo>
                  <a:cubicBezTo>
                    <a:pt x="6275" y="35665"/>
                    <a:pt x="7413" y="36891"/>
                    <a:pt x="8405" y="38146"/>
                  </a:cubicBezTo>
                  <a:cubicBezTo>
                    <a:pt x="8581" y="38350"/>
                    <a:pt x="8726" y="38584"/>
                    <a:pt x="8902" y="38788"/>
                  </a:cubicBezTo>
                  <a:cubicBezTo>
                    <a:pt x="9456" y="39576"/>
                    <a:pt x="10069" y="40306"/>
                    <a:pt x="10799" y="40948"/>
                  </a:cubicBezTo>
                  <a:cubicBezTo>
                    <a:pt x="14325" y="43847"/>
                    <a:pt x="19837" y="44198"/>
                    <a:pt x="22296" y="44198"/>
                  </a:cubicBezTo>
                  <a:cubicBezTo>
                    <a:pt x="22584" y="44198"/>
                    <a:pt x="22831" y="44193"/>
                    <a:pt x="23027" y="44187"/>
                  </a:cubicBezTo>
                  <a:lnTo>
                    <a:pt x="23027" y="43895"/>
                  </a:lnTo>
                  <a:cubicBezTo>
                    <a:pt x="22833" y="43901"/>
                    <a:pt x="22588" y="43906"/>
                    <a:pt x="22301" y="43906"/>
                  </a:cubicBezTo>
                  <a:cubicBezTo>
                    <a:pt x="19876" y="43906"/>
                    <a:pt x="14445" y="43559"/>
                    <a:pt x="10974" y="40714"/>
                  </a:cubicBezTo>
                  <a:cubicBezTo>
                    <a:pt x="10273" y="40101"/>
                    <a:pt x="9660" y="39372"/>
                    <a:pt x="9135" y="38613"/>
                  </a:cubicBezTo>
                  <a:cubicBezTo>
                    <a:pt x="8960" y="38379"/>
                    <a:pt x="8785" y="38175"/>
                    <a:pt x="8610" y="37942"/>
                  </a:cubicBezTo>
                  <a:cubicBezTo>
                    <a:pt x="7617" y="36687"/>
                    <a:pt x="6479" y="35461"/>
                    <a:pt x="5370" y="34293"/>
                  </a:cubicBezTo>
                  <a:lnTo>
                    <a:pt x="5107" y="34002"/>
                  </a:lnTo>
                  <a:cubicBezTo>
                    <a:pt x="3240" y="32017"/>
                    <a:pt x="2277" y="29565"/>
                    <a:pt x="1664" y="27698"/>
                  </a:cubicBezTo>
                  <a:cubicBezTo>
                    <a:pt x="788" y="25100"/>
                    <a:pt x="642" y="22298"/>
                    <a:pt x="496" y="19555"/>
                  </a:cubicBezTo>
                  <a:lnTo>
                    <a:pt x="467" y="18825"/>
                  </a:lnTo>
                  <a:cubicBezTo>
                    <a:pt x="292" y="15877"/>
                    <a:pt x="1547" y="11500"/>
                    <a:pt x="3269" y="9048"/>
                  </a:cubicBezTo>
                  <a:cubicBezTo>
                    <a:pt x="3794" y="8377"/>
                    <a:pt x="4349" y="7793"/>
                    <a:pt x="4962" y="7239"/>
                  </a:cubicBezTo>
                  <a:cubicBezTo>
                    <a:pt x="5224" y="6976"/>
                    <a:pt x="5487" y="6743"/>
                    <a:pt x="5720" y="6509"/>
                  </a:cubicBezTo>
                  <a:cubicBezTo>
                    <a:pt x="6596" y="5575"/>
                    <a:pt x="7617" y="4816"/>
                    <a:pt x="8756" y="4233"/>
                  </a:cubicBezTo>
                  <a:cubicBezTo>
                    <a:pt x="9952" y="3649"/>
                    <a:pt x="11178" y="3153"/>
                    <a:pt x="12462" y="2773"/>
                  </a:cubicBezTo>
                  <a:cubicBezTo>
                    <a:pt x="13338" y="2452"/>
                    <a:pt x="14272" y="2131"/>
                    <a:pt x="15147" y="1781"/>
                  </a:cubicBezTo>
                  <a:cubicBezTo>
                    <a:pt x="17015" y="993"/>
                    <a:pt x="19000" y="497"/>
                    <a:pt x="20984" y="293"/>
                  </a:cubicBezTo>
                  <a:cubicBezTo>
                    <a:pt x="21393" y="293"/>
                    <a:pt x="21801" y="322"/>
                    <a:pt x="22181" y="351"/>
                  </a:cubicBezTo>
                  <a:cubicBezTo>
                    <a:pt x="22736" y="419"/>
                    <a:pt x="23190" y="461"/>
                    <a:pt x="23536" y="461"/>
                  </a:cubicBezTo>
                  <a:cubicBezTo>
                    <a:pt x="23935" y="461"/>
                    <a:pt x="24188" y="404"/>
                    <a:pt x="24282" y="263"/>
                  </a:cubicBezTo>
                  <a:lnTo>
                    <a:pt x="24049" y="88"/>
                  </a:lnTo>
                  <a:cubicBezTo>
                    <a:pt x="23991" y="157"/>
                    <a:pt x="23790" y="181"/>
                    <a:pt x="23530" y="181"/>
                  </a:cubicBezTo>
                  <a:cubicBezTo>
                    <a:pt x="23127" y="181"/>
                    <a:pt x="22582" y="124"/>
                    <a:pt x="22210" y="88"/>
                  </a:cubicBezTo>
                  <a:cubicBezTo>
                    <a:pt x="21801" y="30"/>
                    <a:pt x="21393" y="1"/>
                    <a:pt x="209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22"/>
            <p:cNvSpPr/>
            <p:nvPr/>
          </p:nvSpPr>
          <p:spPr>
            <a:xfrm>
              <a:off x="904975" y="2557400"/>
              <a:ext cx="74425" cy="125000"/>
            </a:xfrm>
            <a:custGeom>
              <a:avLst/>
              <a:gdLst/>
              <a:ahLst/>
              <a:cxnLst/>
              <a:rect l="l" t="t" r="r" b="b"/>
              <a:pathLst>
                <a:path w="2977" h="5000" extrusionOk="0">
                  <a:moveTo>
                    <a:pt x="2739" y="1"/>
                  </a:moveTo>
                  <a:cubicBezTo>
                    <a:pt x="1949" y="1"/>
                    <a:pt x="1197" y="266"/>
                    <a:pt x="613" y="797"/>
                  </a:cubicBezTo>
                  <a:cubicBezTo>
                    <a:pt x="204" y="1205"/>
                    <a:pt x="0" y="1789"/>
                    <a:pt x="58" y="2373"/>
                  </a:cubicBezTo>
                  <a:cubicBezTo>
                    <a:pt x="88" y="3219"/>
                    <a:pt x="613" y="4387"/>
                    <a:pt x="1372" y="4824"/>
                  </a:cubicBezTo>
                  <a:cubicBezTo>
                    <a:pt x="1576" y="4941"/>
                    <a:pt x="1810" y="5000"/>
                    <a:pt x="2043" y="5000"/>
                  </a:cubicBezTo>
                  <a:cubicBezTo>
                    <a:pt x="2276" y="5000"/>
                    <a:pt x="2510" y="4941"/>
                    <a:pt x="2714" y="4824"/>
                  </a:cubicBezTo>
                  <a:lnTo>
                    <a:pt x="2598" y="4562"/>
                  </a:lnTo>
                  <a:cubicBezTo>
                    <a:pt x="2422" y="4664"/>
                    <a:pt x="2233" y="4715"/>
                    <a:pt x="2047" y="4715"/>
                  </a:cubicBezTo>
                  <a:cubicBezTo>
                    <a:pt x="1861" y="4715"/>
                    <a:pt x="1678" y="4664"/>
                    <a:pt x="1518" y="4562"/>
                  </a:cubicBezTo>
                  <a:cubicBezTo>
                    <a:pt x="876" y="4182"/>
                    <a:pt x="379" y="3132"/>
                    <a:pt x="350" y="2344"/>
                  </a:cubicBezTo>
                  <a:cubicBezTo>
                    <a:pt x="292" y="1848"/>
                    <a:pt x="467" y="1351"/>
                    <a:pt x="817" y="1001"/>
                  </a:cubicBezTo>
                  <a:cubicBezTo>
                    <a:pt x="1374" y="551"/>
                    <a:pt x="2050" y="293"/>
                    <a:pt x="2760" y="293"/>
                  </a:cubicBezTo>
                  <a:cubicBezTo>
                    <a:pt x="2832" y="293"/>
                    <a:pt x="2904" y="295"/>
                    <a:pt x="2977" y="301"/>
                  </a:cubicBezTo>
                  <a:lnTo>
                    <a:pt x="2977" y="9"/>
                  </a:lnTo>
                  <a:cubicBezTo>
                    <a:pt x="2897" y="4"/>
                    <a:pt x="2818" y="1"/>
                    <a:pt x="273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22"/>
            <p:cNvSpPr/>
            <p:nvPr/>
          </p:nvSpPr>
          <p:spPr>
            <a:xfrm>
              <a:off x="865575" y="2502775"/>
              <a:ext cx="110175" cy="229750"/>
            </a:xfrm>
            <a:custGeom>
              <a:avLst/>
              <a:gdLst/>
              <a:ahLst/>
              <a:cxnLst/>
              <a:rect l="l" t="t" r="r" b="b"/>
              <a:pathLst>
                <a:path w="4407" h="9190" extrusionOk="0">
                  <a:moveTo>
                    <a:pt x="4052" y="0"/>
                  </a:moveTo>
                  <a:cubicBezTo>
                    <a:pt x="3140" y="0"/>
                    <a:pt x="2304" y="655"/>
                    <a:pt x="1605" y="1172"/>
                  </a:cubicBezTo>
                  <a:lnTo>
                    <a:pt x="1313" y="1406"/>
                  </a:lnTo>
                  <a:cubicBezTo>
                    <a:pt x="58" y="2340"/>
                    <a:pt x="0" y="3361"/>
                    <a:pt x="321" y="4996"/>
                  </a:cubicBezTo>
                  <a:cubicBezTo>
                    <a:pt x="555" y="6105"/>
                    <a:pt x="1664" y="8469"/>
                    <a:pt x="2977" y="9052"/>
                  </a:cubicBezTo>
                  <a:cubicBezTo>
                    <a:pt x="3161" y="9144"/>
                    <a:pt x="3363" y="9189"/>
                    <a:pt x="3566" y="9189"/>
                  </a:cubicBezTo>
                  <a:cubicBezTo>
                    <a:pt x="3814" y="9189"/>
                    <a:pt x="4066" y="9122"/>
                    <a:pt x="4290" y="8994"/>
                  </a:cubicBezTo>
                  <a:lnTo>
                    <a:pt x="4144" y="8731"/>
                  </a:lnTo>
                  <a:cubicBezTo>
                    <a:pt x="3970" y="8842"/>
                    <a:pt x="3771" y="8893"/>
                    <a:pt x="3573" y="8893"/>
                  </a:cubicBezTo>
                  <a:cubicBezTo>
                    <a:pt x="3406" y="8893"/>
                    <a:pt x="3241" y="8857"/>
                    <a:pt x="3094" y="8790"/>
                  </a:cubicBezTo>
                  <a:cubicBezTo>
                    <a:pt x="1839" y="8235"/>
                    <a:pt x="788" y="5842"/>
                    <a:pt x="613" y="4937"/>
                  </a:cubicBezTo>
                  <a:cubicBezTo>
                    <a:pt x="321" y="3390"/>
                    <a:pt x="379" y="2486"/>
                    <a:pt x="1518" y="1639"/>
                  </a:cubicBezTo>
                  <a:lnTo>
                    <a:pt x="1810" y="1406"/>
                  </a:lnTo>
                  <a:cubicBezTo>
                    <a:pt x="2473" y="902"/>
                    <a:pt x="3281" y="277"/>
                    <a:pt x="4102" y="277"/>
                  </a:cubicBezTo>
                  <a:cubicBezTo>
                    <a:pt x="4184" y="277"/>
                    <a:pt x="4266" y="284"/>
                    <a:pt x="4349" y="297"/>
                  </a:cubicBezTo>
                  <a:lnTo>
                    <a:pt x="4407" y="34"/>
                  </a:lnTo>
                  <a:cubicBezTo>
                    <a:pt x="4288" y="11"/>
                    <a:pt x="4169" y="0"/>
                    <a:pt x="40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2"/>
            <p:cNvSpPr/>
            <p:nvPr/>
          </p:nvSpPr>
          <p:spPr>
            <a:xfrm>
              <a:off x="823975" y="2458750"/>
              <a:ext cx="171475" cy="321425"/>
            </a:xfrm>
            <a:custGeom>
              <a:avLst/>
              <a:gdLst/>
              <a:ahLst/>
              <a:cxnLst/>
              <a:rect l="l" t="t" r="r" b="b"/>
              <a:pathLst>
                <a:path w="6859" h="12857" extrusionOk="0">
                  <a:moveTo>
                    <a:pt x="6394" y="1"/>
                  </a:moveTo>
                  <a:cubicBezTo>
                    <a:pt x="5121" y="1"/>
                    <a:pt x="3860" y="318"/>
                    <a:pt x="2715" y="890"/>
                  </a:cubicBezTo>
                  <a:cubicBezTo>
                    <a:pt x="905" y="1854"/>
                    <a:pt x="0" y="2787"/>
                    <a:pt x="30" y="5151"/>
                  </a:cubicBezTo>
                  <a:cubicBezTo>
                    <a:pt x="146" y="9996"/>
                    <a:pt x="2452" y="12798"/>
                    <a:pt x="6363" y="12856"/>
                  </a:cubicBezTo>
                  <a:lnTo>
                    <a:pt x="6363" y="12565"/>
                  </a:lnTo>
                  <a:cubicBezTo>
                    <a:pt x="1080" y="12477"/>
                    <a:pt x="380" y="7340"/>
                    <a:pt x="351" y="5122"/>
                  </a:cubicBezTo>
                  <a:cubicBezTo>
                    <a:pt x="292" y="2904"/>
                    <a:pt x="1110" y="2087"/>
                    <a:pt x="2861" y="1153"/>
                  </a:cubicBezTo>
                  <a:cubicBezTo>
                    <a:pt x="3944" y="585"/>
                    <a:pt x="5142" y="292"/>
                    <a:pt x="6353" y="292"/>
                  </a:cubicBezTo>
                  <a:cubicBezTo>
                    <a:pt x="6512" y="292"/>
                    <a:pt x="6671" y="297"/>
                    <a:pt x="6830" y="307"/>
                  </a:cubicBezTo>
                  <a:lnTo>
                    <a:pt x="6859" y="15"/>
                  </a:lnTo>
                  <a:cubicBezTo>
                    <a:pt x="6704" y="5"/>
                    <a:pt x="6549" y="1"/>
                    <a:pt x="639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22"/>
            <p:cNvSpPr/>
            <p:nvPr/>
          </p:nvSpPr>
          <p:spPr>
            <a:xfrm>
              <a:off x="796250" y="2395625"/>
              <a:ext cx="217450" cy="446575"/>
            </a:xfrm>
            <a:custGeom>
              <a:avLst/>
              <a:gdLst/>
              <a:ahLst/>
              <a:cxnLst/>
              <a:rect l="l" t="t" r="r" b="b"/>
              <a:pathLst>
                <a:path w="8698" h="17863" extrusionOk="0">
                  <a:moveTo>
                    <a:pt x="8639" y="1"/>
                  </a:moveTo>
                  <a:cubicBezTo>
                    <a:pt x="6275" y="497"/>
                    <a:pt x="3970" y="1577"/>
                    <a:pt x="2540" y="2919"/>
                  </a:cubicBezTo>
                  <a:cubicBezTo>
                    <a:pt x="584" y="4700"/>
                    <a:pt x="0" y="6480"/>
                    <a:pt x="526" y="9077"/>
                  </a:cubicBezTo>
                  <a:cubicBezTo>
                    <a:pt x="584" y="9398"/>
                    <a:pt x="643" y="9778"/>
                    <a:pt x="701" y="10128"/>
                  </a:cubicBezTo>
                  <a:cubicBezTo>
                    <a:pt x="993" y="11850"/>
                    <a:pt x="1372" y="14010"/>
                    <a:pt x="2394" y="15294"/>
                  </a:cubicBezTo>
                  <a:cubicBezTo>
                    <a:pt x="3773" y="16932"/>
                    <a:pt x="5804" y="17863"/>
                    <a:pt x="7956" y="17863"/>
                  </a:cubicBezTo>
                  <a:cubicBezTo>
                    <a:pt x="7989" y="17863"/>
                    <a:pt x="8022" y="17863"/>
                    <a:pt x="8056" y="17862"/>
                  </a:cubicBezTo>
                  <a:lnTo>
                    <a:pt x="8056" y="17570"/>
                  </a:lnTo>
                  <a:cubicBezTo>
                    <a:pt x="8023" y="17571"/>
                    <a:pt x="7990" y="17571"/>
                    <a:pt x="7957" y="17571"/>
                  </a:cubicBezTo>
                  <a:cubicBezTo>
                    <a:pt x="5892" y="17571"/>
                    <a:pt x="3949" y="16670"/>
                    <a:pt x="2627" y="15090"/>
                  </a:cubicBezTo>
                  <a:cubicBezTo>
                    <a:pt x="1635" y="13864"/>
                    <a:pt x="1255" y="11762"/>
                    <a:pt x="964" y="10070"/>
                  </a:cubicBezTo>
                  <a:cubicBezTo>
                    <a:pt x="905" y="9690"/>
                    <a:pt x="847" y="9340"/>
                    <a:pt x="788" y="9019"/>
                  </a:cubicBezTo>
                  <a:cubicBezTo>
                    <a:pt x="292" y="6538"/>
                    <a:pt x="876" y="4816"/>
                    <a:pt x="2715" y="3124"/>
                  </a:cubicBezTo>
                  <a:cubicBezTo>
                    <a:pt x="4116" y="1839"/>
                    <a:pt x="6363" y="760"/>
                    <a:pt x="8698" y="263"/>
                  </a:cubicBezTo>
                  <a:lnTo>
                    <a:pt x="86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22"/>
            <p:cNvSpPr/>
            <p:nvPr/>
          </p:nvSpPr>
          <p:spPr>
            <a:xfrm>
              <a:off x="740800" y="2355500"/>
              <a:ext cx="274350" cy="531200"/>
            </a:xfrm>
            <a:custGeom>
              <a:avLst/>
              <a:gdLst/>
              <a:ahLst/>
              <a:cxnLst/>
              <a:rect l="l" t="t" r="r" b="b"/>
              <a:pathLst>
                <a:path w="10974" h="21248" extrusionOk="0">
                  <a:moveTo>
                    <a:pt x="10799" y="1"/>
                  </a:moveTo>
                  <a:cubicBezTo>
                    <a:pt x="10449" y="146"/>
                    <a:pt x="10098" y="263"/>
                    <a:pt x="9719" y="292"/>
                  </a:cubicBezTo>
                  <a:cubicBezTo>
                    <a:pt x="9310" y="351"/>
                    <a:pt x="8931" y="468"/>
                    <a:pt x="8581" y="613"/>
                  </a:cubicBezTo>
                  <a:cubicBezTo>
                    <a:pt x="8055" y="847"/>
                    <a:pt x="7589" y="1139"/>
                    <a:pt x="7122" y="1431"/>
                  </a:cubicBezTo>
                  <a:cubicBezTo>
                    <a:pt x="6830" y="1606"/>
                    <a:pt x="6538" y="1781"/>
                    <a:pt x="6275" y="1956"/>
                  </a:cubicBezTo>
                  <a:cubicBezTo>
                    <a:pt x="4612" y="2861"/>
                    <a:pt x="2335" y="4437"/>
                    <a:pt x="963" y="6596"/>
                  </a:cubicBezTo>
                  <a:cubicBezTo>
                    <a:pt x="59" y="8027"/>
                    <a:pt x="0" y="10245"/>
                    <a:pt x="847" y="12550"/>
                  </a:cubicBezTo>
                  <a:cubicBezTo>
                    <a:pt x="934" y="12784"/>
                    <a:pt x="1022" y="13017"/>
                    <a:pt x="1080" y="13280"/>
                  </a:cubicBezTo>
                  <a:cubicBezTo>
                    <a:pt x="1810" y="15352"/>
                    <a:pt x="2569" y="17512"/>
                    <a:pt x="4495" y="18737"/>
                  </a:cubicBezTo>
                  <a:lnTo>
                    <a:pt x="4728" y="18883"/>
                  </a:lnTo>
                  <a:cubicBezTo>
                    <a:pt x="6460" y="19980"/>
                    <a:pt x="8448" y="21248"/>
                    <a:pt x="10552" y="21248"/>
                  </a:cubicBezTo>
                  <a:cubicBezTo>
                    <a:pt x="10576" y="21248"/>
                    <a:pt x="10600" y="21248"/>
                    <a:pt x="10624" y="21247"/>
                  </a:cubicBezTo>
                  <a:lnTo>
                    <a:pt x="10624" y="20956"/>
                  </a:lnTo>
                  <a:cubicBezTo>
                    <a:pt x="10600" y="20956"/>
                    <a:pt x="10577" y="20956"/>
                    <a:pt x="10554" y="20956"/>
                  </a:cubicBezTo>
                  <a:cubicBezTo>
                    <a:pt x="8535" y="20956"/>
                    <a:pt x="6577" y="19717"/>
                    <a:pt x="4874" y="18621"/>
                  </a:cubicBezTo>
                  <a:lnTo>
                    <a:pt x="4641" y="18504"/>
                  </a:lnTo>
                  <a:cubicBezTo>
                    <a:pt x="2831" y="17337"/>
                    <a:pt x="2073" y="15235"/>
                    <a:pt x="1372" y="13163"/>
                  </a:cubicBezTo>
                  <a:cubicBezTo>
                    <a:pt x="1285" y="12930"/>
                    <a:pt x="1197" y="12696"/>
                    <a:pt x="1109" y="12463"/>
                  </a:cubicBezTo>
                  <a:cubicBezTo>
                    <a:pt x="321" y="10245"/>
                    <a:pt x="351" y="8114"/>
                    <a:pt x="1226" y="6772"/>
                  </a:cubicBezTo>
                  <a:cubicBezTo>
                    <a:pt x="2539" y="4641"/>
                    <a:pt x="4787" y="3123"/>
                    <a:pt x="6421" y="2219"/>
                  </a:cubicBezTo>
                  <a:cubicBezTo>
                    <a:pt x="6684" y="2073"/>
                    <a:pt x="6976" y="1868"/>
                    <a:pt x="7267" y="1693"/>
                  </a:cubicBezTo>
                  <a:cubicBezTo>
                    <a:pt x="7734" y="1401"/>
                    <a:pt x="8201" y="1139"/>
                    <a:pt x="8698" y="905"/>
                  </a:cubicBezTo>
                  <a:cubicBezTo>
                    <a:pt x="9048" y="759"/>
                    <a:pt x="9427" y="643"/>
                    <a:pt x="9807" y="613"/>
                  </a:cubicBezTo>
                  <a:cubicBezTo>
                    <a:pt x="10186" y="555"/>
                    <a:pt x="10595" y="438"/>
                    <a:pt x="10974" y="263"/>
                  </a:cubicBezTo>
                  <a:lnTo>
                    <a:pt x="1079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22"/>
            <p:cNvSpPr/>
            <p:nvPr/>
          </p:nvSpPr>
          <p:spPr>
            <a:xfrm>
              <a:off x="697750" y="2309525"/>
              <a:ext cx="340750" cy="624000"/>
            </a:xfrm>
            <a:custGeom>
              <a:avLst/>
              <a:gdLst/>
              <a:ahLst/>
              <a:cxnLst/>
              <a:rect l="l" t="t" r="r" b="b"/>
              <a:pathLst>
                <a:path w="13630" h="24960" extrusionOk="0">
                  <a:moveTo>
                    <a:pt x="13426" y="1"/>
                  </a:moveTo>
                  <a:cubicBezTo>
                    <a:pt x="13017" y="147"/>
                    <a:pt x="12608" y="234"/>
                    <a:pt x="12200" y="322"/>
                  </a:cubicBezTo>
                  <a:cubicBezTo>
                    <a:pt x="11820" y="409"/>
                    <a:pt x="11470" y="497"/>
                    <a:pt x="11266" y="555"/>
                  </a:cubicBezTo>
                  <a:cubicBezTo>
                    <a:pt x="10799" y="701"/>
                    <a:pt x="10332" y="789"/>
                    <a:pt x="9894" y="906"/>
                  </a:cubicBezTo>
                  <a:cubicBezTo>
                    <a:pt x="8844" y="1081"/>
                    <a:pt x="7851" y="1402"/>
                    <a:pt x="6947" y="1927"/>
                  </a:cubicBezTo>
                  <a:cubicBezTo>
                    <a:pt x="3269" y="4174"/>
                    <a:pt x="1197" y="6247"/>
                    <a:pt x="613" y="8144"/>
                  </a:cubicBezTo>
                  <a:cubicBezTo>
                    <a:pt x="0" y="10011"/>
                    <a:pt x="351" y="13076"/>
                    <a:pt x="1022" y="15090"/>
                  </a:cubicBezTo>
                  <a:cubicBezTo>
                    <a:pt x="1956" y="18008"/>
                    <a:pt x="3094" y="21014"/>
                    <a:pt x="5633" y="22970"/>
                  </a:cubicBezTo>
                  <a:cubicBezTo>
                    <a:pt x="6567" y="23583"/>
                    <a:pt x="7589" y="24020"/>
                    <a:pt x="8668" y="24283"/>
                  </a:cubicBezTo>
                  <a:cubicBezTo>
                    <a:pt x="9576" y="24530"/>
                    <a:pt x="11260" y="24959"/>
                    <a:pt x="12526" y="24959"/>
                  </a:cubicBezTo>
                  <a:cubicBezTo>
                    <a:pt x="12604" y="24959"/>
                    <a:pt x="12680" y="24958"/>
                    <a:pt x="12754" y="24954"/>
                  </a:cubicBezTo>
                  <a:lnTo>
                    <a:pt x="12754" y="24662"/>
                  </a:lnTo>
                  <a:cubicBezTo>
                    <a:pt x="12677" y="24666"/>
                    <a:pt x="12599" y="24668"/>
                    <a:pt x="12518" y="24668"/>
                  </a:cubicBezTo>
                  <a:cubicBezTo>
                    <a:pt x="11284" y="24668"/>
                    <a:pt x="9660" y="24265"/>
                    <a:pt x="8756" y="23991"/>
                  </a:cubicBezTo>
                  <a:cubicBezTo>
                    <a:pt x="7705" y="23758"/>
                    <a:pt x="6713" y="23320"/>
                    <a:pt x="5837" y="22736"/>
                  </a:cubicBezTo>
                  <a:cubicBezTo>
                    <a:pt x="3328" y="20839"/>
                    <a:pt x="2248" y="18008"/>
                    <a:pt x="1285" y="15002"/>
                  </a:cubicBezTo>
                  <a:cubicBezTo>
                    <a:pt x="642" y="13018"/>
                    <a:pt x="292" y="10070"/>
                    <a:pt x="876" y="8231"/>
                  </a:cubicBezTo>
                  <a:cubicBezTo>
                    <a:pt x="1460" y="6363"/>
                    <a:pt x="3503" y="4379"/>
                    <a:pt x="7092" y="2161"/>
                  </a:cubicBezTo>
                  <a:cubicBezTo>
                    <a:pt x="7997" y="1664"/>
                    <a:pt x="8960" y="1343"/>
                    <a:pt x="9953" y="1168"/>
                  </a:cubicBezTo>
                  <a:cubicBezTo>
                    <a:pt x="10390" y="1081"/>
                    <a:pt x="10887" y="964"/>
                    <a:pt x="11353" y="818"/>
                  </a:cubicBezTo>
                  <a:cubicBezTo>
                    <a:pt x="11529" y="760"/>
                    <a:pt x="11879" y="672"/>
                    <a:pt x="12258" y="614"/>
                  </a:cubicBezTo>
                  <a:cubicBezTo>
                    <a:pt x="13338" y="351"/>
                    <a:pt x="13572" y="293"/>
                    <a:pt x="13630" y="205"/>
                  </a:cubicBezTo>
                  <a:lnTo>
                    <a:pt x="1342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22"/>
            <p:cNvSpPr/>
            <p:nvPr/>
          </p:nvSpPr>
          <p:spPr>
            <a:xfrm>
              <a:off x="622600" y="2273775"/>
              <a:ext cx="409350" cy="712150"/>
            </a:xfrm>
            <a:custGeom>
              <a:avLst/>
              <a:gdLst/>
              <a:ahLst/>
              <a:cxnLst/>
              <a:rect l="l" t="t" r="r" b="b"/>
              <a:pathLst>
                <a:path w="16374" h="28486" extrusionOk="0">
                  <a:moveTo>
                    <a:pt x="16315" y="1"/>
                  </a:moveTo>
                  <a:cubicBezTo>
                    <a:pt x="15352" y="263"/>
                    <a:pt x="14301" y="497"/>
                    <a:pt x="13192" y="701"/>
                  </a:cubicBezTo>
                  <a:cubicBezTo>
                    <a:pt x="11850" y="964"/>
                    <a:pt x="10565" y="1285"/>
                    <a:pt x="9281" y="1664"/>
                  </a:cubicBezTo>
                  <a:cubicBezTo>
                    <a:pt x="4874" y="3007"/>
                    <a:pt x="2072" y="5400"/>
                    <a:pt x="934" y="8756"/>
                  </a:cubicBezTo>
                  <a:cubicBezTo>
                    <a:pt x="0" y="11500"/>
                    <a:pt x="1576" y="15236"/>
                    <a:pt x="2744" y="17979"/>
                  </a:cubicBezTo>
                  <a:cubicBezTo>
                    <a:pt x="2860" y="18212"/>
                    <a:pt x="2948" y="18446"/>
                    <a:pt x="3036" y="18650"/>
                  </a:cubicBezTo>
                  <a:cubicBezTo>
                    <a:pt x="3123" y="18884"/>
                    <a:pt x="3240" y="19117"/>
                    <a:pt x="3327" y="19351"/>
                  </a:cubicBezTo>
                  <a:cubicBezTo>
                    <a:pt x="4291" y="21685"/>
                    <a:pt x="5604" y="24867"/>
                    <a:pt x="7822" y="25976"/>
                  </a:cubicBezTo>
                  <a:cubicBezTo>
                    <a:pt x="9953" y="27026"/>
                    <a:pt x="13455" y="28252"/>
                    <a:pt x="16111" y="28486"/>
                  </a:cubicBezTo>
                  <a:lnTo>
                    <a:pt x="16140" y="28194"/>
                  </a:lnTo>
                  <a:cubicBezTo>
                    <a:pt x="13513" y="27960"/>
                    <a:pt x="10069" y="26734"/>
                    <a:pt x="7939" y="25713"/>
                  </a:cubicBezTo>
                  <a:cubicBezTo>
                    <a:pt x="5837" y="24662"/>
                    <a:pt x="4553" y="21540"/>
                    <a:pt x="3590" y="19234"/>
                  </a:cubicBezTo>
                  <a:cubicBezTo>
                    <a:pt x="3503" y="19000"/>
                    <a:pt x="3386" y="18767"/>
                    <a:pt x="3298" y="18533"/>
                  </a:cubicBezTo>
                  <a:cubicBezTo>
                    <a:pt x="3211" y="18329"/>
                    <a:pt x="3123" y="18096"/>
                    <a:pt x="3036" y="17862"/>
                  </a:cubicBezTo>
                  <a:cubicBezTo>
                    <a:pt x="1868" y="15177"/>
                    <a:pt x="292" y="11471"/>
                    <a:pt x="1197" y="8844"/>
                  </a:cubicBezTo>
                  <a:cubicBezTo>
                    <a:pt x="2306" y="5546"/>
                    <a:pt x="5049" y="3240"/>
                    <a:pt x="9369" y="1898"/>
                  </a:cubicBezTo>
                  <a:cubicBezTo>
                    <a:pt x="10565" y="1548"/>
                    <a:pt x="11937" y="1256"/>
                    <a:pt x="13221" y="993"/>
                  </a:cubicBezTo>
                  <a:cubicBezTo>
                    <a:pt x="14359" y="789"/>
                    <a:pt x="15410" y="555"/>
                    <a:pt x="16373" y="293"/>
                  </a:cubicBezTo>
                  <a:lnTo>
                    <a:pt x="1631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22"/>
            <p:cNvSpPr/>
            <p:nvPr/>
          </p:nvSpPr>
          <p:spPr>
            <a:xfrm>
              <a:off x="598525" y="2241675"/>
              <a:ext cx="450925" cy="804925"/>
            </a:xfrm>
            <a:custGeom>
              <a:avLst/>
              <a:gdLst/>
              <a:ahLst/>
              <a:cxnLst/>
              <a:rect l="l" t="t" r="r" b="b"/>
              <a:pathLst>
                <a:path w="18037" h="32197" extrusionOk="0">
                  <a:moveTo>
                    <a:pt x="17978" y="1"/>
                  </a:moveTo>
                  <a:lnTo>
                    <a:pt x="17716" y="30"/>
                  </a:lnTo>
                  <a:cubicBezTo>
                    <a:pt x="14856" y="438"/>
                    <a:pt x="12141" y="818"/>
                    <a:pt x="9340" y="1810"/>
                  </a:cubicBezTo>
                  <a:lnTo>
                    <a:pt x="8873" y="1985"/>
                  </a:lnTo>
                  <a:cubicBezTo>
                    <a:pt x="7442" y="2481"/>
                    <a:pt x="6100" y="2978"/>
                    <a:pt x="4874" y="3999"/>
                  </a:cubicBezTo>
                  <a:cubicBezTo>
                    <a:pt x="3736" y="4991"/>
                    <a:pt x="2714" y="6100"/>
                    <a:pt x="1810" y="7326"/>
                  </a:cubicBezTo>
                  <a:lnTo>
                    <a:pt x="1781" y="7385"/>
                  </a:lnTo>
                  <a:cubicBezTo>
                    <a:pt x="847" y="8581"/>
                    <a:pt x="175" y="9457"/>
                    <a:pt x="88" y="11033"/>
                  </a:cubicBezTo>
                  <a:cubicBezTo>
                    <a:pt x="0" y="12813"/>
                    <a:pt x="409" y="14564"/>
                    <a:pt x="817" y="16228"/>
                  </a:cubicBezTo>
                  <a:lnTo>
                    <a:pt x="934" y="16782"/>
                  </a:lnTo>
                  <a:cubicBezTo>
                    <a:pt x="1810" y="20372"/>
                    <a:pt x="2977" y="25304"/>
                    <a:pt x="6304" y="28252"/>
                  </a:cubicBezTo>
                  <a:cubicBezTo>
                    <a:pt x="6479" y="28398"/>
                    <a:pt x="6654" y="28573"/>
                    <a:pt x="6830" y="28748"/>
                  </a:cubicBezTo>
                  <a:cubicBezTo>
                    <a:pt x="7384" y="29332"/>
                    <a:pt x="8055" y="29828"/>
                    <a:pt x="8756" y="30237"/>
                  </a:cubicBezTo>
                  <a:cubicBezTo>
                    <a:pt x="9223" y="30441"/>
                    <a:pt x="9748" y="30558"/>
                    <a:pt x="10244" y="30587"/>
                  </a:cubicBezTo>
                  <a:cubicBezTo>
                    <a:pt x="10594" y="30645"/>
                    <a:pt x="10916" y="30704"/>
                    <a:pt x="11266" y="30791"/>
                  </a:cubicBezTo>
                  <a:cubicBezTo>
                    <a:pt x="11674" y="30908"/>
                    <a:pt x="12112" y="31054"/>
                    <a:pt x="12579" y="31200"/>
                  </a:cubicBezTo>
                  <a:cubicBezTo>
                    <a:pt x="13995" y="31672"/>
                    <a:pt x="15621" y="32196"/>
                    <a:pt x="16982" y="32196"/>
                  </a:cubicBezTo>
                  <a:cubicBezTo>
                    <a:pt x="17052" y="32196"/>
                    <a:pt x="17122" y="32195"/>
                    <a:pt x="17190" y="32192"/>
                  </a:cubicBezTo>
                  <a:lnTo>
                    <a:pt x="17190" y="31900"/>
                  </a:lnTo>
                  <a:cubicBezTo>
                    <a:pt x="17123" y="31903"/>
                    <a:pt x="17055" y="31904"/>
                    <a:pt x="16987" y="31904"/>
                  </a:cubicBezTo>
                  <a:cubicBezTo>
                    <a:pt x="15656" y="31904"/>
                    <a:pt x="14082" y="31381"/>
                    <a:pt x="12667" y="30937"/>
                  </a:cubicBezTo>
                  <a:cubicBezTo>
                    <a:pt x="12200" y="30762"/>
                    <a:pt x="11762" y="30616"/>
                    <a:pt x="11353" y="30499"/>
                  </a:cubicBezTo>
                  <a:cubicBezTo>
                    <a:pt x="11003" y="30412"/>
                    <a:pt x="10653" y="30353"/>
                    <a:pt x="10303" y="30324"/>
                  </a:cubicBezTo>
                  <a:cubicBezTo>
                    <a:pt x="9836" y="30266"/>
                    <a:pt x="9340" y="30149"/>
                    <a:pt x="8902" y="29974"/>
                  </a:cubicBezTo>
                  <a:cubicBezTo>
                    <a:pt x="8201" y="29565"/>
                    <a:pt x="7588" y="29098"/>
                    <a:pt x="7034" y="28515"/>
                  </a:cubicBezTo>
                  <a:cubicBezTo>
                    <a:pt x="6859" y="28340"/>
                    <a:pt x="6684" y="28164"/>
                    <a:pt x="6509" y="28018"/>
                  </a:cubicBezTo>
                  <a:cubicBezTo>
                    <a:pt x="3240" y="25129"/>
                    <a:pt x="2072" y="20255"/>
                    <a:pt x="1226" y="16695"/>
                  </a:cubicBezTo>
                  <a:lnTo>
                    <a:pt x="1109" y="16169"/>
                  </a:lnTo>
                  <a:cubicBezTo>
                    <a:pt x="701" y="14506"/>
                    <a:pt x="292" y="12784"/>
                    <a:pt x="380" y="11062"/>
                  </a:cubicBezTo>
                  <a:cubicBezTo>
                    <a:pt x="467" y="9544"/>
                    <a:pt x="1109" y="8727"/>
                    <a:pt x="2014" y="7560"/>
                  </a:cubicBezTo>
                  <a:lnTo>
                    <a:pt x="2043" y="7501"/>
                  </a:lnTo>
                  <a:cubicBezTo>
                    <a:pt x="2919" y="6305"/>
                    <a:pt x="3940" y="5196"/>
                    <a:pt x="5078" y="4233"/>
                  </a:cubicBezTo>
                  <a:cubicBezTo>
                    <a:pt x="6246" y="3240"/>
                    <a:pt x="7588" y="2773"/>
                    <a:pt x="8989" y="2277"/>
                  </a:cubicBezTo>
                  <a:lnTo>
                    <a:pt x="9456" y="2102"/>
                  </a:lnTo>
                  <a:cubicBezTo>
                    <a:pt x="12229" y="1110"/>
                    <a:pt x="14914" y="730"/>
                    <a:pt x="17745" y="322"/>
                  </a:cubicBezTo>
                  <a:lnTo>
                    <a:pt x="18037" y="293"/>
                  </a:lnTo>
                  <a:lnTo>
                    <a:pt x="1797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22"/>
            <p:cNvSpPr/>
            <p:nvPr/>
          </p:nvSpPr>
          <p:spPr>
            <a:xfrm>
              <a:off x="540150" y="2180400"/>
              <a:ext cx="515150" cy="928825"/>
            </a:xfrm>
            <a:custGeom>
              <a:avLst/>
              <a:gdLst/>
              <a:ahLst/>
              <a:cxnLst/>
              <a:rect l="l" t="t" r="r" b="b"/>
              <a:pathLst>
                <a:path w="20606" h="37153" extrusionOk="0">
                  <a:moveTo>
                    <a:pt x="20518" y="0"/>
                  </a:moveTo>
                  <a:cubicBezTo>
                    <a:pt x="18883" y="496"/>
                    <a:pt x="17161" y="934"/>
                    <a:pt x="15469" y="1343"/>
                  </a:cubicBezTo>
                  <a:cubicBezTo>
                    <a:pt x="13221" y="1926"/>
                    <a:pt x="10857" y="2510"/>
                    <a:pt x="8668" y="3298"/>
                  </a:cubicBezTo>
                  <a:cubicBezTo>
                    <a:pt x="5516" y="4436"/>
                    <a:pt x="2364" y="7793"/>
                    <a:pt x="1372" y="11120"/>
                  </a:cubicBezTo>
                  <a:cubicBezTo>
                    <a:pt x="0" y="15556"/>
                    <a:pt x="59" y="19146"/>
                    <a:pt x="1518" y="23144"/>
                  </a:cubicBezTo>
                  <a:cubicBezTo>
                    <a:pt x="2773" y="26617"/>
                    <a:pt x="5079" y="30294"/>
                    <a:pt x="7997" y="33505"/>
                  </a:cubicBezTo>
                  <a:cubicBezTo>
                    <a:pt x="10857" y="36657"/>
                    <a:pt x="15031" y="37036"/>
                    <a:pt x="19409" y="37153"/>
                  </a:cubicBezTo>
                  <a:lnTo>
                    <a:pt x="19409" y="36861"/>
                  </a:lnTo>
                  <a:cubicBezTo>
                    <a:pt x="15089" y="36715"/>
                    <a:pt x="11003" y="36365"/>
                    <a:pt x="8231" y="33300"/>
                  </a:cubicBezTo>
                  <a:cubicBezTo>
                    <a:pt x="5312" y="30119"/>
                    <a:pt x="3036" y="26500"/>
                    <a:pt x="1781" y="23056"/>
                  </a:cubicBezTo>
                  <a:cubicBezTo>
                    <a:pt x="351" y="19116"/>
                    <a:pt x="321" y="15585"/>
                    <a:pt x="1635" y="11207"/>
                  </a:cubicBezTo>
                  <a:cubicBezTo>
                    <a:pt x="2627" y="7968"/>
                    <a:pt x="5692" y="4670"/>
                    <a:pt x="8727" y="3590"/>
                  </a:cubicBezTo>
                  <a:cubicBezTo>
                    <a:pt x="10945" y="2802"/>
                    <a:pt x="13280" y="2218"/>
                    <a:pt x="15527" y="1634"/>
                  </a:cubicBezTo>
                  <a:cubicBezTo>
                    <a:pt x="17220" y="1226"/>
                    <a:pt x="18971" y="788"/>
                    <a:pt x="20605" y="263"/>
                  </a:cubicBezTo>
                  <a:lnTo>
                    <a:pt x="205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22"/>
            <p:cNvSpPr/>
            <p:nvPr/>
          </p:nvSpPr>
          <p:spPr>
            <a:xfrm>
              <a:off x="483225" y="2138800"/>
              <a:ext cx="585200" cy="1011300"/>
            </a:xfrm>
            <a:custGeom>
              <a:avLst/>
              <a:gdLst/>
              <a:ahLst/>
              <a:cxnLst/>
              <a:rect l="l" t="t" r="r" b="b"/>
              <a:pathLst>
                <a:path w="23408" h="40452" extrusionOk="0">
                  <a:moveTo>
                    <a:pt x="23291" y="1"/>
                  </a:moveTo>
                  <a:cubicBezTo>
                    <a:pt x="22795" y="263"/>
                    <a:pt x="22065" y="292"/>
                    <a:pt x="21394" y="292"/>
                  </a:cubicBezTo>
                  <a:cubicBezTo>
                    <a:pt x="21073" y="292"/>
                    <a:pt x="20781" y="292"/>
                    <a:pt x="20489" y="322"/>
                  </a:cubicBezTo>
                  <a:cubicBezTo>
                    <a:pt x="19292" y="468"/>
                    <a:pt x="18125" y="701"/>
                    <a:pt x="16987" y="1051"/>
                  </a:cubicBezTo>
                  <a:lnTo>
                    <a:pt x="16257" y="1226"/>
                  </a:lnTo>
                  <a:lnTo>
                    <a:pt x="15294" y="1460"/>
                  </a:lnTo>
                  <a:cubicBezTo>
                    <a:pt x="13193" y="1956"/>
                    <a:pt x="11004" y="2481"/>
                    <a:pt x="9165" y="3707"/>
                  </a:cubicBezTo>
                  <a:cubicBezTo>
                    <a:pt x="8611" y="4057"/>
                    <a:pt x="7998" y="4320"/>
                    <a:pt x="7356" y="4553"/>
                  </a:cubicBezTo>
                  <a:cubicBezTo>
                    <a:pt x="7035" y="4670"/>
                    <a:pt x="6684" y="4816"/>
                    <a:pt x="6363" y="4962"/>
                  </a:cubicBezTo>
                  <a:cubicBezTo>
                    <a:pt x="5313" y="5517"/>
                    <a:pt x="4350" y="6217"/>
                    <a:pt x="3503" y="7063"/>
                  </a:cubicBezTo>
                  <a:cubicBezTo>
                    <a:pt x="964" y="9486"/>
                    <a:pt x="264" y="13513"/>
                    <a:pt x="89" y="15118"/>
                  </a:cubicBezTo>
                  <a:cubicBezTo>
                    <a:pt x="1" y="16315"/>
                    <a:pt x="30" y="17483"/>
                    <a:pt x="234" y="18650"/>
                  </a:cubicBezTo>
                  <a:cubicBezTo>
                    <a:pt x="264" y="18913"/>
                    <a:pt x="293" y="19175"/>
                    <a:pt x="322" y="19438"/>
                  </a:cubicBezTo>
                  <a:cubicBezTo>
                    <a:pt x="380" y="19992"/>
                    <a:pt x="410" y="20547"/>
                    <a:pt x="439" y="21101"/>
                  </a:cubicBezTo>
                  <a:cubicBezTo>
                    <a:pt x="439" y="22006"/>
                    <a:pt x="526" y="22911"/>
                    <a:pt x="701" y="23787"/>
                  </a:cubicBezTo>
                  <a:cubicBezTo>
                    <a:pt x="1314" y="26384"/>
                    <a:pt x="2803" y="28398"/>
                    <a:pt x="4029" y="29886"/>
                  </a:cubicBezTo>
                  <a:cubicBezTo>
                    <a:pt x="4700" y="30674"/>
                    <a:pt x="5429" y="31433"/>
                    <a:pt x="6188" y="32133"/>
                  </a:cubicBezTo>
                  <a:cubicBezTo>
                    <a:pt x="7210" y="33009"/>
                    <a:pt x="8114" y="34031"/>
                    <a:pt x="8932" y="35140"/>
                  </a:cubicBezTo>
                  <a:cubicBezTo>
                    <a:pt x="9661" y="36307"/>
                    <a:pt x="10595" y="37328"/>
                    <a:pt x="11675" y="38146"/>
                  </a:cubicBezTo>
                  <a:cubicBezTo>
                    <a:pt x="12667" y="38875"/>
                    <a:pt x="13747" y="39050"/>
                    <a:pt x="14856" y="39255"/>
                  </a:cubicBezTo>
                  <a:cubicBezTo>
                    <a:pt x="15294" y="39313"/>
                    <a:pt x="15732" y="39401"/>
                    <a:pt x="16170" y="39517"/>
                  </a:cubicBezTo>
                  <a:cubicBezTo>
                    <a:pt x="16928" y="39663"/>
                    <a:pt x="17687" y="39780"/>
                    <a:pt x="18475" y="39838"/>
                  </a:cubicBezTo>
                  <a:cubicBezTo>
                    <a:pt x="19613" y="39926"/>
                    <a:pt x="20781" y="40014"/>
                    <a:pt x="21627" y="40451"/>
                  </a:cubicBezTo>
                  <a:lnTo>
                    <a:pt x="21744" y="40189"/>
                  </a:lnTo>
                  <a:cubicBezTo>
                    <a:pt x="20839" y="39751"/>
                    <a:pt x="19643" y="39634"/>
                    <a:pt x="18475" y="39547"/>
                  </a:cubicBezTo>
                  <a:cubicBezTo>
                    <a:pt x="17716" y="39488"/>
                    <a:pt x="16958" y="39401"/>
                    <a:pt x="16228" y="39226"/>
                  </a:cubicBezTo>
                  <a:cubicBezTo>
                    <a:pt x="15790" y="39109"/>
                    <a:pt x="15323" y="39050"/>
                    <a:pt x="14885" y="38963"/>
                  </a:cubicBezTo>
                  <a:cubicBezTo>
                    <a:pt x="13776" y="38759"/>
                    <a:pt x="12755" y="38583"/>
                    <a:pt x="11850" y="37912"/>
                  </a:cubicBezTo>
                  <a:cubicBezTo>
                    <a:pt x="10770" y="37095"/>
                    <a:pt x="9866" y="36103"/>
                    <a:pt x="9165" y="34964"/>
                  </a:cubicBezTo>
                  <a:cubicBezTo>
                    <a:pt x="8348" y="33855"/>
                    <a:pt x="7414" y="32805"/>
                    <a:pt x="6363" y="31900"/>
                  </a:cubicBezTo>
                  <a:cubicBezTo>
                    <a:pt x="5605" y="31229"/>
                    <a:pt x="4904" y="30499"/>
                    <a:pt x="4233" y="29711"/>
                  </a:cubicBezTo>
                  <a:cubicBezTo>
                    <a:pt x="3036" y="28252"/>
                    <a:pt x="1577" y="26267"/>
                    <a:pt x="964" y="23728"/>
                  </a:cubicBezTo>
                  <a:cubicBezTo>
                    <a:pt x="789" y="22882"/>
                    <a:pt x="701" y="21977"/>
                    <a:pt x="701" y="21101"/>
                  </a:cubicBezTo>
                  <a:cubicBezTo>
                    <a:pt x="701" y="20547"/>
                    <a:pt x="672" y="19963"/>
                    <a:pt x="614" y="19409"/>
                  </a:cubicBezTo>
                  <a:cubicBezTo>
                    <a:pt x="585" y="19146"/>
                    <a:pt x="555" y="18883"/>
                    <a:pt x="526" y="18621"/>
                  </a:cubicBezTo>
                  <a:cubicBezTo>
                    <a:pt x="322" y="17483"/>
                    <a:pt x="264" y="16315"/>
                    <a:pt x="351" y="15177"/>
                  </a:cubicBezTo>
                  <a:cubicBezTo>
                    <a:pt x="526" y="13601"/>
                    <a:pt x="1198" y="9661"/>
                    <a:pt x="3678" y="7297"/>
                  </a:cubicBezTo>
                  <a:cubicBezTo>
                    <a:pt x="4495" y="6480"/>
                    <a:pt x="5429" y="5779"/>
                    <a:pt x="6451" y="5225"/>
                  </a:cubicBezTo>
                  <a:cubicBezTo>
                    <a:pt x="6772" y="5079"/>
                    <a:pt x="7122" y="4933"/>
                    <a:pt x="7443" y="4816"/>
                  </a:cubicBezTo>
                  <a:cubicBezTo>
                    <a:pt x="8085" y="4583"/>
                    <a:pt x="8727" y="4291"/>
                    <a:pt x="9311" y="3911"/>
                  </a:cubicBezTo>
                  <a:cubicBezTo>
                    <a:pt x="11062" y="2744"/>
                    <a:pt x="13222" y="2219"/>
                    <a:pt x="15323" y="1722"/>
                  </a:cubicBezTo>
                  <a:lnTo>
                    <a:pt x="16286" y="1489"/>
                  </a:lnTo>
                  <a:lnTo>
                    <a:pt x="17016" y="1314"/>
                  </a:lnTo>
                  <a:cubicBezTo>
                    <a:pt x="18154" y="993"/>
                    <a:pt x="19322" y="759"/>
                    <a:pt x="20489" y="613"/>
                  </a:cubicBezTo>
                  <a:cubicBezTo>
                    <a:pt x="20752" y="584"/>
                    <a:pt x="21044" y="584"/>
                    <a:pt x="21365" y="584"/>
                  </a:cubicBezTo>
                  <a:cubicBezTo>
                    <a:pt x="22094" y="555"/>
                    <a:pt x="22824" y="555"/>
                    <a:pt x="23408" y="263"/>
                  </a:cubicBezTo>
                  <a:lnTo>
                    <a:pt x="2329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7" name="Google Shape;567;p22"/>
          <p:cNvGrpSpPr/>
          <p:nvPr/>
        </p:nvGrpSpPr>
        <p:grpSpPr>
          <a:xfrm rot="8707354" flipH="1">
            <a:off x="3324195" y="201003"/>
            <a:ext cx="1732547" cy="946452"/>
            <a:chOff x="6928067" y="2555588"/>
            <a:chExt cx="1830919" cy="1000190"/>
          </a:xfrm>
        </p:grpSpPr>
        <p:sp>
          <p:nvSpPr>
            <p:cNvPr id="568" name="Google Shape;568;p22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69" name="Google Shape;569;p22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570" name="Google Shape;570;p22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22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22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22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22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22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22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22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22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79" name="Google Shape;579;p22"/>
          <p:cNvSpPr/>
          <p:nvPr/>
        </p:nvSpPr>
        <p:spPr>
          <a:xfrm>
            <a:off x="3179" y="4393688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22"/>
          <p:cNvSpPr/>
          <p:nvPr/>
        </p:nvSpPr>
        <p:spPr>
          <a:xfrm rot="6641666">
            <a:off x="-160064" y="4280175"/>
            <a:ext cx="1201163" cy="895955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22"/>
          <p:cNvSpPr/>
          <p:nvPr/>
        </p:nvSpPr>
        <p:spPr>
          <a:xfrm rot="5400000" flipH="1">
            <a:off x="7825645" y="3391586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22"/>
          <p:cNvSpPr/>
          <p:nvPr/>
        </p:nvSpPr>
        <p:spPr>
          <a:xfrm rot="-9000008" flipH="1">
            <a:off x="7822248" y="3263593"/>
            <a:ext cx="1528607" cy="1384058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83" name="Google Shape;583;p22"/>
          <p:cNvGrpSpPr/>
          <p:nvPr/>
        </p:nvGrpSpPr>
        <p:grpSpPr>
          <a:xfrm>
            <a:off x="1331839" y="4281987"/>
            <a:ext cx="1161195" cy="734388"/>
            <a:chOff x="5161625" y="732525"/>
            <a:chExt cx="456050" cy="288425"/>
          </a:xfrm>
        </p:grpSpPr>
        <p:sp>
          <p:nvSpPr>
            <p:cNvPr id="584" name="Google Shape;584;p2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2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2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2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2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2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2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2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2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3" name="Google Shape;593;p22"/>
          <p:cNvGrpSpPr/>
          <p:nvPr/>
        </p:nvGrpSpPr>
        <p:grpSpPr>
          <a:xfrm rot="5400000">
            <a:off x="7850126" y="2679112"/>
            <a:ext cx="1161195" cy="734388"/>
            <a:chOff x="5161625" y="732525"/>
            <a:chExt cx="456050" cy="288425"/>
          </a:xfrm>
        </p:grpSpPr>
        <p:sp>
          <p:nvSpPr>
            <p:cNvPr id="594" name="Google Shape;594;p2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2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2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2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2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2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2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2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2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5_1_1">
    <p:spTree>
      <p:nvGrpSpPr>
        <p:cNvPr id="1" name="Shape 6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" name="Google Shape;604;p23"/>
          <p:cNvGrpSpPr/>
          <p:nvPr/>
        </p:nvGrpSpPr>
        <p:grpSpPr>
          <a:xfrm>
            <a:off x="7583829" y="2419228"/>
            <a:ext cx="1842313" cy="860893"/>
            <a:chOff x="2431350" y="1519275"/>
            <a:chExt cx="925925" cy="432675"/>
          </a:xfrm>
        </p:grpSpPr>
        <p:sp>
          <p:nvSpPr>
            <p:cNvPr id="605" name="Google Shape;605;p23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23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23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23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23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23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1" name="Google Shape;611;p23"/>
          <p:cNvGrpSpPr/>
          <p:nvPr/>
        </p:nvGrpSpPr>
        <p:grpSpPr>
          <a:xfrm>
            <a:off x="8393397" y="2311894"/>
            <a:ext cx="519497" cy="2872970"/>
            <a:chOff x="5379800" y="2555600"/>
            <a:chExt cx="236425" cy="1307500"/>
          </a:xfrm>
        </p:grpSpPr>
        <p:sp>
          <p:nvSpPr>
            <p:cNvPr id="612" name="Google Shape;612;p23"/>
            <p:cNvSpPr/>
            <p:nvPr/>
          </p:nvSpPr>
          <p:spPr>
            <a:xfrm>
              <a:off x="5379800" y="2555600"/>
              <a:ext cx="106550" cy="325250"/>
            </a:xfrm>
            <a:custGeom>
              <a:avLst/>
              <a:gdLst/>
              <a:ahLst/>
              <a:cxnLst/>
              <a:rect l="l" t="t" r="r" b="b"/>
              <a:pathLst>
                <a:path w="4262" h="13010" extrusionOk="0">
                  <a:moveTo>
                    <a:pt x="1646" y="0"/>
                  </a:moveTo>
                  <a:cubicBezTo>
                    <a:pt x="1085" y="0"/>
                    <a:pt x="528" y="322"/>
                    <a:pt x="321" y="956"/>
                  </a:cubicBezTo>
                  <a:cubicBezTo>
                    <a:pt x="88" y="1540"/>
                    <a:pt x="0" y="2182"/>
                    <a:pt x="58" y="2824"/>
                  </a:cubicBezTo>
                  <a:cubicBezTo>
                    <a:pt x="58" y="3554"/>
                    <a:pt x="175" y="4313"/>
                    <a:pt x="350" y="5013"/>
                  </a:cubicBezTo>
                  <a:cubicBezTo>
                    <a:pt x="759" y="6472"/>
                    <a:pt x="1693" y="7727"/>
                    <a:pt x="2452" y="9041"/>
                  </a:cubicBezTo>
                  <a:cubicBezTo>
                    <a:pt x="3152" y="10237"/>
                    <a:pt x="3765" y="11609"/>
                    <a:pt x="3619" y="13010"/>
                  </a:cubicBezTo>
                  <a:cubicBezTo>
                    <a:pt x="4261" y="9479"/>
                    <a:pt x="3823" y="5918"/>
                    <a:pt x="3327" y="2387"/>
                  </a:cubicBezTo>
                  <a:cubicBezTo>
                    <a:pt x="3298" y="1861"/>
                    <a:pt x="3152" y="1365"/>
                    <a:pt x="2977" y="927"/>
                  </a:cubicBezTo>
                  <a:cubicBezTo>
                    <a:pt x="2746" y="307"/>
                    <a:pt x="2195" y="0"/>
                    <a:pt x="16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23"/>
            <p:cNvSpPr/>
            <p:nvPr/>
          </p:nvSpPr>
          <p:spPr>
            <a:xfrm>
              <a:off x="5484850" y="2738550"/>
              <a:ext cx="120425" cy="245925"/>
            </a:xfrm>
            <a:custGeom>
              <a:avLst/>
              <a:gdLst/>
              <a:ahLst/>
              <a:cxnLst/>
              <a:rect l="l" t="t" r="r" b="b"/>
              <a:pathLst>
                <a:path w="4817" h="9837" extrusionOk="0">
                  <a:moveTo>
                    <a:pt x="4087" y="1"/>
                  </a:moveTo>
                  <a:cubicBezTo>
                    <a:pt x="3766" y="1"/>
                    <a:pt x="3474" y="176"/>
                    <a:pt x="3299" y="439"/>
                  </a:cubicBezTo>
                  <a:cubicBezTo>
                    <a:pt x="2044" y="1956"/>
                    <a:pt x="1489" y="3941"/>
                    <a:pt x="993" y="5867"/>
                  </a:cubicBezTo>
                  <a:cubicBezTo>
                    <a:pt x="672" y="7151"/>
                    <a:pt x="176" y="8494"/>
                    <a:pt x="1" y="9836"/>
                  </a:cubicBezTo>
                  <a:cubicBezTo>
                    <a:pt x="1869" y="8260"/>
                    <a:pt x="2978" y="5458"/>
                    <a:pt x="4028" y="3328"/>
                  </a:cubicBezTo>
                  <a:cubicBezTo>
                    <a:pt x="4408" y="2540"/>
                    <a:pt x="4816" y="1694"/>
                    <a:pt x="4700" y="818"/>
                  </a:cubicBezTo>
                  <a:cubicBezTo>
                    <a:pt x="4641" y="439"/>
                    <a:pt x="4437" y="30"/>
                    <a:pt x="40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3"/>
            <p:cNvSpPr/>
            <p:nvPr/>
          </p:nvSpPr>
          <p:spPr>
            <a:xfrm>
              <a:off x="5379800" y="2998700"/>
              <a:ext cx="85375" cy="238225"/>
            </a:xfrm>
            <a:custGeom>
              <a:avLst/>
              <a:gdLst/>
              <a:ahLst/>
              <a:cxnLst/>
              <a:rect l="l" t="t" r="r" b="b"/>
              <a:pathLst>
                <a:path w="3415" h="9529" extrusionOk="0">
                  <a:moveTo>
                    <a:pt x="435" y="0"/>
                  </a:moveTo>
                  <a:cubicBezTo>
                    <a:pt x="365" y="0"/>
                    <a:pt x="297" y="22"/>
                    <a:pt x="234" y="72"/>
                  </a:cubicBezTo>
                  <a:cubicBezTo>
                    <a:pt x="58" y="247"/>
                    <a:pt x="0" y="481"/>
                    <a:pt x="29" y="744"/>
                  </a:cubicBezTo>
                  <a:cubicBezTo>
                    <a:pt x="146" y="2320"/>
                    <a:pt x="584" y="3896"/>
                    <a:pt x="1255" y="5326"/>
                  </a:cubicBezTo>
                  <a:cubicBezTo>
                    <a:pt x="1926" y="6727"/>
                    <a:pt x="2831" y="8011"/>
                    <a:pt x="3269" y="9528"/>
                  </a:cubicBezTo>
                  <a:cubicBezTo>
                    <a:pt x="3415" y="6668"/>
                    <a:pt x="2627" y="3049"/>
                    <a:pt x="1109" y="539"/>
                  </a:cubicBezTo>
                  <a:cubicBezTo>
                    <a:pt x="972" y="288"/>
                    <a:pt x="691" y="0"/>
                    <a:pt x="4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3"/>
            <p:cNvSpPr/>
            <p:nvPr/>
          </p:nvSpPr>
          <p:spPr>
            <a:xfrm>
              <a:off x="5482675" y="3168100"/>
              <a:ext cx="133550" cy="266550"/>
            </a:xfrm>
            <a:custGeom>
              <a:avLst/>
              <a:gdLst/>
              <a:ahLst/>
              <a:cxnLst/>
              <a:rect l="l" t="t" r="r" b="b"/>
              <a:pathLst>
                <a:path w="5342" h="10662" extrusionOk="0">
                  <a:moveTo>
                    <a:pt x="4710" y="0"/>
                  </a:moveTo>
                  <a:cubicBezTo>
                    <a:pt x="4489" y="0"/>
                    <a:pt x="4244" y="172"/>
                    <a:pt x="4057" y="359"/>
                  </a:cubicBezTo>
                  <a:cubicBezTo>
                    <a:pt x="2247" y="2198"/>
                    <a:pt x="1547" y="4854"/>
                    <a:pt x="905" y="7364"/>
                  </a:cubicBezTo>
                  <a:cubicBezTo>
                    <a:pt x="671" y="8298"/>
                    <a:pt x="0" y="9728"/>
                    <a:pt x="263" y="10662"/>
                  </a:cubicBezTo>
                  <a:cubicBezTo>
                    <a:pt x="1255" y="8940"/>
                    <a:pt x="2101" y="7159"/>
                    <a:pt x="3269" y="5496"/>
                  </a:cubicBezTo>
                  <a:cubicBezTo>
                    <a:pt x="3823" y="4766"/>
                    <a:pt x="4349" y="3978"/>
                    <a:pt x="4757" y="3132"/>
                  </a:cubicBezTo>
                  <a:cubicBezTo>
                    <a:pt x="5195" y="2315"/>
                    <a:pt x="5341" y="1351"/>
                    <a:pt x="5137" y="418"/>
                  </a:cubicBezTo>
                  <a:cubicBezTo>
                    <a:pt x="5108" y="301"/>
                    <a:pt x="5049" y="184"/>
                    <a:pt x="4962" y="96"/>
                  </a:cubicBezTo>
                  <a:cubicBezTo>
                    <a:pt x="4886" y="29"/>
                    <a:pt x="4800" y="0"/>
                    <a:pt x="47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3"/>
            <p:cNvSpPr/>
            <p:nvPr/>
          </p:nvSpPr>
          <p:spPr>
            <a:xfrm>
              <a:off x="5386350" y="3444050"/>
              <a:ext cx="75175" cy="237950"/>
            </a:xfrm>
            <a:custGeom>
              <a:avLst/>
              <a:gdLst/>
              <a:ahLst/>
              <a:cxnLst/>
              <a:rect l="l" t="t" r="r" b="b"/>
              <a:pathLst>
                <a:path w="3007" h="9518" extrusionOk="0">
                  <a:moveTo>
                    <a:pt x="875" y="1"/>
                  </a:moveTo>
                  <a:cubicBezTo>
                    <a:pt x="738" y="1"/>
                    <a:pt x="599" y="30"/>
                    <a:pt x="468" y="90"/>
                  </a:cubicBezTo>
                  <a:cubicBezTo>
                    <a:pt x="59" y="324"/>
                    <a:pt x="1" y="908"/>
                    <a:pt x="1" y="1404"/>
                  </a:cubicBezTo>
                  <a:cubicBezTo>
                    <a:pt x="59" y="3418"/>
                    <a:pt x="643" y="5402"/>
                    <a:pt x="1693" y="7124"/>
                  </a:cubicBezTo>
                  <a:cubicBezTo>
                    <a:pt x="2075" y="7743"/>
                    <a:pt x="2514" y="8343"/>
                    <a:pt x="2821" y="9035"/>
                  </a:cubicBezTo>
                  <a:lnTo>
                    <a:pt x="2821" y="9035"/>
                  </a:lnTo>
                  <a:cubicBezTo>
                    <a:pt x="2008" y="6606"/>
                    <a:pt x="2786" y="3837"/>
                    <a:pt x="2102" y="1375"/>
                  </a:cubicBezTo>
                  <a:cubicBezTo>
                    <a:pt x="2044" y="966"/>
                    <a:pt x="1839" y="587"/>
                    <a:pt x="1577" y="295"/>
                  </a:cubicBezTo>
                  <a:cubicBezTo>
                    <a:pt x="1386" y="104"/>
                    <a:pt x="1133" y="1"/>
                    <a:pt x="875" y="1"/>
                  </a:cubicBezTo>
                  <a:close/>
                  <a:moveTo>
                    <a:pt x="2821" y="9035"/>
                  </a:moveTo>
                  <a:lnTo>
                    <a:pt x="2821" y="9035"/>
                  </a:lnTo>
                  <a:cubicBezTo>
                    <a:pt x="2876" y="9197"/>
                    <a:pt x="2937" y="9358"/>
                    <a:pt x="3007" y="9517"/>
                  </a:cubicBezTo>
                  <a:cubicBezTo>
                    <a:pt x="2953" y="9351"/>
                    <a:pt x="2891" y="9191"/>
                    <a:pt x="2821" y="903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3"/>
            <p:cNvSpPr/>
            <p:nvPr/>
          </p:nvSpPr>
          <p:spPr>
            <a:xfrm>
              <a:off x="5458600" y="2859200"/>
              <a:ext cx="26275" cy="1003900"/>
            </a:xfrm>
            <a:custGeom>
              <a:avLst/>
              <a:gdLst/>
              <a:ahLst/>
              <a:cxnLst/>
              <a:rect l="l" t="t" r="r" b="b"/>
              <a:pathLst>
                <a:path w="1051" h="40156" extrusionOk="0">
                  <a:moveTo>
                    <a:pt x="628" y="1"/>
                  </a:moveTo>
                  <a:cubicBezTo>
                    <a:pt x="584" y="1"/>
                    <a:pt x="539" y="24"/>
                    <a:pt x="525" y="78"/>
                  </a:cubicBezTo>
                  <a:lnTo>
                    <a:pt x="555" y="78"/>
                  </a:lnTo>
                  <a:cubicBezTo>
                    <a:pt x="175" y="1596"/>
                    <a:pt x="263" y="3288"/>
                    <a:pt x="175" y="4835"/>
                  </a:cubicBezTo>
                  <a:cubicBezTo>
                    <a:pt x="117" y="6557"/>
                    <a:pt x="58" y="8250"/>
                    <a:pt x="58" y="9943"/>
                  </a:cubicBezTo>
                  <a:cubicBezTo>
                    <a:pt x="0" y="13357"/>
                    <a:pt x="58" y="16743"/>
                    <a:pt x="58" y="20128"/>
                  </a:cubicBezTo>
                  <a:cubicBezTo>
                    <a:pt x="58" y="23543"/>
                    <a:pt x="88" y="26841"/>
                    <a:pt x="117" y="30226"/>
                  </a:cubicBezTo>
                  <a:cubicBezTo>
                    <a:pt x="117" y="31890"/>
                    <a:pt x="204" y="33583"/>
                    <a:pt x="234" y="35246"/>
                  </a:cubicBezTo>
                  <a:cubicBezTo>
                    <a:pt x="263" y="36822"/>
                    <a:pt x="175" y="38457"/>
                    <a:pt x="409" y="40003"/>
                  </a:cubicBezTo>
                  <a:cubicBezTo>
                    <a:pt x="433" y="40111"/>
                    <a:pt x="506" y="40155"/>
                    <a:pt x="586" y="40155"/>
                  </a:cubicBezTo>
                  <a:cubicBezTo>
                    <a:pt x="701" y="40155"/>
                    <a:pt x="829" y="40065"/>
                    <a:pt x="846" y="39945"/>
                  </a:cubicBezTo>
                  <a:cubicBezTo>
                    <a:pt x="1051" y="38281"/>
                    <a:pt x="934" y="36559"/>
                    <a:pt x="934" y="34896"/>
                  </a:cubicBezTo>
                  <a:cubicBezTo>
                    <a:pt x="934" y="33232"/>
                    <a:pt x="963" y="31540"/>
                    <a:pt x="934" y="29847"/>
                  </a:cubicBezTo>
                  <a:cubicBezTo>
                    <a:pt x="876" y="26607"/>
                    <a:pt x="846" y="23368"/>
                    <a:pt x="817" y="20128"/>
                  </a:cubicBezTo>
                  <a:cubicBezTo>
                    <a:pt x="759" y="16918"/>
                    <a:pt x="700" y="13591"/>
                    <a:pt x="671" y="10322"/>
                  </a:cubicBezTo>
                  <a:cubicBezTo>
                    <a:pt x="671" y="8629"/>
                    <a:pt x="642" y="6907"/>
                    <a:pt x="671" y="5185"/>
                  </a:cubicBezTo>
                  <a:cubicBezTo>
                    <a:pt x="700" y="3493"/>
                    <a:pt x="905" y="1741"/>
                    <a:pt x="730" y="78"/>
                  </a:cubicBezTo>
                  <a:cubicBezTo>
                    <a:pt x="730" y="31"/>
                    <a:pt x="679" y="1"/>
                    <a:pt x="6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3"/>
            <p:cNvSpPr/>
            <p:nvPr/>
          </p:nvSpPr>
          <p:spPr>
            <a:xfrm>
              <a:off x="5468800" y="2962325"/>
              <a:ext cx="32525" cy="84825"/>
            </a:xfrm>
            <a:custGeom>
              <a:avLst/>
              <a:gdLst/>
              <a:ahLst/>
              <a:cxnLst/>
              <a:rect l="l" t="t" r="r" b="b"/>
              <a:pathLst>
                <a:path w="1301" h="3393" extrusionOk="0">
                  <a:moveTo>
                    <a:pt x="1134" y="0"/>
                  </a:moveTo>
                  <a:cubicBezTo>
                    <a:pt x="1107" y="0"/>
                    <a:pt x="1078" y="12"/>
                    <a:pt x="1051" y="39"/>
                  </a:cubicBezTo>
                  <a:cubicBezTo>
                    <a:pt x="351" y="1002"/>
                    <a:pt x="1" y="2140"/>
                    <a:pt x="88" y="3337"/>
                  </a:cubicBezTo>
                  <a:cubicBezTo>
                    <a:pt x="88" y="3369"/>
                    <a:pt x="123" y="3392"/>
                    <a:pt x="155" y="3392"/>
                  </a:cubicBezTo>
                  <a:cubicBezTo>
                    <a:pt x="181" y="3392"/>
                    <a:pt x="205" y="3376"/>
                    <a:pt x="205" y="3337"/>
                  </a:cubicBezTo>
                  <a:cubicBezTo>
                    <a:pt x="292" y="2811"/>
                    <a:pt x="409" y="2315"/>
                    <a:pt x="555" y="1819"/>
                  </a:cubicBezTo>
                  <a:cubicBezTo>
                    <a:pt x="759" y="1265"/>
                    <a:pt x="1022" y="739"/>
                    <a:pt x="1256" y="214"/>
                  </a:cubicBezTo>
                  <a:cubicBezTo>
                    <a:pt x="1300" y="124"/>
                    <a:pt x="1225" y="0"/>
                    <a:pt x="11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3"/>
            <p:cNvSpPr/>
            <p:nvPr/>
          </p:nvSpPr>
          <p:spPr>
            <a:xfrm>
              <a:off x="5463700" y="3405650"/>
              <a:ext cx="39050" cy="79600"/>
            </a:xfrm>
            <a:custGeom>
              <a:avLst/>
              <a:gdLst/>
              <a:ahLst/>
              <a:cxnLst/>
              <a:rect l="l" t="t" r="r" b="b"/>
              <a:pathLst>
                <a:path w="1562" h="3184" extrusionOk="0">
                  <a:moveTo>
                    <a:pt x="1329" y="0"/>
                  </a:moveTo>
                  <a:cubicBezTo>
                    <a:pt x="1305" y="0"/>
                    <a:pt x="1280" y="7"/>
                    <a:pt x="1255" y="21"/>
                  </a:cubicBezTo>
                  <a:cubicBezTo>
                    <a:pt x="380" y="605"/>
                    <a:pt x="0" y="2064"/>
                    <a:pt x="205" y="3057"/>
                  </a:cubicBezTo>
                  <a:cubicBezTo>
                    <a:pt x="217" y="3144"/>
                    <a:pt x="284" y="3184"/>
                    <a:pt x="355" y="3184"/>
                  </a:cubicBezTo>
                  <a:cubicBezTo>
                    <a:pt x="451" y="3184"/>
                    <a:pt x="555" y="3115"/>
                    <a:pt x="555" y="2998"/>
                  </a:cubicBezTo>
                  <a:cubicBezTo>
                    <a:pt x="555" y="2502"/>
                    <a:pt x="613" y="2006"/>
                    <a:pt x="759" y="1539"/>
                  </a:cubicBezTo>
                  <a:cubicBezTo>
                    <a:pt x="963" y="1101"/>
                    <a:pt x="1226" y="663"/>
                    <a:pt x="1489" y="284"/>
                  </a:cubicBezTo>
                  <a:cubicBezTo>
                    <a:pt x="1562" y="162"/>
                    <a:pt x="1452" y="0"/>
                    <a:pt x="1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23"/>
          <p:cNvGrpSpPr/>
          <p:nvPr/>
        </p:nvGrpSpPr>
        <p:grpSpPr>
          <a:xfrm>
            <a:off x="7853081" y="2141548"/>
            <a:ext cx="570804" cy="3078143"/>
            <a:chOff x="5133900" y="2478075"/>
            <a:chExt cx="259775" cy="1400875"/>
          </a:xfrm>
        </p:grpSpPr>
        <p:sp>
          <p:nvSpPr>
            <p:cNvPr id="621" name="Google Shape;621;p23"/>
            <p:cNvSpPr/>
            <p:nvPr/>
          </p:nvSpPr>
          <p:spPr>
            <a:xfrm>
              <a:off x="5133900" y="2647800"/>
              <a:ext cx="102600" cy="175450"/>
            </a:xfrm>
            <a:custGeom>
              <a:avLst/>
              <a:gdLst/>
              <a:ahLst/>
              <a:cxnLst/>
              <a:rect l="l" t="t" r="r" b="b"/>
              <a:pathLst>
                <a:path w="4104" h="7018" extrusionOk="0">
                  <a:moveTo>
                    <a:pt x="828" y="1"/>
                  </a:moveTo>
                  <a:cubicBezTo>
                    <a:pt x="787" y="1"/>
                    <a:pt x="744" y="4"/>
                    <a:pt x="701" y="12"/>
                  </a:cubicBezTo>
                  <a:cubicBezTo>
                    <a:pt x="351" y="99"/>
                    <a:pt x="88" y="391"/>
                    <a:pt x="59" y="771"/>
                  </a:cubicBezTo>
                  <a:cubicBezTo>
                    <a:pt x="1" y="1121"/>
                    <a:pt x="59" y="1471"/>
                    <a:pt x="176" y="1821"/>
                  </a:cubicBezTo>
                  <a:cubicBezTo>
                    <a:pt x="643" y="3368"/>
                    <a:pt x="1401" y="5294"/>
                    <a:pt x="2627" y="6462"/>
                  </a:cubicBezTo>
                  <a:cubicBezTo>
                    <a:pt x="3026" y="6855"/>
                    <a:pt x="3287" y="7018"/>
                    <a:pt x="3447" y="7018"/>
                  </a:cubicBezTo>
                  <a:cubicBezTo>
                    <a:pt x="4104" y="7018"/>
                    <a:pt x="3037" y="4254"/>
                    <a:pt x="2802" y="3456"/>
                  </a:cubicBezTo>
                  <a:cubicBezTo>
                    <a:pt x="2598" y="2551"/>
                    <a:pt x="2277" y="1675"/>
                    <a:pt x="1839" y="829"/>
                  </a:cubicBezTo>
                  <a:cubicBezTo>
                    <a:pt x="1626" y="403"/>
                    <a:pt x="1267" y="1"/>
                    <a:pt x="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3"/>
            <p:cNvSpPr/>
            <p:nvPr/>
          </p:nvSpPr>
          <p:spPr>
            <a:xfrm>
              <a:off x="5185700" y="2478075"/>
              <a:ext cx="59850" cy="225475"/>
            </a:xfrm>
            <a:custGeom>
              <a:avLst/>
              <a:gdLst/>
              <a:ahLst/>
              <a:cxnLst/>
              <a:rect l="l" t="t" r="r" b="b"/>
              <a:pathLst>
                <a:path w="2394" h="9019" extrusionOk="0">
                  <a:moveTo>
                    <a:pt x="1285" y="1"/>
                  </a:moveTo>
                  <a:cubicBezTo>
                    <a:pt x="1051" y="30"/>
                    <a:pt x="818" y="176"/>
                    <a:pt x="672" y="409"/>
                  </a:cubicBezTo>
                  <a:cubicBezTo>
                    <a:pt x="1" y="1314"/>
                    <a:pt x="59" y="2598"/>
                    <a:pt x="176" y="3736"/>
                  </a:cubicBezTo>
                  <a:cubicBezTo>
                    <a:pt x="351" y="5458"/>
                    <a:pt x="409" y="7414"/>
                    <a:pt x="1081" y="9019"/>
                  </a:cubicBezTo>
                  <a:cubicBezTo>
                    <a:pt x="2248" y="7326"/>
                    <a:pt x="2394" y="3036"/>
                    <a:pt x="2102" y="1051"/>
                  </a:cubicBezTo>
                  <a:cubicBezTo>
                    <a:pt x="2015" y="555"/>
                    <a:pt x="1781" y="1"/>
                    <a:pt x="12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3"/>
            <p:cNvSpPr/>
            <p:nvPr/>
          </p:nvSpPr>
          <p:spPr>
            <a:xfrm>
              <a:off x="5237500" y="2541875"/>
              <a:ext cx="76650" cy="250700"/>
            </a:xfrm>
            <a:custGeom>
              <a:avLst/>
              <a:gdLst/>
              <a:ahLst/>
              <a:cxnLst/>
              <a:rect l="l" t="t" r="r" b="b"/>
              <a:pathLst>
                <a:path w="3066" h="10028" extrusionOk="0">
                  <a:moveTo>
                    <a:pt x="2441" y="1"/>
                  </a:moveTo>
                  <a:cubicBezTo>
                    <a:pt x="2245" y="1"/>
                    <a:pt x="2035" y="184"/>
                    <a:pt x="1898" y="367"/>
                  </a:cubicBezTo>
                  <a:cubicBezTo>
                    <a:pt x="993" y="1651"/>
                    <a:pt x="672" y="3286"/>
                    <a:pt x="439" y="4862"/>
                  </a:cubicBezTo>
                  <a:cubicBezTo>
                    <a:pt x="147" y="6584"/>
                    <a:pt x="1" y="8306"/>
                    <a:pt x="1" y="10028"/>
                  </a:cubicBezTo>
                  <a:cubicBezTo>
                    <a:pt x="1227" y="7897"/>
                    <a:pt x="1898" y="5095"/>
                    <a:pt x="2598" y="2731"/>
                  </a:cubicBezTo>
                  <a:cubicBezTo>
                    <a:pt x="2832" y="1943"/>
                    <a:pt x="3065" y="1038"/>
                    <a:pt x="2744" y="280"/>
                  </a:cubicBezTo>
                  <a:cubicBezTo>
                    <a:pt x="2715" y="192"/>
                    <a:pt x="2657" y="105"/>
                    <a:pt x="2598" y="46"/>
                  </a:cubicBezTo>
                  <a:cubicBezTo>
                    <a:pt x="2548" y="15"/>
                    <a:pt x="2495" y="1"/>
                    <a:pt x="24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3"/>
            <p:cNvSpPr/>
            <p:nvPr/>
          </p:nvSpPr>
          <p:spPr>
            <a:xfrm>
              <a:off x="5268150" y="2833225"/>
              <a:ext cx="62050" cy="241725"/>
            </a:xfrm>
            <a:custGeom>
              <a:avLst/>
              <a:gdLst/>
              <a:ahLst/>
              <a:cxnLst/>
              <a:rect l="l" t="t" r="r" b="b"/>
              <a:pathLst>
                <a:path w="2482" h="9669" extrusionOk="0">
                  <a:moveTo>
                    <a:pt x="1927" y="1"/>
                  </a:moveTo>
                  <a:cubicBezTo>
                    <a:pt x="1782" y="1"/>
                    <a:pt x="1640" y="61"/>
                    <a:pt x="1518" y="183"/>
                  </a:cubicBezTo>
                  <a:cubicBezTo>
                    <a:pt x="468" y="1000"/>
                    <a:pt x="351" y="2489"/>
                    <a:pt x="293" y="3831"/>
                  </a:cubicBezTo>
                  <a:cubicBezTo>
                    <a:pt x="293" y="5757"/>
                    <a:pt x="1" y="7742"/>
                    <a:pt x="59" y="9668"/>
                  </a:cubicBezTo>
                  <a:cubicBezTo>
                    <a:pt x="730" y="7508"/>
                    <a:pt x="1343" y="5320"/>
                    <a:pt x="1985" y="3160"/>
                  </a:cubicBezTo>
                  <a:cubicBezTo>
                    <a:pt x="2248" y="2284"/>
                    <a:pt x="2481" y="1409"/>
                    <a:pt x="2365" y="533"/>
                  </a:cubicBezTo>
                  <a:cubicBezTo>
                    <a:pt x="2335" y="329"/>
                    <a:pt x="2248" y="95"/>
                    <a:pt x="2014" y="8"/>
                  </a:cubicBezTo>
                  <a:cubicBezTo>
                    <a:pt x="1985" y="3"/>
                    <a:pt x="1956" y="1"/>
                    <a:pt x="19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3"/>
            <p:cNvSpPr/>
            <p:nvPr/>
          </p:nvSpPr>
          <p:spPr>
            <a:xfrm>
              <a:off x="5171125" y="3007400"/>
              <a:ext cx="92675" cy="147075"/>
            </a:xfrm>
            <a:custGeom>
              <a:avLst/>
              <a:gdLst/>
              <a:ahLst/>
              <a:cxnLst/>
              <a:rect l="l" t="t" r="r" b="b"/>
              <a:pathLst>
                <a:path w="3707" h="5883" extrusionOk="0">
                  <a:moveTo>
                    <a:pt x="1242" y="1"/>
                  </a:moveTo>
                  <a:cubicBezTo>
                    <a:pt x="1109" y="1"/>
                    <a:pt x="975" y="24"/>
                    <a:pt x="846" y="75"/>
                  </a:cubicBezTo>
                  <a:cubicBezTo>
                    <a:pt x="0" y="454"/>
                    <a:pt x="3444" y="5357"/>
                    <a:pt x="3707" y="5882"/>
                  </a:cubicBezTo>
                  <a:cubicBezTo>
                    <a:pt x="3240" y="4686"/>
                    <a:pt x="2889" y="3431"/>
                    <a:pt x="2714" y="2147"/>
                  </a:cubicBezTo>
                  <a:cubicBezTo>
                    <a:pt x="2685" y="1621"/>
                    <a:pt x="2510" y="1067"/>
                    <a:pt x="2247" y="600"/>
                  </a:cubicBezTo>
                  <a:cubicBezTo>
                    <a:pt x="2049" y="225"/>
                    <a:pt x="1651" y="1"/>
                    <a:pt x="12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3"/>
            <p:cNvSpPr/>
            <p:nvPr/>
          </p:nvSpPr>
          <p:spPr>
            <a:xfrm>
              <a:off x="5283475" y="3176275"/>
              <a:ext cx="97800" cy="339375"/>
            </a:xfrm>
            <a:custGeom>
              <a:avLst/>
              <a:gdLst/>
              <a:ahLst/>
              <a:cxnLst/>
              <a:rect l="l" t="t" r="r" b="b"/>
              <a:pathLst>
                <a:path w="3912" h="13575" extrusionOk="0">
                  <a:moveTo>
                    <a:pt x="2975" y="1"/>
                  </a:moveTo>
                  <a:cubicBezTo>
                    <a:pt x="2671" y="1"/>
                    <a:pt x="2375" y="279"/>
                    <a:pt x="2189" y="557"/>
                  </a:cubicBezTo>
                  <a:cubicBezTo>
                    <a:pt x="1343" y="1812"/>
                    <a:pt x="1197" y="3359"/>
                    <a:pt x="1051" y="4848"/>
                  </a:cubicBezTo>
                  <a:cubicBezTo>
                    <a:pt x="905" y="6424"/>
                    <a:pt x="759" y="8000"/>
                    <a:pt x="613" y="9576"/>
                  </a:cubicBezTo>
                  <a:cubicBezTo>
                    <a:pt x="497" y="10743"/>
                    <a:pt x="1" y="12523"/>
                    <a:pt x="438" y="13574"/>
                  </a:cubicBezTo>
                  <a:cubicBezTo>
                    <a:pt x="1256" y="10801"/>
                    <a:pt x="1868" y="7971"/>
                    <a:pt x="2802" y="5256"/>
                  </a:cubicBezTo>
                  <a:cubicBezTo>
                    <a:pt x="3328" y="3739"/>
                    <a:pt x="3911" y="2163"/>
                    <a:pt x="3532" y="616"/>
                  </a:cubicBezTo>
                  <a:cubicBezTo>
                    <a:pt x="3503" y="412"/>
                    <a:pt x="3386" y="207"/>
                    <a:pt x="3211" y="61"/>
                  </a:cubicBezTo>
                  <a:cubicBezTo>
                    <a:pt x="3133" y="19"/>
                    <a:pt x="3054" y="1"/>
                    <a:pt x="2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3"/>
            <p:cNvSpPr/>
            <p:nvPr/>
          </p:nvSpPr>
          <p:spPr>
            <a:xfrm>
              <a:off x="5182800" y="3282175"/>
              <a:ext cx="98500" cy="251725"/>
            </a:xfrm>
            <a:custGeom>
              <a:avLst/>
              <a:gdLst/>
              <a:ahLst/>
              <a:cxnLst/>
              <a:rect l="l" t="t" r="r" b="b"/>
              <a:pathLst>
                <a:path w="3940" h="10069" extrusionOk="0">
                  <a:moveTo>
                    <a:pt x="1087" y="0"/>
                  </a:moveTo>
                  <a:cubicBezTo>
                    <a:pt x="695" y="0"/>
                    <a:pt x="322" y="244"/>
                    <a:pt x="175" y="612"/>
                  </a:cubicBezTo>
                  <a:cubicBezTo>
                    <a:pt x="29" y="1079"/>
                    <a:pt x="0" y="1546"/>
                    <a:pt x="117" y="2013"/>
                  </a:cubicBezTo>
                  <a:cubicBezTo>
                    <a:pt x="496" y="4056"/>
                    <a:pt x="1197" y="5982"/>
                    <a:pt x="2218" y="7791"/>
                  </a:cubicBezTo>
                  <a:cubicBezTo>
                    <a:pt x="2536" y="8428"/>
                    <a:pt x="3170" y="10068"/>
                    <a:pt x="3920" y="10068"/>
                  </a:cubicBezTo>
                  <a:cubicBezTo>
                    <a:pt x="3927" y="10068"/>
                    <a:pt x="3933" y="10068"/>
                    <a:pt x="3940" y="10068"/>
                  </a:cubicBezTo>
                  <a:cubicBezTo>
                    <a:pt x="3298" y="7062"/>
                    <a:pt x="3152" y="3705"/>
                    <a:pt x="1985" y="845"/>
                  </a:cubicBezTo>
                  <a:cubicBezTo>
                    <a:pt x="1868" y="495"/>
                    <a:pt x="1634" y="203"/>
                    <a:pt x="1313" y="28"/>
                  </a:cubicBezTo>
                  <a:cubicBezTo>
                    <a:pt x="1238" y="9"/>
                    <a:pt x="1162" y="0"/>
                    <a:pt x="10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3"/>
            <p:cNvSpPr/>
            <p:nvPr/>
          </p:nvSpPr>
          <p:spPr>
            <a:xfrm>
              <a:off x="5271075" y="3474025"/>
              <a:ext cx="122600" cy="404925"/>
            </a:xfrm>
            <a:custGeom>
              <a:avLst/>
              <a:gdLst/>
              <a:ahLst/>
              <a:cxnLst/>
              <a:rect l="l" t="t" r="r" b="b"/>
              <a:pathLst>
                <a:path w="4904" h="16197" extrusionOk="0">
                  <a:moveTo>
                    <a:pt x="686" y="1"/>
                  </a:moveTo>
                  <a:cubicBezTo>
                    <a:pt x="628" y="1"/>
                    <a:pt x="570" y="30"/>
                    <a:pt x="555" y="88"/>
                  </a:cubicBezTo>
                  <a:cubicBezTo>
                    <a:pt x="0" y="2598"/>
                    <a:pt x="1343" y="5400"/>
                    <a:pt x="2481" y="7560"/>
                  </a:cubicBezTo>
                  <a:cubicBezTo>
                    <a:pt x="3211" y="8844"/>
                    <a:pt x="3765" y="10215"/>
                    <a:pt x="4086" y="11645"/>
                  </a:cubicBezTo>
                  <a:cubicBezTo>
                    <a:pt x="4261" y="12375"/>
                    <a:pt x="4320" y="13105"/>
                    <a:pt x="4320" y="13834"/>
                  </a:cubicBezTo>
                  <a:cubicBezTo>
                    <a:pt x="4291" y="14564"/>
                    <a:pt x="4086" y="15323"/>
                    <a:pt x="4145" y="16082"/>
                  </a:cubicBezTo>
                  <a:cubicBezTo>
                    <a:pt x="4145" y="16139"/>
                    <a:pt x="4220" y="16196"/>
                    <a:pt x="4288" y="16196"/>
                  </a:cubicBezTo>
                  <a:cubicBezTo>
                    <a:pt x="4324" y="16196"/>
                    <a:pt x="4358" y="16180"/>
                    <a:pt x="4378" y="16140"/>
                  </a:cubicBezTo>
                  <a:cubicBezTo>
                    <a:pt x="4904" y="14973"/>
                    <a:pt x="4670" y="13455"/>
                    <a:pt x="4553" y="12229"/>
                  </a:cubicBezTo>
                  <a:cubicBezTo>
                    <a:pt x="4407" y="11033"/>
                    <a:pt x="4086" y="9836"/>
                    <a:pt x="3619" y="8727"/>
                  </a:cubicBezTo>
                  <a:cubicBezTo>
                    <a:pt x="3036" y="7384"/>
                    <a:pt x="2277" y="6071"/>
                    <a:pt x="1781" y="4670"/>
                  </a:cubicBezTo>
                  <a:cubicBezTo>
                    <a:pt x="1255" y="3182"/>
                    <a:pt x="1226" y="1635"/>
                    <a:pt x="818" y="88"/>
                  </a:cubicBezTo>
                  <a:cubicBezTo>
                    <a:pt x="803" y="30"/>
                    <a:pt x="745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3"/>
            <p:cNvSpPr/>
            <p:nvPr/>
          </p:nvSpPr>
          <p:spPr>
            <a:xfrm>
              <a:off x="5214900" y="2723975"/>
              <a:ext cx="6575" cy="14050"/>
            </a:xfrm>
            <a:custGeom>
              <a:avLst/>
              <a:gdLst/>
              <a:ahLst/>
              <a:cxnLst/>
              <a:rect l="l" t="t" r="r" b="b"/>
              <a:pathLst>
                <a:path w="263" h="562" extrusionOk="0">
                  <a:moveTo>
                    <a:pt x="131" y="0"/>
                  </a:moveTo>
                  <a:cubicBezTo>
                    <a:pt x="73" y="0"/>
                    <a:pt x="15" y="29"/>
                    <a:pt x="0" y="88"/>
                  </a:cubicBezTo>
                  <a:cubicBezTo>
                    <a:pt x="0" y="234"/>
                    <a:pt x="0" y="350"/>
                    <a:pt x="29" y="496"/>
                  </a:cubicBezTo>
                  <a:cubicBezTo>
                    <a:pt x="44" y="540"/>
                    <a:pt x="88" y="562"/>
                    <a:pt x="131" y="562"/>
                  </a:cubicBezTo>
                  <a:cubicBezTo>
                    <a:pt x="175" y="562"/>
                    <a:pt x="219" y="540"/>
                    <a:pt x="234" y="496"/>
                  </a:cubicBezTo>
                  <a:cubicBezTo>
                    <a:pt x="263" y="350"/>
                    <a:pt x="263" y="234"/>
                    <a:pt x="263" y="88"/>
                  </a:cubicBezTo>
                  <a:cubicBezTo>
                    <a:pt x="248" y="29"/>
                    <a:pt x="190" y="0"/>
                    <a:pt x="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23"/>
            <p:cNvSpPr/>
            <p:nvPr/>
          </p:nvSpPr>
          <p:spPr>
            <a:xfrm>
              <a:off x="5196650" y="2681050"/>
              <a:ext cx="94875" cy="829475"/>
            </a:xfrm>
            <a:custGeom>
              <a:avLst/>
              <a:gdLst/>
              <a:ahLst/>
              <a:cxnLst/>
              <a:rect l="l" t="t" r="r" b="b"/>
              <a:pathLst>
                <a:path w="3795" h="33179" extrusionOk="0">
                  <a:moveTo>
                    <a:pt x="1031" y="1"/>
                  </a:moveTo>
                  <a:cubicBezTo>
                    <a:pt x="1003" y="1"/>
                    <a:pt x="976" y="17"/>
                    <a:pt x="964" y="54"/>
                  </a:cubicBezTo>
                  <a:cubicBezTo>
                    <a:pt x="1" y="5540"/>
                    <a:pt x="2277" y="10794"/>
                    <a:pt x="2540" y="16251"/>
                  </a:cubicBezTo>
                  <a:cubicBezTo>
                    <a:pt x="2656" y="19082"/>
                    <a:pt x="2744" y="21942"/>
                    <a:pt x="2890" y="24803"/>
                  </a:cubicBezTo>
                  <a:cubicBezTo>
                    <a:pt x="3036" y="27575"/>
                    <a:pt x="3007" y="30465"/>
                    <a:pt x="3503" y="33179"/>
                  </a:cubicBezTo>
                  <a:lnTo>
                    <a:pt x="3532" y="33179"/>
                  </a:lnTo>
                  <a:cubicBezTo>
                    <a:pt x="3795" y="30435"/>
                    <a:pt x="3561" y="27546"/>
                    <a:pt x="3474" y="24803"/>
                  </a:cubicBezTo>
                  <a:cubicBezTo>
                    <a:pt x="3386" y="21942"/>
                    <a:pt x="3357" y="19082"/>
                    <a:pt x="3123" y="16251"/>
                  </a:cubicBezTo>
                  <a:cubicBezTo>
                    <a:pt x="2656" y="10852"/>
                    <a:pt x="818" y="5511"/>
                    <a:pt x="1110" y="83"/>
                  </a:cubicBezTo>
                  <a:cubicBezTo>
                    <a:pt x="1110" y="32"/>
                    <a:pt x="1070" y="1"/>
                    <a:pt x="10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31" name="Google Shape;631;p23"/>
          <p:cNvSpPr/>
          <p:nvPr/>
        </p:nvSpPr>
        <p:spPr>
          <a:xfrm>
            <a:off x="-514300" y="-267800"/>
            <a:ext cx="2304211" cy="5814015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23"/>
          <p:cNvSpPr/>
          <p:nvPr/>
        </p:nvSpPr>
        <p:spPr>
          <a:xfrm rot="-6299968">
            <a:off x="1076464" y="-132387"/>
            <a:ext cx="1201178" cy="895966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3" name="Google Shape;633;p23"/>
          <p:cNvGrpSpPr/>
          <p:nvPr/>
        </p:nvGrpSpPr>
        <p:grpSpPr>
          <a:xfrm rot="5400000">
            <a:off x="1224989" y="3450037"/>
            <a:ext cx="1161195" cy="734388"/>
            <a:chOff x="5161625" y="732525"/>
            <a:chExt cx="456050" cy="288425"/>
          </a:xfrm>
        </p:grpSpPr>
        <p:sp>
          <p:nvSpPr>
            <p:cNvPr id="634" name="Google Shape;634;p23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23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23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23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23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23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23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23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23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509DC-199E-44AA-9895-A8C449110FD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03985-4DAF-492C-AD29-C753AB252B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522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21A25A2A-67AF-41C8-9C10-0F5C04E0A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F57A38F9-CCFB-4D8B-9122-31F7D0C5826D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D7BA299-2683-4B2B-85D1-0994950471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CDAFB4AD-ECA4-4B7F-B697-5FB1257DD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72D2132-5E73-419A-89AA-058F58F40C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097038"/>
      </p:ext>
    </p:extLst>
  </p:cSld>
  <p:clrMapOvr>
    <a:masterClrMapping/>
  </p:clrMapOvr>
  <p:transition spd="slow" advClick="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8B96367-B3A1-4FAA-9855-793EB5F4A3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804C45BC-A8DA-41C5-8C72-14382B1597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BC678B73-2387-42F1-B51B-C78B6EA2F18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27A7EF63-31EF-429D-9A41-B39277A8D1DA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5914CFBC-58B0-4C5D-91F0-7AF806E1B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D1B0DC4-0463-470E-99CD-E11ED445F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4C6EA-0B73-4255-8AB9-45B31BBFEA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05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8760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61" r:id="rId3"/>
    <p:sldLayoutId id="2147483667" r:id="rId4"/>
    <p:sldLayoutId id="2147483668" r:id="rId5"/>
    <p:sldLayoutId id="2147483669" r:id="rId6"/>
    <p:sldLayoutId id="2147483684" r:id="rId7"/>
    <p:sldLayoutId id="2147483685" r:id="rId8"/>
    <p:sldLayoutId id="2147483687" r:id="rId9"/>
    <p:sldLayoutId id="2147483688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6.png"/><Relationship Id="rId18" Type="http://schemas.openxmlformats.org/officeDocument/2006/relationships/image" Target="../media/image17.svg"/><Relationship Id="rId26" Type="http://schemas.openxmlformats.org/officeDocument/2006/relationships/image" Target="../media/image25.svg"/><Relationship Id="rId3" Type="http://schemas.openxmlformats.org/officeDocument/2006/relationships/image" Target="../media/image1.png"/><Relationship Id="rId21" Type="http://schemas.openxmlformats.org/officeDocument/2006/relationships/image" Target="../media/image10.png"/><Relationship Id="rId7" Type="http://schemas.openxmlformats.org/officeDocument/2006/relationships/image" Target="../media/image3.png"/><Relationship Id="rId12" Type="http://schemas.openxmlformats.org/officeDocument/2006/relationships/image" Target="../media/image11.svg"/><Relationship Id="rId17" Type="http://schemas.openxmlformats.org/officeDocument/2006/relationships/image" Target="../media/image8.png"/><Relationship Id="rId25" Type="http://schemas.openxmlformats.org/officeDocument/2006/relationships/image" Target="../media/image11.png"/><Relationship Id="rId3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5.svg"/><Relationship Id="rId20" Type="http://schemas.openxmlformats.org/officeDocument/2006/relationships/image" Target="../media/image19.svg"/><Relationship Id="rId29" Type="http://schemas.openxmlformats.org/officeDocument/2006/relationships/image" Target="../media/image1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.svg"/><Relationship Id="rId11" Type="http://schemas.openxmlformats.org/officeDocument/2006/relationships/image" Target="../media/image5.png"/><Relationship Id="rId24" Type="http://schemas.openxmlformats.org/officeDocument/2006/relationships/image" Target="../media/image23.svg"/><Relationship Id="rId32" Type="http://schemas.openxmlformats.org/officeDocument/2006/relationships/image" Target="../media/image15.png"/><Relationship Id="rId5" Type="http://schemas.openxmlformats.org/officeDocument/2006/relationships/image" Target="../media/image2.png"/><Relationship Id="rId15" Type="http://schemas.openxmlformats.org/officeDocument/2006/relationships/image" Target="../media/image7.png"/><Relationship Id="rId28" Type="http://schemas.openxmlformats.org/officeDocument/2006/relationships/image" Target="../media/image27.svg"/><Relationship Id="rId10" Type="http://schemas.openxmlformats.org/officeDocument/2006/relationships/image" Target="../media/image9.svg"/><Relationship Id="rId19" Type="http://schemas.openxmlformats.org/officeDocument/2006/relationships/image" Target="../media/image9.png"/><Relationship Id="rId31" Type="http://schemas.openxmlformats.org/officeDocument/2006/relationships/image" Target="../media/image14.png"/><Relationship Id="rId4" Type="http://schemas.openxmlformats.org/officeDocument/2006/relationships/image" Target="../media/image3.svg"/><Relationship Id="rId9" Type="http://schemas.openxmlformats.org/officeDocument/2006/relationships/image" Target="../media/image4.png"/><Relationship Id="rId14" Type="http://schemas.openxmlformats.org/officeDocument/2006/relationships/image" Target="../media/image13.svg"/><Relationship Id="rId27" Type="http://schemas.openxmlformats.org/officeDocument/2006/relationships/image" Target="../media/image12.png"/><Relationship Id="rId30" Type="http://schemas.openxmlformats.org/officeDocument/2006/relationships/image" Target="../media/image29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44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51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27.png"/><Relationship Id="rId3" Type="http://schemas.microsoft.com/office/2007/relationships/media" Target="../media/media2.mp3"/><Relationship Id="rId7" Type="http://schemas.openxmlformats.org/officeDocument/2006/relationships/audio" Target="../media/audio1.wav"/><Relationship Id="rId12" Type="http://schemas.openxmlformats.org/officeDocument/2006/relationships/image" Target="../media/image26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5.gif"/><Relationship Id="rId5" Type="http://schemas.openxmlformats.org/officeDocument/2006/relationships/slideLayout" Target="../slideLayouts/slideLayout2.xml"/><Relationship Id="rId10" Type="http://schemas.openxmlformats.org/officeDocument/2006/relationships/audio" Target="../media/audio4.wav"/><Relationship Id="rId4" Type="http://schemas.openxmlformats.org/officeDocument/2006/relationships/audio" Target="../media/media2.mp3"/><Relationship Id="rId9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31.png"/><Relationship Id="rId5" Type="http://schemas.microsoft.com/office/2007/relationships/hdphoto" Target="../media/hdphoto1.wdp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2.jp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5.jpe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形 17">
            <a:extLst>
              <a:ext uri="{FF2B5EF4-FFF2-40B4-BE49-F238E27FC236}">
                <a16:creationId xmlns:a16="http://schemas.microsoft.com/office/drawing/2014/main" xmlns="" id="{8954ABF3-47CB-4168-9E9D-DB169F7393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-1" y="-4181"/>
            <a:ext cx="457200" cy="385763"/>
          </a:xfrm>
          <a:prstGeom prst="rect">
            <a:avLst/>
          </a:prstGeom>
        </p:spPr>
      </p:pic>
      <p:pic>
        <p:nvPicPr>
          <p:cNvPr id="20" name="图形 19">
            <a:extLst>
              <a:ext uri="{FF2B5EF4-FFF2-40B4-BE49-F238E27FC236}">
                <a16:creationId xmlns:a16="http://schemas.microsoft.com/office/drawing/2014/main" xmlns="" id="{CEF10AEF-39BB-4B16-8DAA-946AE95176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1" y="3172988"/>
            <a:ext cx="557213" cy="650081"/>
          </a:xfrm>
          <a:prstGeom prst="rect">
            <a:avLst/>
          </a:prstGeom>
        </p:spPr>
      </p:pic>
      <p:pic>
        <p:nvPicPr>
          <p:cNvPr id="21" name="图形 20">
            <a:extLst>
              <a:ext uri="{FF2B5EF4-FFF2-40B4-BE49-F238E27FC236}">
                <a16:creationId xmlns:a16="http://schemas.microsoft.com/office/drawing/2014/main" xmlns="" id="{98668FFB-3767-4E00-898A-A51886F01E2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8217144" y="4415448"/>
            <a:ext cx="892969" cy="692944"/>
          </a:xfrm>
          <a:prstGeom prst="rect">
            <a:avLst/>
          </a:prstGeom>
        </p:spPr>
      </p:pic>
      <p:sp>
        <p:nvSpPr>
          <p:cNvPr id="9" name="矩形: 圆角 8">
            <a:extLst>
              <a:ext uri="{FF2B5EF4-FFF2-40B4-BE49-F238E27FC236}">
                <a16:creationId xmlns:a16="http://schemas.microsoft.com/office/drawing/2014/main" xmlns="" id="{D7E83BC4-72BA-452C-A05D-33F3309F7F73}"/>
              </a:ext>
            </a:extLst>
          </p:cNvPr>
          <p:cNvSpPr/>
          <p:nvPr/>
        </p:nvSpPr>
        <p:spPr>
          <a:xfrm>
            <a:off x="363429" y="217185"/>
            <a:ext cx="8480488" cy="4650521"/>
          </a:xfrm>
          <a:prstGeom prst="roundRect">
            <a:avLst>
              <a:gd name="adj" fmla="val 562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/>
            <a:endParaRPr lang="zh-CN" altLang="en-US"/>
          </a:p>
        </p:txBody>
      </p:sp>
      <p:pic>
        <p:nvPicPr>
          <p:cNvPr id="19" name="图形 18">
            <a:extLst>
              <a:ext uri="{FF2B5EF4-FFF2-40B4-BE49-F238E27FC236}">
                <a16:creationId xmlns:a16="http://schemas.microsoft.com/office/drawing/2014/main" xmlns="" id="{564A20E1-DDDF-4309-9BDA-1BB5F9F9B28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8924545" y="1015078"/>
            <a:ext cx="107156" cy="185738"/>
          </a:xfrm>
          <a:prstGeom prst="rect">
            <a:avLst/>
          </a:prstGeom>
        </p:spPr>
      </p:pic>
      <p:pic>
        <p:nvPicPr>
          <p:cNvPr id="22" name="图形 21">
            <a:extLst>
              <a:ext uri="{FF2B5EF4-FFF2-40B4-BE49-F238E27FC236}">
                <a16:creationId xmlns:a16="http://schemas.microsoft.com/office/drawing/2014/main" xmlns="" id="{D40888A6-1E3B-4AEB-A0A1-0A617BDBEA4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1490866" y="4931569"/>
            <a:ext cx="107156" cy="185738"/>
          </a:xfrm>
          <a:prstGeom prst="rect">
            <a:avLst/>
          </a:prstGeom>
        </p:spPr>
      </p:pic>
      <p:pic>
        <p:nvPicPr>
          <p:cNvPr id="24" name="图形 23">
            <a:extLst>
              <a:ext uri="{FF2B5EF4-FFF2-40B4-BE49-F238E27FC236}">
                <a16:creationId xmlns:a16="http://schemas.microsoft.com/office/drawing/2014/main" xmlns="" id="{9EB56ED0-6B90-44C6-A24A-C34141AF2D6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510129" y="-32987"/>
            <a:ext cx="4190110" cy="285750"/>
          </a:xfrm>
          <a:prstGeom prst="rect">
            <a:avLst/>
          </a:prstGeom>
        </p:spPr>
      </p:pic>
      <p:pic>
        <p:nvPicPr>
          <p:cNvPr id="26" name="图形 25">
            <a:extLst>
              <a:ext uri="{FF2B5EF4-FFF2-40B4-BE49-F238E27FC236}">
                <a16:creationId xmlns:a16="http://schemas.microsoft.com/office/drawing/2014/main" xmlns="" id="{D56187D5-EAB3-4EBF-AA9B-BD36A611D5B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1118171" y="1143334"/>
            <a:ext cx="852762" cy="297175"/>
          </a:xfrm>
          <a:prstGeom prst="rect">
            <a:avLst/>
          </a:prstGeom>
        </p:spPr>
      </p:pic>
      <p:pic>
        <p:nvPicPr>
          <p:cNvPr id="27" name="图形 26">
            <a:extLst>
              <a:ext uri="{FF2B5EF4-FFF2-40B4-BE49-F238E27FC236}">
                <a16:creationId xmlns:a16="http://schemas.microsoft.com/office/drawing/2014/main" xmlns="" id="{3241D90D-322F-4EDC-9CED-9064475BCB1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2992882" y="1060465"/>
            <a:ext cx="1124865" cy="457203"/>
          </a:xfrm>
          <a:prstGeom prst="rect">
            <a:avLst/>
          </a:prstGeom>
        </p:spPr>
      </p:pic>
      <p:pic>
        <p:nvPicPr>
          <p:cNvPr id="28" name="图形 27">
            <a:extLst>
              <a:ext uri="{FF2B5EF4-FFF2-40B4-BE49-F238E27FC236}">
                <a16:creationId xmlns:a16="http://schemas.microsoft.com/office/drawing/2014/main" xmlns="" id="{1713655C-1ECD-4020-A754-E3911F9DB5AF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4808963" y="1972049"/>
            <a:ext cx="762318" cy="374699"/>
          </a:xfrm>
          <a:prstGeom prst="rect">
            <a:avLst/>
          </a:prstGeom>
        </p:spPr>
      </p:pic>
      <p:pic>
        <p:nvPicPr>
          <p:cNvPr id="29" name="图形 28">
            <a:extLst>
              <a:ext uri="{FF2B5EF4-FFF2-40B4-BE49-F238E27FC236}">
                <a16:creationId xmlns:a16="http://schemas.microsoft.com/office/drawing/2014/main" xmlns="" id="{D9897021-B915-448B-B9F1-11D2C23D25D7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xmlns="" r:embed="rId20"/>
              </a:ext>
            </a:extLst>
          </a:blip>
          <a:stretch>
            <a:fillRect/>
          </a:stretch>
        </p:blipFill>
        <p:spPr>
          <a:xfrm>
            <a:off x="7379322" y="1839073"/>
            <a:ext cx="633112" cy="297175"/>
          </a:xfrm>
          <a:prstGeom prst="rect">
            <a:avLst/>
          </a:prstGeom>
        </p:spPr>
      </p:pic>
      <p:pic>
        <p:nvPicPr>
          <p:cNvPr id="32" name="图形 31">
            <a:extLst>
              <a:ext uri="{FF2B5EF4-FFF2-40B4-BE49-F238E27FC236}">
                <a16:creationId xmlns:a16="http://schemas.microsoft.com/office/drawing/2014/main" xmlns="" id="{AC542689-137E-4A87-9F5E-CA4BB42BB61E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xmlns="" r:embed="rId24"/>
              </a:ext>
            </a:extLst>
          </a:blip>
          <a:stretch>
            <a:fillRect/>
          </a:stretch>
        </p:blipFill>
        <p:spPr>
          <a:xfrm>
            <a:off x="7197362" y="1713192"/>
            <a:ext cx="864394" cy="957263"/>
          </a:xfrm>
          <a:prstGeom prst="rect">
            <a:avLst/>
          </a:prstGeom>
        </p:spPr>
      </p:pic>
      <p:sp>
        <p:nvSpPr>
          <p:cNvPr id="43" name="标题 1">
            <a:extLst>
              <a:ext uri="{FF2B5EF4-FFF2-40B4-BE49-F238E27FC236}">
                <a16:creationId xmlns:a16="http://schemas.microsoft.com/office/drawing/2014/main" xmlns="" id="{6B3221C7-D499-4924-AE70-21F29E88BFF5}"/>
              </a:ext>
            </a:extLst>
          </p:cNvPr>
          <p:cNvSpPr txBox="1">
            <a:spLocks/>
          </p:cNvSpPr>
          <p:nvPr/>
        </p:nvSpPr>
        <p:spPr>
          <a:xfrm>
            <a:off x="533583" y="217186"/>
            <a:ext cx="8123742" cy="256778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68579" tIns="34289" rIns="68579" bIns="34289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2400" b="1">
              <a:latin typeface="Times New Roman" pitchFamily="18" charset="0"/>
              <a:ea typeface="字魂189号-星岩乐黑体" panose="00000500000000000000" charset="-122"/>
              <a:cs typeface="Times New Roman" pitchFamily="18" charset="0"/>
              <a:sym typeface="+mn-lt"/>
            </a:endParaRPr>
          </a:p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NGỮ VĂN 7</a:t>
            </a:r>
          </a:p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BÀI HỌC CUỘC SỐNG</a:t>
            </a:r>
          </a:p>
          <a:p>
            <a:r>
              <a:rPr lang="en-US" altLang="zh-CN" sz="2400" b="1">
                <a:latin typeface="Times New Roman" pitchFamily="18" charset="0"/>
                <a:ea typeface="字魂189号-星岩乐黑体" panose="00000500000000000000" charset="-122"/>
                <a:cs typeface="Times New Roman" pitchFamily="18" charset="0"/>
                <a:sym typeface="+mn-lt"/>
              </a:rPr>
              <a:t>Tuần </a:t>
            </a:r>
            <a:r>
              <a:rPr lang="en-US" altLang="zh-CN" sz="2400" b="1" smtClean="0">
                <a:latin typeface="Times New Roman" pitchFamily="18" charset="0"/>
                <a:ea typeface="字魂189号-星岩乐黑体" panose="00000500000000000000" charset="-122"/>
                <a:cs typeface="Times New Roman" pitchFamily="18" charset="0"/>
                <a:sym typeface="+mn-lt"/>
              </a:rPr>
              <a:t>6 </a:t>
            </a:r>
            <a:r>
              <a:rPr lang="en-US" altLang="zh-CN" sz="2400" b="1">
                <a:latin typeface="Times New Roman" pitchFamily="18" charset="0"/>
                <a:ea typeface="字魂189号-星岩乐黑体" panose="00000500000000000000" charset="-122"/>
                <a:cs typeface="Times New Roman" pitchFamily="18" charset="0"/>
                <a:sym typeface="+mn-lt"/>
              </a:rPr>
              <a:t>- </a:t>
            </a:r>
            <a:r>
              <a:rPr lang="en-US" altLang="zh-CN" sz="2400" b="1">
                <a:latin typeface="Times New Roman" pitchFamily="18" charset="0"/>
                <a:ea typeface="字魂189号-星岩乐黑体" panose="00000500000000000000" charset="-122"/>
                <a:cs typeface="Times New Roman" pitchFamily="18" charset="0"/>
                <a:sym typeface="+mn-lt"/>
              </a:rPr>
              <a:t>Tiết </a:t>
            </a:r>
            <a:r>
              <a:rPr lang="en-US" altLang="zh-CN" sz="2400" b="1" smtClean="0">
                <a:latin typeface="Times New Roman" pitchFamily="18" charset="0"/>
                <a:ea typeface="字魂189号-星岩乐黑体" panose="00000500000000000000" charset="-122"/>
                <a:cs typeface="Times New Roman" pitchFamily="18" charset="0"/>
                <a:sym typeface="+mn-lt"/>
              </a:rPr>
              <a:t>24 </a:t>
            </a:r>
            <a:endParaRPr lang="en-US" altLang="zh-CN" sz="2400" b="1">
              <a:latin typeface="Times New Roman" pitchFamily="18" charset="0"/>
              <a:ea typeface="字魂189号-星岩乐黑体" panose="00000500000000000000" charset="-122"/>
              <a:cs typeface="Times New Roman" pitchFamily="18" charset="0"/>
              <a:sym typeface="+mn-lt"/>
            </a:endParaRPr>
          </a:p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字魂189号-星岩乐黑体" panose="00000500000000000000" charset="-122"/>
                <a:cs typeface="Times New Roman" panose="02020603050405020304" pitchFamily="18" charset="0"/>
                <a:sym typeface="+mn-lt"/>
              </a:rPr>
              <a:t>NÓI VÀ NGHE</a:t>
            </a:r>
          </a:p>
          <a:p>
            <a:r>
              <a:rPr lang="e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Ể LẠI MỘT TRUYỆN NGỤ NGÔN</a:t>
            </a:r>
            <a:br>
              <a:rPr lang="en" sz="24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Ử DỤNG VÀ THƯỞNG THỨC NHỮNG CÁCH NÓI THÚ VỊ, HÀI HƯỚC TRONG KHI NÓI VÀ NGHE</a:t>
            </a:r>
            <a:endParaRPr lang="en-US" sz="2400" b="1" dirty="0"/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xmlns="" id="{3EDAC524-7D0A-4ADE-9E79-73E843835BF8}"/>
              </a:ext>
            </a:extLst>
          </p:cNvPr>
          <p:cNvSpPr/>
          <p:nvPr/>
        </p:nvSpPr>
        <p:spPr>
          <a:xfrm>
            <a:off x="510130" y="188700"/>
            <a:ext cx="8123741" cy="4557100"/>
          </a:xfrm>
          <a:prstGeom prst="roundRect">
            <a:avLst>
              <a:gd name="adj" fmla="val 5623"/>
            </a:avLst>
          </a:prstGeom>
          <a:noFill/>
          <a:ln w="15875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/>
            <a:endParaRPr lang="zh-CN" altLang="en-US"/>
          </a:p>
        </p:txBody>
      </p:sp>
      <p:pic>
        <p:nvPicPr>
          <p:cNvPr id="62" name="图形 61">
            <a:extLst>
              <a:ext uri="{FF2B5EF4-FFF2-40B4-BE49-F238E27FC236}">
                <a16:creationId xmlns:a16="http://schemas.microsoft.com/office/drawing/2014/main" xmlns="" id="{5986F226-3318-4FE3-9FD1-4D2E0A401C09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96DAC541-7B7A-43D3-8B79-37D633B846F1}">
                <asvg:svgBlip xmlns:asvg="http://schemas.microsoft.com/office/drawing/2016/SVG/main" xmlns="" r:embed="rId26"/>
              </a:ext>
            </a:extLst>
          </a:blip>
          <a:stretch>
            <a:fillRect/>
          </a:stretch>
        </p:blipFill>
        <p:spPr>
          <a:xfrm>
            <a:off x="1134499" y="3507013"/>
            <a:ext cx="442913" cy="507206"/>
          </a:xfrm>
          <a:prstGeom prst="rect">
            <a:avLst/>
          </a:prstGeom>
        </p:spPr>
      </p:pic>
      <p:pic>
        <p:nvPicPr>
          <p:cNvPr id="63" name="图形 62">
            <a:extLst>
              <a:ext uri="{FF2B5EF4-FFF2-40B4-BE49-F238E27FC236}">
                <a16:creationId xmlns:a16="http://schemas.microsoft.com/office/drawing/2014/main" xmlns="" id="{E7C772B5-DC1D-4FA1-B556-537B93382D8E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96DAC541-7B7A-43D3-8B79-37D633B846F1}">
                <asvg:svgBlip xmlns:asvg="http://schemas.microsoft.com/office/drawing/2016/SVG/main" xmlns="" r:embed="rId28"/>
              </a:ext>
            </a:extLst>
          </a:blip>
          <a:stretch>
            <a:fillRect/>
          </a:stretch>
        </p:blipFill>
        <p:spPr>
          <a:xfrm>
            <a:off x="6956744" y="3683025"/>
            <a:ext cx="628650" cy="742950"/>
          </a:xfrm>
          <a:prstGeom prst="rect">
            <a:avLst/>
          </a:prstGeom>
        </p:spPr>
      </p:pic>
      <p:pic>
        <p:nvPicPr>
          <p:cNvPr id="64" name="图形 63">
            <a:extLst>
              <a:ext uri="{FF2B5EF4-FFF2-40B4-BE49-F238E27FC236}">
                <a16:creationId xmlns:a16="http://schemas.microsoft.com/office/drawing/2014/main" xmlns="" id="{19D97881-427F-480F-8B91-28A4D08232DF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96DAC541-7B7A-43D3-8B79-37D633B846F1}">
                <asvg:svgBlip xmlns:asvg="http://schemas.microsoft.com/office/drawing/2016/SVG/main" xmlns="" r:embed="rId30"/>
              </a:ext>
            </a:extLst>
          </a:blip>
          <a:stretch>
            <a:fillRect/>
          </a:stretch>
        </p:blipFill>
        <p:spPr>
          <a:xfrm>
            <a:off x="7982575" y="3608755"/>
            <a:ext cx="364331" cy="214313"/>
          </a:xfrm>
          <a:prstGeom prst="rect">
            <a:avLst/>
          </a:prstGeom>
        </p:spPr>
      </p:pic>
      <p:grpSp>
        <p:nvGrpSpPr>
          <p:cNvPr id="2" name="组合 83">
            <a:extLst>
              <a:ext uri="{FF2B5EF4-FFF2-40B4-BE49-F238E27FC236}">
                <a16:creationId xmlns:a16="http://schemas.microsoft.com/office/drawing/2014/main" xmlns="" id="{F865B3FE-0750-F3E2-8B40-9C351F313434}"/>
              </a:ext>
            </a:extLst>
          </p:cNvPr>
          <p:cNvGrpSpPr/>
          <p:nvPr/>
        </p:nvGrpSpPr>
        <p:grpSpPr>
          <a:xfrm>
            <a:off x="363429" y="2943663"/>
            <a:ext cx="8426285" cy="1750770"/>
            <a:chOff x="-1" y="6744"/>
            <a:chExt cx="15613" cy="4056"/>
          </a:xfrm>
        </p:grpSpPr>
        <p:pic>
          <p:nvPicPr>
            <p:cNvPr id="6" name="图片 47">
              <a:extLst>
                <a:ext uri="{FF2B5EF4-FFF2-40B4-BE49-F238E27FC236}">
                  <a16:creationId xmlns:a16="http://schemas.microsoft.com/office/drawing/2014/main" xmlns="" id="{44985C4E-A603-7423-3AB1-417DF249F7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1" cstate="screen"/>
            <a:srcRect r="23940"/>
            <a:stretch>
              <a:fillRect/>
            </a:stretch>
          </p:blipFill>
          <p:spPr>
            <a:xfrm>
              <a:off x="-1" y="6744"/>
              <a:ext cx="14261" cy="4056"/>
            </a:xfrm>
            <a:prstGeom prst="rect">
              <a:avLst/>
            </a:prstGeom>
          </p:spPr>
        </p:pic>
        <p:pic>
          <p:nvPicPr>
            <p:cNvPr id="7" name="图片 82">
              <a:extLst>
                <a:ext uri="{FF2B5EF4-FFF2-40B4-BE49-F238E27FC236}">
                  <a16:creationId xmlns:a16="http://schemas.microsoft.com/office/drawing/2014/main" xmlns="" id="{5D3BF061-BCFD-550B-2183-EE5795BC7A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1" cstate="screen"/>
            <a:srcRect r="23940"/>
            <a:stretch>
              <a:fillRect/>
            </a:stretch>
          </p:blipFill>
          <p:spPr>
            <a:xfrm flipH="1">
              <a:off x="1351" y="6744"/>
              <a:ext cx="14261" cy="4056"/>
            </a:xfrm>
            <a:prstGeom prst="rect">
              <a:avLst/>
            </a:prstGeom>
          </p:spPr>
        </p:pic>
      </p:grpSp>
      <p:sp>
        <p:nvSpPr>
          <p:cNvPr id="35" name="矩形: 圆角 61">
            <a:extLst>
              <a:ext uri="{FF2B5EF4-FFF2-40B4-BE49-F238E27FC236}">
                <a16:creationId xmlns:a16="http://schemas.microsoft.com/office/drawing/2014/main" xmlns="" id="{D56AF680-16A9-7806-9E3B-41A8C7420360}"/>
              </a:ext>
            </a:extLst>
          </p:cNvPr>
          <p:cNvSpPr/>
          <p:nvPr/>
        </p:nvSpPr>
        <p:spPr>
          <a:xfrm>
            <a:off x="2275481" y="3066760"/>
            <a:ext cx="4372649" cy="1073069"/>
          </a:xfrm>
          <a:prstGeom prst="roundRect">
            <a:avLst>
              <a:gd name="adj" fmla="val 50000"/>
            </a:avLst>
          </a:prstGeom>
          <a:solidFill>
            <a:srgbClr val="FED86E"/>
          </a:solidFill>
          <a:ln w="50800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2300" b="1">
                <a:solidFill>
                  <a:schemeClr val="tx1"/>
                </a:solidFill>
                <a:latin typeface="+mj-lt"/>
              </a:rPr>
              <a:t>Giáo </a:t>
            </a:r>
            <a:r>
              <a:rPr lang="vi-VN" sz="2300" b="1">
                <a:solidFill>
                  <a:schemeClr val="tx1"/>
                </a:solidFill>
                <a:latin typeface="+mj-lt"/>
              </a:rPr>
              <a:t>viên: Phạm Thị Thu Hiền Trường THCS Long Bình Tân </a:t>
            </a:r>
            <a:endParaRPr lang="en-US" altLang="zh-CN" sz="2300" b="1" dirty="0">
              <a:solidFill>
                <a:schemeClr val="tx1"/>
              </a:solidFill>
              <a:latin typeface="+mj-lt"/>
              <a:ea typeface="字魂189号-星岩乐黑体" panose="00000500000000000000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6" name="图片 14">
            <a:extLst>
              <a:ext uri="{FF2B5EF4-FFF2-40B4-BE49-F238E27FC236}">
                <a16:creationId xmlns:a16="http://schemas.microsoft.com/office/drawing/2014/main" xmlns="" id="{965F9276-AE78-4EA6-BA54-DB082D6A3523}"/>
              </a:ext>
            </a:extLst>
          </p:cNvPr>
          <p:cNvPicPr>
            <a:picLocks noChangeAspect="1"/>
          </p:cNvPicPr>
          <p:nvPr/>
        </p:nvPicPr>
        <p:blipFill>
          <a:blip r:embed="rId32"/>
          <a:srcRect/>
          <a:stretch>
            <a:fillRect/>
          </a:stretch>
        </p:blipFill>
        <p:spPr>
          <a:xfrm>
            <a:off x="-42266" y="2577079"/>
            <a:ext cx="2167281" cy="2491976"/>
          </a:xfrm>
          <a:prstGeom prst="rect">
            <a:avLst/>
          </a:prstGeom>
        </p:spPr>
      </p:pic>
      <p:pic>
        <p:nvPicPr>
          <p:cNvPr id="37" name="图片 1" descr="微信截图_20220503125252">
            <a:extLst>
              <a:ext uri="{FF2B5EF4-FFF2-40B4-BE49-F238E27FC236}">
                <a16:creationId xmlns:a16="http://schemas.microsoft.com/office/drawing/2014/main" xmlns="" id="{FBCAB121-0501-1D6F-DB76-EAF6088DC104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790900" y="3082875"/>
            <a:ext cx="2240564" cy="164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149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5"/>
            <a:ext cx="9144000" cy="516352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="" xmlns:a16="http://schemas.microsoft.com/office/drawing/2014/main" id="{C31D337C-C82C-43BA-948F-4F5B8D16DF0C}"/>
              </a:ext>
            </a:extLst>
          </p:cNvPr>
          <p:cNvSpPr/>
          <p:nvPr/>
        </p:nvSpPr>
        <p:spPr>
          <a:xfrm>
            <a:off x="5210" y="632473"/>
            <a:ext cx="9144000" cy="451502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000"/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45B373-54D0-459D-9952-910A618533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2533862" y="151222"/>
            <a:ext cx="571805" cy="47725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="" xmlns:a16="http://schemas.microsoft.com/office/drawing/2014/main" id="{3080B10A-623D-47B6-AB97-4FE37B06124A}"/>
              </a:ext>
            </a:extLst>
          </p:cNvPr>
          <p:cNvSpPr/>
          <p:nvPr/>
        </p:nvSpPr>
        <p:spPr>
          <a:xfrm>
            <a:off x="3256955" y="132336"/>
            <a:ext cx="3198633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dist"/>
            <a:r>
              <a:rPr lang="en-US" altLang="zh-CN" sz="2800" b="1" smtClean="0">
                <a:solidFill>
                  <a:srgbClr val="002060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Quy trình thực hiện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  <a:ea typeface="字魂7号-温暖童稚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Google Shape;3580;p53">
            <a:extLst>
              <a:ext uri="{FF2B5EF4-FFF2-40B4-BE49-F238E27FC236}">
                <a16:creationId xmlns="" xmlns:a16="http://schemas.microsoft.com/office/drawing/2014/main" id="{97926ACE-19C2-927A-104B-B43789CF756E}"/>
              </a:ext>
            </a:extLst>
          </p:cNvPr>
          <p:cNvSpPr txBox="1"/>
          <p:nvPr/>
        </p:nvSpPr>
        <p:spPr>
          <a:xfrm>
            <a:off x="4721551" y="2561737"/>
            <a:ext cx="1755650" cy="11187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algn="ctr"/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3: </a:t>
            </a:r>
          </a:p>
          <a:p>
            <a:pPr algn="ctr"/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 bày</a:t>
            </a:r>
          </a:p>
        </p:txBody>
      </p:sp>
      <p:sp>
        <p:nvSpPr>
          <p:cNvPr id="12" name="Google Shape;3581;p53">
            <a:extLst>
              <a:ext uri="{FF2B5EF4-FFF2-40B4-BE49-F238E27FC236}">
                <a16:creationId xmlns="" xmlns:a16="http://schemas.microsoft.com/office/drawing/2014/main" id="{2E052310-730A-28DD-CFE1-78BD96C41FF7}"/>
              </a:ext>
            </a:extLst>
          </p:cNvPr>
          <p:cNvSpPr txBox="1"/>
          <p:nvPr/>
        </p:nvSpPr>
        <p:spPr>
          <a:xfrm>
            <a:off x="468632" y="2252669"/>
            <a:ext cx="2152632" cy="3028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algn="ctr"/>
            <a:r>
              <a:rPr lang="en-US" sz="2500" b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en-US" sz="25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5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500" smtClean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5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 </a:t>
            </a:r>
            <a:r>
              <a:rPr lang="en-US" sz="25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ịnh đề tài, người nghe, mục đích, không gian và thời gian nói</a:t>
            </a:r>
          </a:p>
          <a:p>
            <a:pPr algn="ctr"/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583;p53">
            <a:extLst>
              <a:ext uri="{FF2B5EF4-FFF2-40B4-BE49-F238E27FC236}">
                <a16:creationId xmlns="" xmlns:a16="http://schemas.microsoft.com/office/drawing/2014/main" id="{1C981327-24D0-44A9-18C2-03654016BF23}"/>
              </a:ext>
            </a:extLst>
          </p:cNvPr>
          <p:cNvSpPr txBox="1"/>
          <p:nvPr/>
        </p:nvSpPr>
        <p:spPr>
          <a:xfrm>
            <a:off x="2878181" y="2411738"/>
            <a:ext cx="1525153" cy="1943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algn="ctr"/>
            <a:r>
              <a:rPr lang="en-US" sz="2800" b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</a:p>
          <a:p>
            <a:pPr algn="ctr"/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ý, </a:t>
            </a:r>
          </a:p>
          <a:p>
            <a:pPr algn="ctr"/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 dàn ý</a:t>
            </a:r>
          </a:p>
        </p:txBody>
      </p:sp>
      <p:sp>
        <p:nvSpPr>
          <p:cNvPr id="14" name="Google Shape;3586;p53">
            <a:extLst>
              <a:ext uri="{FF2B5EF4-FFF2-40B4-BE49-F238E27FC236}">
                <a16:creationId xmlns="" xmlns:a16="http://schemas.microsoft.com/office/drawing/2014/main" id="{B490958A-416F-D722-6C23-1011AEADCDE3}"/>
              </a:ext>
            </a:extLst>
          </p:cNvPr>
          <p:cNvSpPr/>
          <p:nvPr/>
        </p:nvSpPr>
        <p:spPr>
          <a:xfrm>
            <a:off x="1260085" y="1388843"/>
            <a:ext cx="841091" cy="84109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defTabSz="914309"/>
            <a:endParaRPr sz="2000"/>
          </a:p>
        </p:txBody>
      </p:sp>
      <p:sp>
        <p:nvSpPr>
          <p:cNvPr id="15" name="Google Shape;3587;p53">
            <a:extLst>
              <a:ext uri="{FF2B5EF4-FFF2-40B4-BE49-F238E27FC236}">
                <a16:creationId xmlns="" xmlns:a16="http://schemas.microsoft.com/office/drawing/2014/main" id="{8222A373-5ABC-593C-2BB7-8E326133BBF6}"/>
              </a:ext>
            </a:extLst>
          </p:cNvPr>
          <p:cNvSpPr/>
          <p:nvPr/>
        </p:nvSpPr>
        <p:spPr>
          <a:xfrm>
            <a:off x="3141350" y="1377287"/>
            <a:ext cx="841091" cy="84109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defTabSz="914309"/>
            <a:endParaRPr sz="2000"/>
          </a:p>
        </p:txBody>
      </p:sp>
      <p:sp>
        <p:nvSpPr>
          <p:cNvPr id="16" name="Google Shape;3588;p53">
            <a:extLst>
              <a:ext uri="{FF2B5EF4-FFF2-40B4-BE49-F238E27FC236}">
                <a16:creationId xmlns="" xmlns:a16="http://schemas.microsoft.com/office/drawing/2014/main" id="{07F89FE7-921D-099A-8281-173238C4EA67}"/>
              </a:ext>
            </a:extLst>
          </p:cNvPr>
          <p:cNvSpPr/>
          <p:nvPr/>
        </p:nvSpPr>
        <p:spPr>
          <a:xfrm>
            <a:off x="5086078" y="1412227"/>
            <a:ext cx="841091" cy="84109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defTabSz="914309"/>
            <a:endParaRPr sz="2000"/>
          </a:p>
        </p:txBody>
      </p:sp>
      <p:sp>
        <p:nvSpPr>
          <p:cNvPr id="17" name="Google Shape;3589;p53">
            <a:extLst>
              <a:ext uri="{FF2B5EF4-FFF2-40B4-BE49-F238E27FC236}">
                <a16:creationId xmlns="" xmlns:a16="http://schemas.microsoft.com/office/drawing/2014/main" id="{478B6A39-CE4A-C39B-1249-587FD7840E94}"/>
              </a:ext>
            </a:extLst>
          </p:cNvPr>
          <p:cNvSpPr txBox="1"/>
          <p:nvPr/>
        </p:nvSpPr>
        <p:spPr>
          <a:xfrm>
            <a:off x="6817243" y="2561737"/>
            <a:ext cx="1635987" cy="19545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algn="ctr"/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4:</a:t>
            </a:r>
            <a:r>
              <a:rPr lang="en-US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o đổi và </a:t>
            </a:r>
          </a:p>
          <a:p>
            <a:pPr algn="ctr"/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 giá</a:t>
            </a:r>
          </a:p>
        </p:txBody>
      </p:sp>
      <p:sp>
        <p:nvSpPr>
          <p:cNvPr id="18" name="Google Shape;3591;p53">
            <a:extLst>
              <a:ext uri="{FF2B5EF4-FFF2-40B4-BE49-F238E27FC236}">
                <a16:creationId xmlns="" xmlns:a16="http://schemas.microsoft.com/office/drawing/2014/main" id="{51C2868A-1E8F-5970-CB5F-4C8ADD2FF132}"/>
              </a:ext>
            </a:extLst>
          </p:cNvPr>
          <p:cNvSpPr/>
          <p:nvPr/>
        </p:nvSpPr>
        <p:spPr>
          <a:xfrm>
            <a:off x="7064692" y="1401711"/>
            <a:ext cx="841091" cy="84109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defTabSz="914309"/>
            <a:endParaRPr sz="2000"/>
          </a:p>
        </p:txBody>
      </p:sp>
      <p:sp>
        <p:nvSpPr>
          <p:cNvPr id="19" name="Google Shape;3592;p53">
            <a:extLst>
              <a:ext uri="{FF2B5EF4-FFF2-40B4-BE49-F238E27FC236}">
                <a16:creationId xmlns="" xmlns:a16="http://schemas.microsoft.com/office/drawing/2014/main" id="{47FBCBC1-DB48-433B-DB32-FAFBC7DE3902}"/>
              </a:ext>
            </a:extLst>
          </p:cNvPr>
          <p:cNvSpPr txBox="1">
            <a:spLocks/>
          </p:cNvSpPr>
          <p:nvPr/>
        </p:nvSpPr>
        <p:spPr>
          <a:xfrm>
            <a:off x="1452060" y="721555"/>
            <a:ext cx="457141" cy="45714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idact Gothic"/>
              <a:buNone/>
              <a:defRPr sz="3800" b="1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85800">
              <a:buClr>
                <a:srgbClr val="2C3045"/>
              </a:buClr>
              <a:defRPr/>
            </a:pPr>
            <a:r>
              <a:rPr lang="en" sz="2000">
                <a:solidFill>
                  <a:srgbClr val="2C3045"/>
                </a:solidFill>
              </a:rPr>
              <a:t>1</a:t>
            </a:r>
          </a:p>
        </p:txBody>
      </p:sp>
      <p:cxnSp>
        <p:nvCxnSpPr>
          <p:cNvPr id="20" name="Google Shape;3593;p53">
            <a:extLst>
              <a:ext uri="{FF2B5EF4-FFF2-40B4-BE49-F238E27FC236}">
                <a16:creationId xmlns="" xmlns:a16="http://schemas.microsoft.com/office/drawing/2014/main" id="{CCDD2917-DA7D-B3B5-3F9C-BC1482C5DAB9}"/>
              </a:ext>
            </a:extLst>
          </p:cNvPr>
          <p:cNvCxnSpPr>
            <a:stCxn id="19" idx="2"/>
            <a:endCxn id="14" idx="0"/>
          </p:cNvCxnSpPr>
          <p:nvPr/>
        </p:nvCxnSpPr>
        <p:spPr>
          <a:xfrm>
            <a:off x="1680631" y="1178696"/>
            <a:ext cx="0" cy="210147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4" name="Google Shape;3594;p53">
            <a:extLst>
              <a:ext uri="{FF2B5EF4-FFF2-40B4-BE49-F238E27FC236}">
                <a16:creationId xmlns="" xmlns:a16="http://schemas.microsoft.com/office/drawing/2014/main" id="{188C329F-1889-3034-F29B-A47069F7D9B6}"/>
              </a:ext>
            </a:extLst>
          </p:cNvPr>
          <p:cNvSpPr txBox="1">
            <a:spLocks/>
          </p:cNvSpPr>
          <p:nvPr/>
        </p:nvSpPr>
        <p:spPr>
          <a:xfrm>
            <a:off x="3371725" y="721554"/>
            <a:ext cx="457141" cy="45714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idact Gothic"/>
              <a:buNone/>
              <a:defRPr sz="3800" b="1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85800">
              <a:buClr>
                <a:srgbClr val="2C3045"/>
              </a:buClr>
              <a:defRPr/>
            </a:pPr>
            <a:r>
              <a:rPr lang="en" sz="2000">
                <a:solidFill>
                  <a:srgbClr val="2C3045"/>
                </a:solidFill>
              </a:rPr>
              <a:t>2</a:t>
            </a:r>
          </a:p>
        </p:txBody>
      </p:sp>
      <p:cxnSp>
        <p:nvCxnSpPr>
          <p:cNvPr id="25" name="Google Shape;3595;p53">
            <a:extLst>
              <a:ext uri="{FF2B5EF4-FFF2-40B4-BE49-F238E27FC236}">
                <a16:creationId xmlns="" xmlns:a16="http://schemas.microsoft.com/office/drawing/2014/main" id="{18A998A6-A0A0-9572-189D-4591FAD3529C}"/>
              </a:ext>
            </a:extLst>
          </p:cNvPr>
          <p:cNvCxnSpPr>
            <a:endCxn id="15" idx="0"/>
          </p:cNvCxnSpPr>
          <p:nvPr/>
        </p:nvCxnSpPr>
        <p:spPr>
          <a:xfrm>
            <a:off x="3552218" y="1178696"/>
            <a:ext cx="9678" cy="198591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6" name="Google Shape;3596;p53">
            <a:extLst>
              <a:ext uri="{FF2B5EF4-FFF2-40B4-BE49-F238E27FC236}">
                <a16:creationId xmlns="" xmlns:a16="http://schemas.microsoft.com/office/drawing/2014/main" id="{6BC98357-859A-22B0-3984-2B119A61FC45}"/>
              </a:ext>
            </a:extLst>
          </p:cNvPr>
          <p:cNvSpPr txBox="1">
            <a:spLocks/>
          </p:cNvSpPr>
          <p:nvPr/>
        </p:nvSpPr>
        <p:spPr>
          <a:xfrm>
            <a:off x="5278053" y="721553"/>
            <a:ext cx="457141" cy="45714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idact Gothic"/>
              <a:buNone/>
              <a:defRPr sz="3800" b="1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85800">
              <a:buClr>
                <a:srgbClr val="2C3045"/>
              </a:buClr>
              <a:defRPr/>
            </a:pPr>
            <a:r>
              <a:rPr lang="en" sz="2000">
                <a:solidFill>
                  <a:srgbClr val="2C3045"/>
                </a:solidFill>
              </a:rPr>
              <a:t>3</a:t>
            </a:r>
          </a:p>
        </p:txBody>
      </p:sp>
      <p:cxnSp>
        <p:nvCxnSpPr>
          <p:cNvPr id="27" name="Google Shape;3597;p53">
            <a:extLst>
              <a:ext uri="{FF2B5EF4-FFF2-40B4-BE49-F238E27FC236}">
                <a16:creationId xmlns="" xmlns:a16="http://schemas.microsoft.com/office/drawing/2014/main" id="{425182CA-CD50-208B-4D2D-B6E5C3047E81}"/>
              </a:ext>
            </a:extLst>
          </p:cNvPr>
          <p:cNvCxnSpPr>
            <a:stCxn id="26" idx="2"/>
          </p:cNvCxnSpPr>
          <p:nvPr/>
        </p:nvCxnSpPr>
        <p:spPr>
          <a:xfrm>
            <a:off x="5506624" y="1178694"/>
            <a:ext cx="0" cy="244469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" name="Google Shape;3598;p53">
            <a:extLst>
              <a:ext uri="{FF2B5EF4-FFF2-40B4-BE49-F238E27FC236}">
                <a16:creationId xmlns="" xmlns:a16="http://schemas.microsoft.com/office/drawing/2014/main" id="{80D5326B-2A14-657D-6F19-34A37AA117B1}"/>
              </a:ext>
            </a:extLst>
          </p:cNvPr>
          <p:cNvSpPr txBox="1">
            <a:spLocks/>
          </p:cNvSpPr>
          <p:nvPr/>
        </p:nvSpPr>
        <p:spPr>
          <a:xfrm>
            <a:off x="7245074" y="700101"/>
            <a:ext cx="457141" cy="45714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idact Gothic"/>
              <a:buNone/>
              <a:defRPr sz="3800" b="1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85800">
              <a:buClr>
                <a:srgbClr val="2C3045"/>
              </a:buClr>
              <a:defRPr/>
            </a:pPr>
            <a:r>
              <a:rPr lang="en" sz="2000">
                <a:solidFill>
                  <a:srgbClr val="2C3045"/>
                </a:solidFill>
              </a:rPr>
              <a:t>4</a:t>
            </a:r>
          </a:p>
        </p:txBody>
      </p:sp>
      <p:cxnSp>
        <p:nvCxnSpPr>
          <p:cNvPr id="29" name="Google Shape;3599;p53">
            <a:extLst>
              <a:ext uri="{FF2B5EF4-FFF2-40B4-BE49-F238E27FC236}">
                <a16:creationId xmlns="" xmlns:a16="http://schemas.microsoft.com/office/drawing/2014/main" id="{E3E8CE2A-417E-0551-45E0-8BA5A4EF31D6}"/>
              </a:ext>
            </a:extLst>
          </p:cNvPr>
          <p:cNvCxnSpPr>
            <a:stCxn id="28" idx="2"/>
          </p:cNvCxnSpPr>
          <p:nvPr/>
        </p:nvCxnSpPr>
        <p:spPr>
          <a:xfrm>
            <a:off x="7473644" y="1157242"/>
            <a:ext cx="0" cy="244469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Google Shape;3600;p53">
            <a:extLst>
              <a:ext uri="{FF2B5EF4-FFF2-40B4-BE49-F238E27FC236}">
                <a16:creationId xmlns="" xmlns:a16="http://schemas.microsoft.com/office/drawing/2014/main" id="{3DEEA6F0-C8DD-9038-99EF-828727B3FA92}"/>
              </a:ext>
            </a:extLst>
          </p:cNvPr>
          <p:cNvCxnSpPr>
            <a:stCxn id="14" idx="3"/>
            <a:endCxn id="15" idx="1"/>
          </p:cNvCxnSpPr>
          <p:nvPr/>
        </p:nvCxnSpPr>
        <p:spPr>
          <a:xfrm flipV="1">
            <a:off x="2101176" y="1797833"/>
            <a:ext cx="1040174" cy="11556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Google Shape;3601;p53">
            <a:extLst>
              <a:ext uri="{FF2B5EF4-FFF2-40B4-BE49-F238E27FC236}">
                <a16:creationId xmlns="" xmlns:a16="http://schemas.microsoft.com/office/drawing/2014/main" id="{40F29877-3BD3-D378-18EB-67F9642531A3}"/>
              </a:ext>
            </a:extLst>
          </p:cNvPr>
          <p:cNvCxnSpPr>
            <a:stCxn id="15" idx="3"/>
            <a:endCxn id="16" idx="1"/>
          </p:cNvCxnSpPr>
          <p:nvPr/>
        </p:nvCxnSpPr>
        <p:spPr>
          <a:xfrm>
            <a:off x="3982441" y="1797833"/>
            <a:ext cx="1103637" cy="34940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" name="Google Shape;3602;p53">
            <a:extLst>
              <a:ext uri="{FF2B5EF4-FFF2-40B4-BE49-F238E27FC236}">
                <a16:creationId xmlns="" xmlns:a16="http://schemas.microsoft.com/office/drawing/2014/main" id="{8D72CD0F-8CCE-1A5E-283B-17B44A5480E3}"/>
              </a:ext>
            </a:extLst>
          </p:cNvPr>
          <p:cNvCxnSpPr>
            <a:stCxn id="16" idx="3"/>
            <a:endCxn id="18" idx="1"/>
          </p:cNvCxnSpPr>
          <p:nvPr/>
        </p:nvCxnSpPr>
        <p:spPr>
          <a:xfrm flipV="1">
            <a:off x="5927169" y="1822257"/>
            <a:ext cx="1137523" cy="10516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3" name="Google Shape;3603;p53">
            <a:extLst>
              <a:ext uri="{FF2B5EF4-FFF2-40B4-BE49-F238E27FC236}">
                <a16:creationId xmlns="" xmlns:a16="http://schemas.microsoft.com/office/drawing/2014/main" id="{F31CF103-F5A7-7DAD-B935-3DFC77562C90}"/>
              </a:ext>
            </a:extLst>
          </p:cNvPr>
          <p:cNvGrpSpPr/>
          <p:nvPr/>
        </p:nvGrpSpPr>
        <p:grpSpPr>
          <a:xfrm>
            <a:off x="3242481" y="1553865"/>
            <a:ext cx="545192" cy="487933"/>
            <a:chOff x="5464800" y="2634600"/>
            <a:chExt cx="446425" cy="397650"/>
          </a:xfrm>
        </p:grpSpPr>
        <p:sp>
          <p:nvSpPr>
            <p:cNvPr id="34" name="Google Shape;3604;p53">
              <a:extLst>
                <a:ext uri="{FF2B5EF4-FFF2-40B4-BE49-F238E27FC236}">
                  <a16:creationId xmlns="" xmlns:a16="http://schemas.microsoft.com/office/drawing/2014/main" id="{051A54A6-A9B8-BE43-AA76-C5EF617D6D9B}"/>
                </a:ext>
              </a:extLst>
            </p:cNvPr>
            <p:cNvSpPr/>
            <p:nvPr/>
          </p:nvSpPr>
          <p:spPr>
            <a:xfrm>
              <a:off x="5538875" y="2937900"/>
              <a:ext cx="57650" cy="44350"/>
            </a:xfrm>
            <a:custGeom>
              <a:avLst/>
              <a:gdLst/>
              <a:ahLst/>
              <a:cxnLst/>
              <a:rect l="l" t="t" r="r" b="b"/>
              <a:pathLst>
                <a:path w="2306" h="1774" extrusionOk="0">
                  <a:moveTo>
                    <a:pt x="1900" y="0"/>
                  </a:moveTo>
                  <a:lnTo>
                    <a:pt x="533" y="101"/>
                  </a:lnTo>
                  <a:lnTo>
                    <a:pt x="1" y="1039"/>
                  </a:lnTo>
                  <a:lnTo>
                    <a:pt x="1" y="1140"/>
                  </a:lnTo>
                  <a:lnTo>
                    <a:pt x="26" y="1241"/>
                  </a:lnTo>
                  <a:lnTo>
                    <a:pt x="77" y="1317"/>
                  </a:lnTo>
                  <a:lnTo>
                    <a:pt x="127" y="1393"/>
                  </a:lnTo>
                  <a:lnTo>
                    <a:pt x="254" y="1520"/>
                  </a:lnTo>
                  <a:lnTo>
                    <a:pt x="406" y="1621"/>
                  </a:lnTo>
                  <a:lnTo>
                    <a:pt x="583" y="1672"/>
                  </a:lnTo>
                  <a:lnTo>
                    <a:pt x="786" y="1722"/>
                  </a:lnTo>
                  <a:lnTo>
                    <a:pt x="963" y="1748"/>
                  </a:lnTo>
                  <a:lnTo>
                    <a:pt x="1141" y="1773"/>
                  </a:lnTo>
                  <a:lnTo>
                    <a:pt x="1318" y="1748"/>
                  </a:lnTo>
                  <a:lnTo>
                    <a:pt x="1495" y="1722"/>
                  </a:lnTo>
                  <a:lnTo>
                    <a:pt x="1698" y="1672"/>
                  </a:lnTo>
                  <a:lnTo>
                    <a:pt x="1900" y="1596"/>
                  </a:lnTo>
                  <a:lnTo>
                    <a:pt x="2078" y="1494"/>
                  </a:lnTo>
                  <a:lnTo>
                    <a:pt x="2204" y="1368"/>
                  </a:lnTo>
                  <a:lnTo>
                    <a:pt x="2255" y="1292"/>
                  </a:lnTo>
                  <a:lnTo>
                    <a:pt x="2306" y="1216"/>
                  </a:lnTo>
                  <a:lnTo>
                    <a:pt x="2306" y="1140"/>
                  </a:lnTo>
                  <a:lnTo>
                    <a:pt x="2306" y="1039"/>
                  </a:lnTo>
                  <a:lnTo>
                    <a:pt x="2280" y="709"/>
                  </a:lnTo>
                  <a:lnTo>
                    <a:pt x="1900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35" name="Google Shape;3605;p53">
              <a:extLst>
                <a:ext uri="{FF2B5EF4-FFF2-40B4-BE49-F238E27FC236}">
                  <a16:creationId xmlns="" xmlns:a16="http://schemas.microsoft.com/office/drawing/2014/main" id="{3F130DDF-074D-02CA-74F6-8F8BFF9224C3}"/>
                </a:ext>
              </a:extLst>
            </p:cNvPr>
            <p:cNvSpPr/>
            <p:nvPr/>
          </p:nvSpPr>
          <p:spPr>
            <a:xfrm>
              <a:off x="5529375" y="2963850"/>
              <a:ext cx="77925" cy="62075"/>
            </a:xfrm>
            <a:custGeom>
              <a:avLst/>
              <a:gdLst/>
              <a:ahLst/>
              <a:cxnLst/>
              <a:rect l="l" t="t" r="r" b="b"/>
              <a:pathLst>
                <a:path w="3117" h="2483" extrusionOk="0">
                  <a:moveTo>
                    <a:pt x="381" y="1"/>
                  </a:moveTo>
                  <a:lnTo>
                    <a:pt x="178" y="51"/>
                  </a:lnTo>
                  <a:lnTo>
                    <a:pt x="1" y="1571"/>
                  </a:lnTo>
                  <a:lnTo>
                    <a:pt x="178" y="2483"/>
                  </a:lnTo>
                  <a:lnTo>
                    <a:pt x="2888" y="2483"/>
                  </a:lnTo>
                  <a:lnTo>
                    <a:pt x="3116" y="1242"/>
                  </a:lnTo>
                  <a:lnTo>
                    <a:pt x="2888" y="51"/>
                  </a:lnTo>
                  <a:lnTo>
                    <a:pt x="2686" y="1"/>
                  </a:lnTo>
                  <a:lnTo>
                    <a:pt x="2432" y="178"/>
                  </a:lnTo>
                  <a:lnTo>
                    <a:pt x="2154" y="305"/>
                  </a:lnTo>
                  <a:lnTo>
                    <a:pt x="1850" y="406"/>
                  </a:lnTo>
                  <a:lnTo>
                    <a:pt x="1546" y="431"/>
                  </a:lnTo>
                  <a:lnTo>
                    <a:pt x="1217" y="406"/>
                  </a:lnTo>
                  <a:lnTo>
                    <a:pt x="938" y="305"/>
                  </a:lnTo>
                  <a:lnTo>
                    <a:pt x="634" y="178"/>
                  </a:lnTo>
                  <a:lnTo>
                    <a:pt x="381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36" name="Google Shape;3606;p53">
              <a:extLst>
                <a:ext uri="{FF2B5EF4-FFF2-40B4-BE49-F238E27FC236}">
                  <a16:creationId xmlns="" xmlns:a16="http://schemas.microsoft.com/office/drawing/2014/main" id="{1461A728-F8F9-06B9-CD74-854DF47771C0}"/>
                </a:ext>
              </a:extLst>
            </p:cNvPr>
            <p:cNvSpPr/>
            <p:nvPr/>
          </p:nvSpPr>
          <p:spPr>
            <a:xfrm>
              <a:off x="5478725" y="2969550"/>
              <a:ext cx="55125" cy="56375"/>
            </a:xfrm>
            <a:custGeom>
              <a:avLst/>
              <a:gdLst/>
              <a:ahLst/>
              <a:cxnLst/>
              <a:rect l="l" t="t" r="r" b="b"/>
              <a:pathLst>
                <a:path w="2205" h="2255" extrusionOk="0">
                  <a:moveTo>
                    <a:pt x="2103" y="1"/>
                  </a:moveTo>
                  <a:lnTo>
                    <a:pt x="938" y="304"/>
                  </a:lnTo>
                  <a:lnTo>
                    <a:pt x="760" y="355"/>
                  </a:lnTo>
                  <a:lnTo>
                    <a:pt x="609" y="431"/>
                  </a:lnTo>
                  <a:lnTo>
                    <a:pt x="482" y="507"/>
                  </a:lnTo>
                  <a:lnTo>
                    <a:pt x="381" y="608"/>
                  </a:lnTo>
                  <a:lnTo>
                    <a:pt x="305" y="710"/>
                  </a:lnTo>
                  <a:lnTo>
                    <a:pt x="229" y="862"/>
                  </a:lnTo>
                  <a:lnTo>
                    <a:pt x="178" y="1014"/>
                  </a:lnTo>
                  <a:lnTo>
                    <a:pt x="127" y="1191"/>
                  </a:lnTo>
                  <a:lnTo>
                    <a:pt x="51" y="1723"/>
                  </a:lnTo>
                  <a:lnTo>
                    <a:pt x="1" y="1875"/>
                  </a:lnTo>
                  <a:lnTo>
                    <a:pt x="1" y="1976"/>
                  </a:lnTo>
                  <a:lnTo>
                    <a:pt x="1" y="2027"/>
                  </a:lnTo>
                  <a:lnTo>
                    <a:pt x="26" y="2052"/>
                  </a:lnTo>
                  <a:lnTo>
                    <a:pt x="77" y="2077"/>
                  </a:lnTo>
                  <a:lnTo>
                    <a:pt x="153" y="2077"/>
                  </a:lnTo>
                  <a:lnTo>
                    <a:pt x="203" y="2255"/>
                  </a:lnTo>
                  <a:lnTo>
                    <a:pt x="2204" y="2255"/>
                  </a:lnTo>
                  <a:lnTo>
                    <a:pt x="2204" y="330"/>
                  </a:lnTo>
                  <a:lnTo>
                    <a:pt x="2103" y="1"/>
                  </a:lnTo>
                  <a:close/>
                </a:path>
              </a:pathLst>
            </a:custGeom>
            <a:solidFill>
              <a:srgbClr val="2D8CB5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37" name="Google Shape;3607;p53">
              <a:extLst>
                <a:ext uri="{FF2B5EF4-FFF2-40B4-BE49-F238E27FC236}">
                  <a16:creationId xmlns="" xmlns:a16="http://schemas.microsoft.com/office/drawing/2014/main" id="{41EE6673-B5BD-A331-95F8-C27EBA66AC4C}"/>
                </a:ext>
              </a:extLst>
            </p:cNvPr>
            <p:cNvSpPr/>
            <p:nvPr/>
          </p:nvSpPr>
          <p:spPr>
            <a:xfrm>
              <a:off x="5529375" y="2963850"/>
              <a:ext cx="20300" cy="13950"/>
            </a:xfrm>
            <a:custGeom>
              <a:avLst/>
              <a:gdLst/>
              <a:ahLst/>
              <a:cxnLst/>
              <a:rect l="l" t="t" r="r" b="b"/>
              <a:pathLst>
                <a:path w="812" h="558" extrusionOk="0">
                  <a:moveTo>
                    <a:pt x="381" y="1"/>
                  </a:moveTo>
                  <a:lnTo>
                    <a:pt x="178" y="51"/>
                  </a:lnTo>
                  <a:lnTo>
                    <a:pt x="1" y="330"/>
                  </a:lnTo>
                  <a:lnTo>
                    <a:pt x="178" y="558"/>
                  </a:lnTo>
                  <a:lnTo>
                    <a:pt x="355" y="507"/>
                  </a:lnTo>
                  <a:lnTo>
                    <a:pt x="533" y="482"/>
                  </a:lnTo>
                  <a:lnTo>
                    <a:pt x="710" y="406"/>
                  </a:lnTo>
                  <a:lnTo>
                    <a:pt x="761" y="355"/>
                  </a:lnTo>
                  <a:lnTo>
                    <a:pt x="811" y="279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38" name="Google Shape;3608;p53">
              <a:extLst>
                <a:ext uri="{FF2B5EF4-FFF2-40B4-BE49-F238E27FC236}">
                  <a16:creationId xmlns="" xmlns:a16="http://schemas.microsoft.com/office/drawing/2014/main" id="{2D352029-F2DC-1CED-3AAB-850E825CF04B}"/>
                </a:ext>
              </a:extLst>
            </p:cNvPr>
            <p:cNvSpPr/>
            <p:nvPr/>
          </p:nvSpPr>
          <p:spPr>
            <a:xfrm>
              <a:off x="5601575" y="2965125"/>
              <a:ext cx="62700" cy="60800"/>
            </a:xfrm>
            <a:custGeom>
              <a:avLst/>
              <a:gdLst/>
              <a:ahLst/>
              <a:cxnLst/>
              <a:rect l="l" t="t" r="r" b="b"/>
              <a:pathLst>
                <a:path w="2508" h="2432" extrusionOk="0">
                  <a:moveTo>
                    <a:pt x="0" y="0"/>
                  </a:moveTo>
                  <a:lnTo>
                    <a:pt x="0" y="2432"/>
                  </a:lnTo>
                  <a:lnTo>
                    <a:pt x="2508" y="2432"/>
                  </a:lnTo>
                  <a:lnTo>
                    <a:pt x="2330" y="1469"/>
                  </a:lnTo>
                  <a:lnTo>
                    <a:pt x="2280" y="1292"/>
                  </a:lnTo>
                  <a:lnTo>
                    <a:pt x="2229" y="1115"/>
                  </a:lnTo>
                  <a:lnTo>
                    <a:pt x="2128" y="937"/>
                  </a:lnTo>
                  <a:lnTo>
                    <a:pt x="2027" y="811"/>
                  </a:lnTo>
                  <a:lnTo>
                    <a:pt x="1875" y="659"/>
                  </a:lnTo>
                  <a:lnTo>
                    <a:pt x="1723" y="557"/>
                  </a:lnTo>
                  <a:lnTo>
                    <a:pt x="1571" y="456"/>
                  </a:lnTo>
                  <a:lnTo>
                    <a:pt x="1393" y="4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8CB5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39" name="Google Shape;3609;p53">
              <a:extLst>
                <a:ext uri="{FF2B5EF4-FFF2-40B4-BE49-F238E27FC236}">
                  <a16:creationId xmlns="" xmlns:a16="http://schemas.microsoft.com/office/drawing/2014/main" id="{EC55FA8B-A9C5-85B2-E423-AC50991AF7D5}"/>
                </a:ext>
              </a:extLst>
            </p:cNvPr>
            <p:cNvSpPr/>
            <p:nvPr/>
          </p:nvSpPr>
          <p:spPr>
            <a:xfrm>
              <a:off x="5711125" y="2644100"/>
              <a:ext cx="105125" cy="107650"/>
            </a:xfrm>
            <a:custGeom>
              <a:avLst/>
              <a:gdLst/>
              <a:ahLst/>
              <a:cxnLst/>
              <a:rect l="l" t="t" r="r" b="b"/>
              <a:pathLst>
                <a:path w="4205" h="4306" extrusionOk="0">
                  <a:moveTo>
                    <a:pt x="228" y="0"/>
                  </a:moveTo>
                  <a:lnTo>
                    <a:pt x="152" y="25"/>
                  </a:lnTo>
                  <a:lnTo>
                    <a:pt x="101" y="76"/>
                  </a:lnTo>
                  <a:lnTo>
                    <a:pt x="51" y="177"/>
                  </a:lnTo>
                  <a:lnTo>
                    <a:pt x="25" y="279"/>
                  </a:lnTo>
                  <a:lnTo>
                    <a:pt x="0" y="507"/>
                  </a:lnTo>
                  <a:lnTo>
                    <a:pt x="0" y="709"/>
                  </a:lnTo>
                  <a:lnTo>
                    <a:pt x="25" y="3014"/>
                  </a:lnTo>
                  <a:lnTo>
                    <a:pt x="51" y="3115"/>
                  </a:lnTo>
                  <a:lnTo>
                    <a:pt x="76" y="3191"/>
                  </a:lnTo>
                  <a:lnTo>
                    <a:pt x="101" y="3242"/>
                  </a:lnTo>
                  <a:lnTo>
                    <a:pt x="152" y="3318"/>
                  </a:lnTo>
                  <a:lnTo>
                    <a:pt x="228" y="3369"/>
                  </a:lnTo>
                  <a:lnTo>
                    <a:pt x="279" y="3394"/>
                  </a:lnTo>
                  <a:lnTo>
                    <a:pt x="355" y="3419"/>
                  </a:lnTo>
                  <a:lnTo>
                    <a:pt x="456" y="3445"/>
                  </a:lnTo>
                  <a:lnTo>
                    <a:pt x="1748" y="3470"/>
                  </a:lnTo>
                  <a:lnTo>
                    <a:pt x="1824" y="3495"/>
                  </a:lnTo>
                  <a:lnTo>
                    <a:pt x="1900" y="3521"/>
                  </a:lnTo>
                  <a:lnTo>
                    <a:pt x="2786" y="4280"/>
                  </a:lnTo>
                  <a:lnTo>
                    <a:pt x="2862" y="4306"/>
                  </a:lnTo>
                  <a:lnTo>
                    <a:pt x="2913" y="4280"/>
                  </a:lnTo>
                  <a:lnTo>
                    <a:pt x="2989" y="4230"/>
                  </a:lnTo>
                  <a:lnTo>
                    <a:pt x="2989" y="4154"/>
                  </a:lnTo>
                  <a:lnTo>
                    <a:pt x="3065" y="3799"/>
                  </a:lnTo>
                  <a:lnTo>
                    <a:pt x="3065" y="3698"/>
                  </a:lnTo>
                  <a:lnTo>
                    <a:pt x="3141" y="3597"/>
                  </a:lnTo>
                  <a:lnTo>
                    <a:pt x="3217" y="3546"/>
                  </a:lnTo>
                  <a:lnTo>
                    <a:pt x="3318" y="3521"/>
                  </a:lnTo>
                  <a:lnTo>
                    <a:pt x="3926" y="3521"/>
                  </a:lnTo>
                  <a:lnTo>
                    <a:pt x="4078" y="3470"/>
                  </a:lnTo>
                  <a:lnTo>
                    <a:pt x="4128" y="3445"/>
                  </a:lnTo>
                  <a:lnTo>
                    <a:pt x="4179" y="3394"/>
                  </a:lnTo>
                  <a:lnTo>
                    <a:pt x="4204" y="3318"/>
                  </a:lnTo>
                  <a:lnTo>
                    <a:pt x="4204" y="3242"/>
                  </a:lnTo>
                  <a:lnTo>
                    <a:pt x="4204" y="405"/>
                  </a:lnTo>
                  <a:lnTo>
                    <a:pt x="4204" y="329"/>
                  </a:lnTo>
                  <a:lnTo>
                    <a:pt x="4179" y="253"/>
                  </a:lnTo>
                  <a:lnTo>
                    <a:pt x="4128" y="177"/>
                  </a:lnTo>
                  <a:lnTo>
                    <a:pt x="4078" y="127"/>
                  </a:lnTo>
                  <a:lnTo>
                    <a:pt x="4027" y="76"/>
                  </a:lnTo>
                  <a:lnTo>
                    <a:pt x="3951" y="25"/>
                  </a:lnTo>
                  <a:lnTo>
                    <a:pt x="387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0" name="Google Shape;3610;p53">
              <a:extLst>
                <a:ext uri="{FF2B5EF4-FFF2-40B4-BE49-F238E27FC236}">
                  <a16:creationId xmlns="" xmlns:a16="http://schemas.microsoft.com/office/drawing/2014/main" id="{67523F45-67E8-9EFE-4A71-E346C3CF2079}"/>
                </a:ext>
              </a:extLst>
            </p:cNvPr>
            <p:cNvSpPr/>
            <p:nvPr/>
          </p:nvSpPr>
          <p:spPr>
            <a:xfrm>
              <a:off x="5562950" y="2644100"/>
              <a:ext cx="106400" cy="107650"/>
            </a:xfrm>
            <a:custGeom>
              <a:avLst/>
              <a:gdLst/>
              <a:ahLst/>
              <a:cxnLst/>
              <a:rect l="l" t="t" r="r" b="b"/>
              <a:pathLst>
                <a:path w="4256" h="4306" extrusionOk="0">
                  <a:moveTo>
                    <a:pt x="431" y="0"/>
                  </a:moveTo>
                  <a:lnTo>
                    <a:pt x="330" y="152"/>
                  </a:lnTo>
                  <a:lnTo>
                    <a:pt x="254" y="152"/>
                  </a:lnTo>
                  <a:lnTo>
                    <a:pt x="178" y="203"/>
                  </a:lnTo>
                  <a:lnTo>
                    <a:pt x="127" y="228"/>
                  </a:lnTo>
                  <a:lnTo>
                    <a:pt x="76" y="304"/>
                  </a:lnTo>
                  <a:lnTo>
                    <a:pt x="26" y="456"/>
                  </a:lnTo>
                  <a:lnTo>
                    <a:pt x="0" y="608"/>
                  </a:lnTo>
                  <a:lnTo>
                    <a:pt x="51" y="3141"/>
                  </a:lnTo>
                  <a:lnTo>
                    <a:pt x="76" y="3242"/>
                  </a:lnTo>
                  <a:lnTo>
                    <a:pt x="76" y="3318"/>
                  </a:lnTo>
                  <a:lnTo>
                    <a:pt x="127" y="3369"/>
                  </a:lnTo>
                  <a:lnTo>
                    <a:pt x="178" y="3445"/>
                  </a:lnTo>
                  <a:lnTo>
                    <a:pt x="228" y="3495"/>
                  </a:lnTo>
                  <a:lnTo>
                    <a:pt x="304" y="3521"/>
                  </a:lnTo>
                  <a:lnTo>
                    <a:pt x="380" y="3546"/>
                  </a:lnTo>
                  <a:lnTo>
                    <a:pt x="456" y="3571"/>
                  </a:lnTo>
                  <a:lnTo>
                    <a:pt x="912" y="3571"/>
                  </a:lnTo>
                  <a:lnTo>
                    <a:pt x="988" y="3647"/>
                  </a:lnTo>
                  <a:lnTo>
                    <a:pt x="1039" y="3723"/>
                  </a:lnTo>
                  <a:lnTo>
                    <a:pt x="1064" y="3825"/>
                  </a:lnTo>
                  <a:lnTo>
                    <a:pt x="963" y="4179"/>
                  </a:lnTo>
                  <a:lnTo>
                    <a:pt x="988" y="4255"/>
                  </a:lnTo>
                  <a:lnTo>
                    <a:pt x="1039" y="4306"/>
                  </a:lnTo>
                  <a:lnTo>
                    <a:pt x="1115" y="4306"/>
                  </a:lnTo>
                  <a:lnTo>
                    <a:pt x="1191" y="4280"/>
                  </a:lnTo>
                  <a:lnTo>
                    <a:pt x="2204" y="3571"/>
                  </a:lnTo>
                  <a:lnTo>
                    <a:pt x="2280" y="3546"/>
                  </a:lnTo>
                  <a:lnTo>
                    <a:pt x="2356" y="3521"/>
                  </a:lnTo>
                  <a:lnTo>
                    <a:pt x="3597" y="3546"/>
                  </a:lnTo>
                  <a:lnTo>
                    <a:pt x="3774" y="3521"/>
                  </a:lnTo>
                  <a:lnTo>
                    <a:pt x="3926" y="3495"/>
                  </a:lnTo>
                  <a:lnTo>
                    <a:pt x="4002" y="3445"/>
                  </a:lnTo>
                  <a:lnTo>
                    <a:pt x="4053" y="3419"/>
                  </a:lnTo>
                  <a:lnTo>
                    <a:pt x="4078" y="3343"/>
                  </a:lnTo>
                  <a:lnTo>
                    <a:pt x="4078" y="3267"/>
                  </a:lnTo>
                  <a:lnTo>
                    <a:pt x="4255" y="3115"/>
                  </a:lnTo>
                  <a:lnTo>
                    <a:pt x="4255" y="405"/>
                  </a:lnTo>
                  <a:lnTo>
                    <a:pt x="4255" y="329"/>
                  </a:lnTo>
                  <a:lnTo>
                    <a:pt x="4230" y="253"/>
                  </a:lnTo>
                  <a:lnTo>
                    <a:pt x="4179" y="177"/>
                  </a:lnTo>
                  <a:lnTo>
                    <a:pt x="4129" y="127"/>
                  </a:lnTo>
                  <a:lnTo>
                    <a:pt x="4078" y="76"/>
                  </a:lnTo>
                  <a:lnTo>
                    <a:pt x="4002" y="25"/>
                  </a:lnTo>
                  <a:lnTo>
                    <a:pt x="39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1" name="Google Shape;3611;p53">
              <a:extLst>
                <a:ext uri="{FF2B5EF4-FFF2-40B4-BE49-F238E27FC236}">
                  <a16:creationId xmlns="" xmlns:a16="http://schemas.microsoft.com/office/drawing/2014/main" id="{2E46046F-C5E9-7737-06CB-C21AC8E4C013}"/>
                </a:ext>
              </a:extLst>
            </p:cNvPr>
            <p:cNvSpPr/>
            <p:nvPr/>
          </p:nvSpPr>
          <p:spPr>
            <a:xfrm>
              <a:off x="5720600" y="2783400"/>
              <a:ext cx="182400" cy="198850"/>
            </a:xfrm>
            <a:custGeom>
              <a:avLst/>
              <a:gdLst/>
              <a:ahLst/>
              <a:cxnLst/>
              <a:rect l="l" t="t" r="r" b="b"/>
              <a:pathLst>
                <a:path w="7296" h="7954" extrusionOk="0">
                  <a:moveTo>
                    <a:pt x="3800" y="0"/>
                  </a:moveTo>
                  <a:lnTo>
                    <a:pt x="3522" y="25"/>
                  </a:lnTo>
                  <a:lnTo>
                    <a:pt x="3319" y="51"/>
                  </a:lnTo>
                  <a:lnTo>
                    <a:pt x="3116" y="76"/>
                  </a:lnTo>
                  <a:lnTo>
                    <a:pt x="2939" y="127"/>
                  </a:lnTo>
                  <a:lnTo>
                    <a:pt x="2787" y="177"/>
                  </a:lnTo>
                  <a:lnTo>
                    <a:pt x="2610" y="253"/>
                  </a:lnTo>
                  <a:lnTo>
                    <a:pt x="2458" y="355"/>
                  </a:lnTo>
                  <a:lnTo>
                    <a:pt x="2179" y="557"/>
                  </a:lnTo>
                  <a:lnTo>
                    <a:pt x="2128" y="583"/>
                  </a:lnTo>
                  <a:lnTo>
                    <a:pt x="1951" y="608"/>
                  </a:lnTo>
                  <a:lnTo>
                    <a:pt x="1799" y="633"/>
                  </a:lnTo>
                  <a:lnTo>
                    <a:pt x="1647" y="659"/>
                  </a:lnTo>
                  <a:lnTo>
                    <a:pt x="1495" y="709"/>
                  </a:lnTo>
                  <a:lnTo>
                    <a:pt x="1369" y="785"/>
                  </a:lnTo>
                  <a:lnTo>
                    <a:pt x="1242" y="887"/>
                  </a:lnTo>
                  <a:lnTo>
                    <a:pt x="1141" y="963"/>
                  </a:lnTo>
                  <a:lnTo>
                    <a:pt x="1039" y="1089"/>
                  </a:lnTo>
                  <a:lnTo>
                    <a:pt x="938" y="1191"/>
                  </a:lnTo>
                  <a:lnTo>
                    <a:pt x="862" y="1317"/>
                  </a:lnTo>
                  <a:lnTo>
                    <a:pt x="811" y="1469"/>
                  </a:lnTo>
                  <a:lnTo>
                    <a:pt x="761" y="1596"/>
                  </a:lnTo>
                  <a:lnTo>
                    <a:pt x="710" y="1748"/>
                  </a:lnTo>
                  <a:lnTo>
                    <a:pt x="710" y="1900"/>
                  </a:lnTo>
                  <a:lnTo>
                    <a:pt x="710" y="2077"/>
                  </a:lnTo>
                  <a:lnTo>
                    <a:pt x="735" y="2229"/>
                  </a:lnTo>
                  <a:lnTo>
                    <a:pt x="735" y="2254"/>
                  </a:lnTo>
                  <a:lnTo>
                    <a:pt x="710" y="2280"/>
                  </a:lnTo>
                  <a:lnTo>
                    <a:pt x="583" y="2432"/>
                  </a:lnTo>
                  <a:lnTo>
                    <a:pt x="482" y="2558"/>
                  </a:lnTo>
                  <a:lnTo>
                    <a:pt x="406" y="2736"/>
                  </a:lnTo>
                  <a:lnTo>
                    <a:pt x="330" y="2888"/>
                  </a:lnTo>
                  <a:lnTo>
                    <a:pt x="280" y="3065"/>
                  </a:lnTo>
                  <a:lnTo>
                    <a:pt x="229" y="3242"/>
                  </a:lnTo>
                  <a:lnTo>
                    <a:pt x="204" y="3445"/>
                  </a:lnTo>
                  <a:lnTo>
                    <a:pt x="178" y="3647"/>
                  </a:lnTo>
                  <a:lnTo>
                    <a:pt x="204" y="3926"/>
                  </a:lnTo>
                  <a:lnTo>
                    <a:pt x="254" y="4179"/>
                  </a:lnTo>
                  <a:lnTo>
                    <a:pt x="330" y="4433"/>
                  </a:lnTo>
                  <a:lnTo>
                    <a:pt x="431" y="4660"/>
                  </a:lnTo>
                  <a:lnTo>
                    <a:pt x="457" y="4711"/>
                  </a:lnTo>
                  <a:lnTo>
                    <a:pt x="431" y="4736"/>
                  </a:lnTo>
                  <a:lnTo>
                    <a:pt x="305" y="4888"/>
                  </a:lnTo>
                  <a:lnTo>
                    <a:pt x="229" y="5040"/>
                  </a:lnTo>
                  <a:lnTo>
                    <a:pt x="153" y="5218"/>
                  </a:lnTo>
                  <a:lnTo>
                    <a:pt x="77" y="5420"/>
                  </a:lnTo>
                  <a:lnTo>
                    <a:pt x="52" y="5598"/>
                  </a:lnTo>
                  <a:lnTo>
                    <a:pt x="26" y="5800"/>
                  </a:lnTo>
                  <a:lnTo>
                    <a:pt x="1" y="6231"/>
                  </a:lnTo>
                  <a:lnTo>
                    <a:pt x="26" y="6433"/>
                  </a:lnTo>
                  <a:lnTo>
                    <a:pt x="77" y="6661"/>
                  </a:lnTo>
                  <a:lnTo>
                    <a:pt x="153" y="6915"/>
                  </a:lnTo>
                  <a:lnTo>
                    <a:pt x="254" y="7168"/>
                  </a:lnTo>
                  <a:lnTo>
                    <a:pt x="356" y="7396"/>
                  </a:lnTo>
                  <a:lnTo>
                    <a:pt x="482" y="7598"/>
                  </a:lnTo>
                  <a:lnTo>
                    <a:pt x="609" y="7801"/>
                  </a:lnTo>
                  <a:lnTo>
                    <a:pt x="735" y="7953"/>
                  </a:lnTo>
                  <a:lnTo>
                    <a:pt x="6637" y="7877"/>
                  </a:lnTo>
                  <a:lnTo>
                    <a:pt x="6738" y="7750"/>
                  </a:lnTo>
                  <a:lnTo>
                    <a:pt x="6839" y="7598"/>
                  </a:lnTo>
                  <a:lnTo>
                    <a:pt x="7017" y="7269"/>
                  </a:lnTo>
                  <a:lnTo>
                    <a:pt x="7169" y="6915"/>
                  </a:lnTo>
                  <a:lnTo>
                    <a:pt x="7245" y="6535"/>
                  </a:lnTo>
                  <a:lnTo>
                    <a:pt x="7295" y="6155"/>
                  </a:lnTo>
                  <a:lnTo>
                    <a:pt x="7295" y="5775"/>
                  </a:lnTo>
                  <a:lnTo>
                    <a:pt x="7270" y="5598"/>
                  </a:lnTo>
                  <a:lnTo>
                    <a:pt x="7219" y="5420"/>
                  </a:lnTo>
                  <a:lnTo>
                    <a:pt x="7169" y="5268"/>
                  </a:lnTo>
                  <a:lnTo>
                    <a:pt x="7093" y="5142"/>
                  </a:lnTo>
                  <a:lnTo>
                    <a:pt x="6966" y="4914"/>
                  </a:lnTo>
                  <a:lnTo>
                    <a:pt x="6789" y="4736"/>
                  </a:lnTo>
                  <a:lnTo>
                    <a:pt x="6789" y="4686"/>
                  </a:lnTo>
                  <a:lnTo>
                    <a:pt x="6789" y="4635"/>
                  </a:lnTo>
                  <a:lnTo>
                    <a:pt x="6890" y="4407"/>
                  </a:lnTo>
                  <a:lnTo>
                    <a:pt x="6966" y="4179"/>
                  </a:lnTo>
                  <a:lnTo>
                    <a:pt x="7017" y="3901"/>
                  </a:lnTo>
                  <a:lnTo>
                    <a:pt x="7042" y="3622"/>
                  </a:lnTo>
                  <a:lnTo>
                    <a:pt x="7042" y="3419"/>
                  </a:lnTo>
                  <a:lnTo>
                    <a:pt x="7017" y="3242"/>
                  </a:lnTo>
                  <a:lnTo>
                    <a:pt x="6966" y="3039"/>
                  </a:lnTo>
                  <a:lnTo>
                    <a:pt x="6890" y="2862"/>
                  </a:lnTo>
                  <a:lnTo>
                    <a:pt x="6814" y="2685"/>
                  </a:lnTo>
                  <a:lnTo>
                    <a:pt x="6738" y="2533"/>
                  </a:lnTo>
                  <a:lnTo>
                    <a:pt x="6637" y="2381"/>
                  </a:lnTo>
                  <a:lnTo>
                    <a:pt x="6510" y="2254"/>
                  </a:lnTo>
                  <a:lnTo>
                    <a:pt x="6485" y="2204"/>
                  </a:lnTo>
                  <a:lnTo>
                    <a:pt x="6485" y="2178"/>
                  </a:lnTo>
                  <a:lnTo>
                    <a:pt x="6510" y="1950"/>
                  </a:lnTo>
                  <a:lnTo>
                    <a:pt x="6510" y="1798"/>
                  </a:lnTo>
                  <a:lnTo>
                    <a:pt x="6485" y="1646"/>
                  </a:lnTo>
                  <a:lnTo>
                    <a:pt x="6384" y="1393"/>
                  </a:lnTo>
                  <a:lnTo>
                    <a:pt x="6257" y="1140"/>
                  </a:lnTo>
                  <a:lnTo>
                    <a:pt x="6080" y="937"/>
                  </a:lnTo>
                  <a:lnTo>
                    <a:pt x="5852" y="760"/>
                  </a:lnTo>
                  <a:lnTo>
                    <a:pt x="5624" y="633"/>
                  </a:lnTo>
                  <a:lnTo>
                    <a:pt x="5345" y="532"/>
                  </a:lnTo>
                  <a:lnTo>
                    <a:pt x="5041" y="507"/>
                  </a:lnTo>
                  <a:lnTo>
                    <a:pt x="4991" y="481"/>
                  </a:lnTo>
                  <a:lnTo>
                    <a:pt x="4788" y="329"/>
                  </a:lnTo>
                  <a:lnTo>
                    <a:pt x="4560" y="203"/>
                  </a:lnTo>
                  <a:lnTo>
                    <a:pt x="4307" y="76"/>
                  </a:lnTo>
                  <a:lnTo>
                    <a:pt x="4053" y="0"/>
                  </a:lnTo>
                  <a:close/>
                </a:path>
              </a:pathLst>
            </a:custGeom>
            <a:solidFill>
              <a:srgbClr val="2C3045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2" name="Google Shape;3612;p53">
              <a:extLst>
                <a:ext uri="{FF2B5EF4-FFF2-40B4-BE49-F238E27FC236}">
                  <a16:creationId xmlns="" xmlns:a16="http://schemas.microsoft.com/office/drawing/2014/main" id="{EC0548D5-66E4-CD7C-8278-29EB20403A27}"/>
                </a:ext>
              </a:extLst>
            </p:cNvPr>
            <p:cNvSpPr/>
            <p:nvPr/>
          </p:nvSpPr>
          <p:spPr>
            <a:xfrm>
              <a:off x="5486950" y="2868875"/>
              <a:ext cx="161500" cy="33575"/>
            </a:xfrm>
            <a:custGeom>
              <a:avLst/>
              <a:gdLst/>
              <a:ahLst/>
              <a:cxnLst/>
              <a:rect l="l" t="t" r="r" b="b"/>
              <a:pathLst>
                <a:path w="6460" h="1343" extrusionOk="0">
                  <a:moveTo>
                    <a:pt x="583" y="0"/>
                  </a:moveTo>
                  <a:lnTo>
                    <a:pt x="457" y="26"/>
                  </a:lnTo>
                  <a:lnTo>
                    <a:pt x="355" y="51"/>
                  </a:lnTo>
                  <a:lnTo>
                    <a:pt x="254" y="102"/>
                  </a:lnTo>
                  <a:lnTo>
                    <a:pt x="178" y="178"/>
                  </a:lnTo>
                  <a:lnTo>
                    <a:pt x="102" y="254"/>
                  </a:lnTo>
                  <a:lnTo>
                    <a:pt x="52" y="355"/>
                  </a:lnTo>
                  <a:lnTo>
                    <a:pt x="26" y="456"/>
                  </a:lnTo>
                  <a:lnTo>
                    <a:pt x="1" y="558"/>
                  </a:lnTo>
                  <a:lnTo>
                    <a:pt x="26" y="710"/>
                  </a:lnTo>
                  <a:lnTo>
                    <a:pt x="77" y="862"/>
                  </a:lnTo>
                  <a:lnTo>
                    <a:pt x="153" y="988"/>
                  </a:lnTo>
                  <a:lnTo>
                    <a:pt x="229" y="1115"/>
                  </a:lnTo>
                  <a:lnTo>
                    <a:pt x="355" y="1216"/>
                  </a:lnTo>
                  <a:lnTo>
                    <a:pt x="482" y="1267"/>
                  </a:lnTo>
                  <a:lnTo>
                    <a:pt x="634" y="1317"/>
                  </a:lnTo>
                  <a:lnTo>
                    <a:pt x="786" y="1343"/>
                  </a:lnTo>
                  <a:lnTo>
                    <a:pt x="5674" y="1343"/>
                  </a:lnTo>
                  <a:lnTo>
                    <a:pt x="5826" y="1317"/>
                  </a:lnTo>
                  <a:lnTo>
                    <a:pt x="5978" y="1267"/>
                  </a:lnTo>
                  <a:lnTo>
                    <a:pt x="6105" y="1216"/>
                  </a:lnTo>
                  <a:lnTo>
                    <a:pt x="6232" y="1115"/>
                  </a:lnTo>
                  <a:lnTo>
                    <a:pt x="6333" y="988"/>
                  </a:lnTo>
                  <a:lnTo>
                    <a:pt x="6384" y="862"/>
                  </a:lnTo>
                  <a:lnTo>
                    <a:pt x="6434" y="710"/>
                  </a:lnTo>
                  <a:lnTo>
                    <a:pt x="6460" y="558"/>
                  </a:lnTo>
                  <a:lnTo>
                    <a:pt x="6434" y="456"/>
                  </a:lnTo>
                  <a:lnTo>
                    <a:pt x="6409" y="355"/>
                  </a:lnTo>
                  <a:lnTo>
                    <a:pt x="6358" y="254"/>
                  </a:lnTo>
                  <a:lnTo>
                    <a:pt x="6282" y="178"/>
                  </a:lnTo>
                  <a:lnTo>
                    <a:pt x="6206" y="102"/>
                  </a:lnTo>
                  <a:lnTo>
                    <a:pt x="6105" y="51"/>
                  </a:lnTo>
                  <a:lnTo>
                    <a:pt x="6004" y="26"/>
                  </a:lnTo>
                  <a:lnTo>
                    <a:pt x="5902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3" name="Google Shape;3613;p53">
              <a:extLst>
                <a:ext uri="{FF2B5EF4-FFF2-40B4-BE49-F238E27FC236}">
                  <a16:creationId xmlns="" xmlns:a16="http://schemas.microsoft.com/office/drawing/2014/main" id="{8622DBE1-73C2-B60A-3D7A-AC678EC3B8DD}"/>
                </a:ext>
              </a:extLst>
            </p:cNvPr>
            <p:cNvSpPr/>
            <p:nvPr/>
          </p:nvSpPr>
          <p:spPr>
            <a:xfrm>
              <a:off x="5509750" y="2806175"/>
              <a:ext cx="115900" cy="145675"/>
            </a:xfrm>
            <a:custGeom>
              <a:avLst/>
              <a:gdLst/>
              <a:ahLst/>
              <a:cxnLst/>
              <a:rect l="l" t="t" r="r" b="b"/>
              <a:pathLst>
                <a:path w="4636" h="5827" extrusionOk="0">
                  <a:moveTo>
                    <a:pt x="2306" y="1"/>
                  </a:moveTo>
                  <a:lnTo>
                    <a:pt x="2052" y="52"/>
                  </a:lnTo>
                  <a:lnTo>
                    <a:pt x="1799" y="102"/>
                  </a:lnTo>
                  <a:lnTo>
                    <a:pt x="1470" y="204"/>
                  </a:lnTo>
                  <a:lnTo>
                    <a:pt x="1140" y="330"/>
                  </a:lnTo>
                  <a:lnTo>
                    <a:pt x="811" y="508"/>
                  </a:lnTo>
                  <a:lnTo>
                    <a:pt x="685" y="609"/>
                  </a:lnTo>
                  <a:lnTo>
                    <a:pt x="558" y="710"/>
                  </a:lnTo>
                  <a:lnTo>
                    <a:pt x="431" y="837"/>
                  </a:lnTo>
                  <a:lnTo>
                    <a:pt x="355" y="963"/>
                  </a:lnTo>
                  <a:lnTo>
                    <a:pt x="203" y="1318"/>
                  </a:lnTo>
                  <a:lnTo>
                    <a:pt x="102" y="1723"/>
                  </a:lnTo>
                  <a:lnTo>
                    <a:pt x="26" y="2128"/>
                  </a:lnTo>
                  <a:lnTo>
                    <a:pt x="1" y="2610"/>
                  </a:lnTo>
                  <a:lnTo>
                    <a:pt x="1" y="3243"/>
                  </a:lnTo>
                  <a:lnTo>
                    <a:pt x="26" y="3496"/>
                  </a:lnTo>
                  <a:lnTo>
                    <a:pt x="51" y="3724"/>
                  </a:lnTo>
                  <a:lnTo>
                    <a:pt x="102" y="3952"/>
                  </a:lnTo>
                  <a:lnTo>
                    <a:pt x="178" y="4155"/>
                  </a:lnTo>
                  <a:lnTo>
                    <a:pt x="279" y="4357"/>
                  </a:lnTo>
                  <a:lnTo>
                    <a:pt x="431" y="4560"/>
                  </a:lnTo>
                  <a:lnTo>
                    <a:pt x="634" y="4813"/>
                  </a:lnTo>
                  <a:lnTo>
                    <a:pt x="862" y="5067"/>
                  </a:lnTo>
                  <a:lnTo>
                    <a:pt x="1090" y="5294"/>
                  </a:lnTo>
                  <a:lnTo>
                    <a:pt x="1343" y="5472"/>
                  </a:lnTo>
                  <a:lnTo>
                    <a:pt x="1571" y="5624"/>
                  </a:lnTo>
                  <a:lnTo>
                    <a:pt x="1824" y="5750"/>
                  </a:lnTo>
                  <a:lnTo>
                    <a:pt x="2078" y="5801"/>
                  </a:lnTo>
                  <a:lnTo>
                    <a:pt x="2331" y="5826"/>
                  </a:lnTo>
                  <a:lnTo>
                    <a:pt x="2559" y="5801"/>
                  </a:lnTo>
                  <a:lnTo>
                    <a:pt x="2812" y="5750"/>
                  </a:lnTo>
                  <a:lnTo>
                    <a:pt x="3065" y="5624"/>
                  </a:lnTo>
                  <a:lnTo>
                    <a:pt x="3319" y="5472"/>
                  </a:lnTo>
                  <a:lnTo>
                    <a:pt x="3547" y="5294"/>
                  </a:lnTo>
                  <a:lnTo>
                    <a:pt x="3775" y="5067"/>
                  </a:lnTo>
                  <a:lnTo>
                    <a:pt x="4003" y="4813"/>
                  </a:lnTo>
                  <a:lnTo>
                    <a:pt x="4230" y="4560"/>
                  </a:lnTo>
                  <a:lnTo>
                    <a:pt x="4357" y="4357"/>
                  </a:lnTo>
                  <a:lnTo>
                    <a:pt x="4458" y="4155"/>
                  </a:lnTo>
                  <a:lnTo>
                    <a:pt x="4534" y="3952"/>
                  </a:lnTo>
                  <a:lnTo>
                    <a:pt x="4585" y="3724"/>
                  </a:lnTo>
                  <a:lnTo>
                    <a:pt x="4610" y="3496"/>
                  </a:lnTo>
                  <a:lnTo>
                    <a:pt x="4636" y="3243"/>
                  </a:lnTo>
                  <a:lnTo>
                    <a:pt x="4636" y="2610"/>
                  </a:lnTo>
                  <a:lnTo>
                    <a:pt x="4610" y="2128"/>
                  </a:lnTo>
                  <a:lnTo>
                    <a:pt x="4560" y="1723"/>
                  </a:lnTo>
                  <a:lnTo>
                    <a:pt x="4433" y="1318"/>
                  </a:lnTo>
                  <a:lnTo>
                    <a:pt x="4281" y="963"/>
                  </a:lnTo>
                  <a:lnTo>
                    <a:pt x="4205" y="837"/>
                  </a:lnTo>
                  <a:lnTo>
                    <a:pt x="4079" y="710"/>
                  </a:lnTo>
                  <a:lnTo>
                    <a:pt x="3952" y="609"/>
                  </a:lnTo>
                  <a:lnTo>
                    <a:pt x="3825" y="508"/>
                  </a:lnTo>
                  <a:lnTo>
                    <a:pt x="3496" y="330"/>
                  </a:lnTo>
                  <a:lnTo>
                    <a:pt x="3141" y="204"/>
                  </a:lnTo>
                  <a:lnTo>
                    <a:pt x="2837" y="102"/>
                  </a:lnTo>
                  <a:lnTo>
                    <a:pt x="2559" y="52"/>
                  </a:lnTo>
                  <a:lnTo>
                    <a:pt x="2306" y="1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4" name="Google Shape;3614;p53">
              <a:extLst>
                <a:ext uri="{FF2B5EF4-FFF2-40B4-BE49-F238E27FC236}">
                  <a16:creationId xmlns="" xmlns:a16="http://schemas.microsoft.com/office/drawing/2014/main" id="{655F7DEF-C92B-DDD0-199B-F204904DFFD1}"/>
                </a:ext>
              </a:extLst>
            </p:cNvPr>
            <p:cNvSpPr/>
            <p:nvPr/>
          </p:nvSpPr>
          <p:spPr>
            <a:xfrm>
              <a:off x="5718075" y="2970175"/>
              <a:ext cx="187450" cy="55750"/>
            </a:xfrm>
            <a:custGeom>
              <a:avLst/>
              <a:gdLst/>
              <a:ahLst/>
              <a:cxnLst/>
              <a:rect l="l" t="t" r="r" b="b"/>
              <a:pathLst>
                <a:path w="7498" h="2230" extrusionOk="0">
                  <a:moveTo>
                    <a:pt x="5699" y="1"/>
                  </a:moveTo>
                  <a:lnTo>
                    <a:pt x="5699" y="26"/>
                  </a:lnTo>
                  <a:lnTo>
                    <a:pt x="5041" y="229"/>
                  </a:lnTo>
                  <a:lnTo>
                    <a:pt x="4484" y="406"/>
                  </a:lnTo>
                  <a:lnTo>
                    <a:pt x="4002" y="533"/>
                  </a:lnTo>
                  <a:lnTo>
                    <a:pt x="3471" y="609"/>
                  </a:lnTo>
                  <a:lnTo>
                    <a:pt x="3217" y="659"/>
                  </a:lnTo>
                  <a:lnTo>
                    <a:pt x="2989" y="659"/>
                  </a:lnTo>
                  <a:lnTo>
                    <a:pt x="2761" y="634"/>
                  </a:lnTo>
                  <a:lnTo>
                    <a:pt x="2533" y="583"/>
                  </a:lnTo>
                  <a:lnTo>
                    <a:pt x="2305" y="457"/>
                  </a:lnTo>
                  <a:lnTo>
                    <a:pt x="2078" y="279"/>
                  </a:lnTo>
                  <a:lnTo>
                    <a:pt x="2002" y="254"/>
                  </a:lnTo>
                  <a:lnTo>
                    <a:pt x="1647" y="254"/>
                  </a:lnTo>
                  <a:lnTo>
                    <a:pt x="1596" y="229"/>
                  </a:lnTo>
                  <a:lnTo>
                    <a:pt x="1546" y="203"/>
                  </a:lnTo>
                  <a:lnTo>
                    <a:pt x="1520" y="178"/>
                  </a:lnTo>
                  <a:lnTo>
                    <a:pt x="1039" y="355"/>
                  </a:lnTo>
                  <a:lnTo>
                    <a:pt x="710" y="482"/>
                  </a:lnTo>
                  <a:lnTo>
                    <a:pt x="558" y="558"/>
                  </a:lnTo>
                  <a:lnTo>
                    <a:pt x="457" y="634"/>
                  </a:lnTo>
                  <a:lnTo>
                    <a:pt x="355" y="710"/>
                  </a:lnTo>
                  <a:lnTo>
                    <a:pt x="254" y="837"/>
                  </a:lnTo>
                  <a:lnTo>
                    <a:pt x="203" y="989"/>
                  </a:lnTo>
                  <a:lnTo>
                    <a:pt x="153" y="1166"/>
                  </a:lnTo>
                  <a:lnTo>
                    <a:pt x="77" y="1698"/>
                  </a:lnTo>
                  <a:lnTo>
                    <a:pt x="1" y="1926"/>
                  </a:lnTo>
                  <a:lnTo>
                    <a:pt x="26" y="1951"/>
                  </a:lnTo>
                  <a:lnTo>
                    <a:pt x="51" y="1951"/>
                  </a:lnTo>
                  <a:lnTo>
                    <a:pt x="153" y="1976"/>
                  </a:lnTo>
                  <a:lnTo>
                    <a:pt x="330" y="2230"/>
                  </a:lnTo>
                  <a:lnTo>
                    <a:pt x="7396" y="2230"/>
                  </a:lnTo>
                  <a:lnTo>
                    <a:pt x="7472" y="2204"/>
                  </a:lnTo>
                  <a:lnTo>
                    <a:pt x="7498" y="2179"/>
                  </a:lnTo>
                  <a:lnTo>
                    <a:pt x="7498" y="2154"/>
                  </a:lnTo>
                  <a:lnTo>
                    <a:pt x="7498" y="2103"/>
                  </a:lnTo>
                  <a:lnTo>
                    <a:pt x="7447" y="1976"/>
                  </a:lnTo>
                  <a:lnTo>
                    <a:pt x="7396" y="1799"/>
                  </a:lnTo>
                  <a:lnTo>
                    <a:pt x="7295" y="1267"/>
                  </a:lnTo>
                  <a:lnTo>
                    <a:pt x="7270" y="1090"/>
                  </a:lnTo>
                  <a:lnTo>
                    <a:pt x="7194" y="913"/>
                  </a:lnTo>
                  <a:lnTo>
                    <a:pt x="7092" y="735"/>
                  </a:lnTo>
                  <a:lnTo>
                    <a:pt x="6991" y="609"/>
                  </a:lnTo>
                  <a:lnTo>
                    <a:pt x="6864" y="457"/>
                  </a:lnTo>
                  <a:lnTo>
                    <a:pt x="6713" y="355"/>
                  </a:lnTo>
                  <a:lnTo>
                    <a:pt x="6535" y="254"/>
                  </a:lnTo>
                  <a:lnTo>
                    <a:pt x="6358" y="203"/>
                  </a:lnTo>
                  <a:lnTo>
                    <a:pt x="5699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5" name="Google Shape;3615;p53">
              <a:extLst>
                <a:ext uri="{FF2B5EF4-FFF2-40B4-BE49-F238E27FC236}">
                  <a16:creationId xmlns="" xmlns:a16="http://schemas.microsoft.com/office/drawing/2014/main" id="{E532DEF7-5B2F-EC04-AC26-52961439D150}"/>
                </a:ext>
              </a:extLst>
            </p:cNvPr>
            <p:cNvSpPr/>
            <p:nvPr/>
          </p:nvSpPr>
          <p:spPr>
            <a:xfrm>
              <a:off x="5756700" y="2932200"/>
              <a:ext cx="103875" cy="65225"/>
            </a:xfrm>
            <a:custGeom>
              <a:avLst/>
              <a:gdLst/>
              <a:ahLst/>
              <a:cxnLst/>
              <a:rect l="l" t="t" r="r" b="b"/>
              <a:pathLst>
                <a:path w="4155" h="2609" extrusionOk="0">
                  <a:moveTo>
                    <a:pt x="1318" y="0"/>
                  </a:moveTo>
                  <a:lnTo>
                    <a:pt x="1191" y="1317"/>
                  </a:lnTo>
                  <a:lnTo>
                    <a:pt x="1166" y="1368"/>
                  </a:lnTo>
                  <a:lnTo>
                    <a:pt x="1140" y="1419"/>
                  </a:lnTo>
                  <a:lnTo>
                    <a:pt x="1090" y="1444"/>
                  </a:lnTo>
                  <a:lnTo>
                    <a:pt x="1064" y="1469"/>
                  </a:lnTo>
                  <a:lnTo>
                    <a:pt x="1" y="1520"/>
                  </a:lnTo>
                  <a:lnTo>
                    <a:pt x="1" y="1545"/>
                  </a:lnTo>
                  <a:lnTo>
                    <a:pt x="203" y="1798"/>
                  </a:lnTo>
                  <a:lnTo>
                    <a:pt x="431" y="2001"/>
                  </a:lnTo>
                  <a:lnTo>
                    <a:pt x="684" y="2178"/>
                  </a:lnTo>
                  <a:lnTo>
                    <a:pt x="938" y="2330"/>
                  </a:lnTo>
                  <a:lnTo>
                    <a:pt x="1216" y="2457"/>
                  </a:lnTo>
                  <a:lnTo>
                    <a:pt x="1495" y="2533"/>
                  </a:lnTo>
                  <a:lnTo>
                    <a:pt x="1774" y="2584"/>
                  </a:lnTo>
                  <a:lnTo>
                    <a:pt x="2078" y="2609"/>
                  </a:lnTo>
                  <a:lnTo>
                    <a:pt x="2356" y="2584"/>
                  </a:lnTo>
                  <a:lnTo>
                    <a:pt x="2660" y="2533"/>
                  </a:lnTo>
                  <a:lnTo>
                    <a:pt x="2939" y="2457"/>
                  </a:lnTo>
                  <a:lnTo>
                    <a:pt x="3217" y="2330"/>
                  </a:lnTo>
                  <a:lnTo>
                    <a:pt x="3471" y="2178"/>
                  </a:lnTo>
                  <a:lnTo>
                    <a:pt x="3724" y="2001"/>
                  </a:lnTo>
                  <a:lnTo>
                    <a:pt x="3952" y="1798"/>
                  </a:lnTo>
                  <a:lnTo>
                    <a:pt x="4154" y="1545"/>
                  </a:lnTo>
                  <a:lnTo>
                    <a:pt x="4154" y="1520"/>
                  </a:lnTo>
                  <a:lnTo>
                    <a:pt x="3319" y="1292"/>
                  </a:lnTo>
                  <a:lnTo>
                    <a:pt x="3293" y="1267"/>
                  </a:lnTo>
                  <a:lnTo>
                    <a:pt x="3243" y="1241"/>
                  </a:lnTo>
                  <a:lnTo>
                    <a:pt x="3217" y="1191"/>
                  </a:lnTo>
                  <a:lnTo>
                    <a:pt x="3192" y="1140"/>
                  </a:lnTo>
                  <a:lnTo>
                    <a:pt x="3192" y="1013"/>
                  </a:lnTo>
                  <a:lnTo>
                    <a:pt x="2432" y="177"/>
                  </a:lnTo>
                  <a:lnTo>
                    <a:pt x="1318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6" name="Google Shape;3616;p53">
              <a:extLst>
                <a:ext uri="{FF2B5EF4-FFF2-40B4-BE49-F238E27FC236}">
                  <a16:creationId xmlns="" xmlns:a16="http://schemas.microsoft.com/office/drawing/2014/main" id="{38DB18AC-FB64-1529-9EB4-E6801D09CDAE}"/>
                </a:ext>
              </a:extLst>
            </p:cNvPr>
            <p:cNvSpPr/>
            <p:nvPr/>
          </p:nvSpPr>
          <p:spPr>
            <a:xfrm>
              <a:off x="5756700" y="2923950"/>
              <a:ext cx="79800" cy="58300"/>
            </a:xfrm>
            <a:custGeom>
              <a:avLst/>
              <a:gdLst/>
              <a:ahLst/>
              <a:cxnLst/>
              <a:rect l="l" t="t" r="r" b="b"/>
              <a:pathLst>
                <a:path w="3192" h="2332" extrusionOk="0">
                  <a:moveTo>
                    <a:pt x="3015" y="1"/>
                  </a:moveTo>
                  <a:lnTo>
                    <a:pt x="1064" y="153"/>
                  </a:lnTo>
                  <a:lnTo>
                    <a:pt x="938" y="1495"/>
                  </a:lnTo>
                  <a:lnTo>
                    <a:pt x="912" y="1546"/>
                  </a:lnTo>
                  <a:lnTo>
                    <a:pt x="887" y="1571"/>
                  </a:lnTo>
                  <a:lnTo>
                    <a:pt x="862" y="1622"/>
                  </a:lnTo>
                  <a:lnTo>
                    <a:pt x="811" y="1622"/>
                  </a:lnTo>
                  <a:lnTo>
                    <a:pt x="1" y="1850"/>
                  </a:lnTo>
                  <a:lnTo>
                    <a:pt x="1" y="1875"/>
                  </a:lnTo>
                  <a:lnTo>
                    <a:pt x="203" y="2128"/>
                  </a:lnTo>
                  <a:lnTo>
                    <a:pt x="406" y="2331"/>
                  </a:lnTo>
                  <a:lnTo>
                    <a:pt x="963" y="2179"/>
                  </a:lnTo>
                  <a:lnTo>
                    <a:pt x="1115" y="2103"/>
                  </a:lnTo>
                  <a:lnTo>
                    <a:pt x="1267" y="1976"/>
                  </a:lnTo>
                  <a:lnTo>
                    <a:pt x="1368" y="1850"/>
                  </a:lnTo>
                  <a:lnTo>
                    <a:pt x="1444" y="1673"/>
                  </a:lnTo>
                  <a:lnTo>
                    <a:pt x="1470" y="1647"/>
                  </a:lnTo>
                  <a:lnTo>
                    <a:pt x="1495" y="1622"/>
                  </a:lnTo>
                  <a:lnTo>
                    <a:pt x="1571" y="1622"/>
                  </a:lnTo>
                  <a:lnTo>
                    <a:pt x="1824" y="1673"/>
                  </a:lnTo>
                  <a:lnTo>
                    <a:pt x="2078" y="1673"/>
                  </a:lnTo>
                  <a:lnTo>
                    <a:pt x="2356" y="1647"/>
                  </a:lnTo>
                  <a:lnTo>
                    <a:pt x="2635" y="1597"/>
                  </a:lnTo>
                  <a:lnTo>
                    <a:pt x="2913" y="1495"/>
                  </a:lnTo>
                  <a:lnTo>
                    <a:pt x="3192" y="1343"/>
                  </a:lnTo>
                  <a:lnTo>
                    <a:pt x="3015" y="1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7" name="Google Shape;3617;p53">
              <a:extLst>
                <a:ext uri="{FF2B5EF4-FFF2-40B4-BE49-F238E27FC236}">
                  <a16:creationId xmlns="" xmlns:a16="http://schemas.microsoft.com/office/drawing/2014/main" id="{C475F1CA-DDAA-FBBC-B64E-60A885C11B3D}"/>
                </a:ext>
              </a:extLst>
            </p:cNvPr>
            <p:cNvSpPr/>
            <p:nvPr/>
          </p:nvSpPr>
          <p:spPr>
            <a:xfrm>
              <a:off x="5750375" y="2831525"/>
              <a:ext cx="115900" cy="120325"/>
            </a:xfrm>
            <a:custGeom>
              <a:avLst/>
              <a:gdLst/>
              <a:ahLst/>
              <a:cxnLst/>
              <a:rect l="l" t="t" r="r" b="b"/>
              <a:pathLst>
                <a:path w="4636" h="4813" extrusionOk="0">
                  <a:moveTo>
                    <a:pt x="2710" y="0"/>
                  </a:moveTo>
                  <a:lnTo>
                    <a:pt x="2685" y="25"/>
                  </a:lnTo>
                  <a:lnTo>
                    <a:pt x="2533" y="177"/>
                  </a:lnTo>
                  <a:lnTo>
                    <a:pt x="2381" y="304"/>
                  </a:lnTo>
                  <a:lnTo>
                    <a:pt x="2204" y="405"/>
                  </a:lnTo>
                  <a:lnTo>
                    <a:pt x="2052" y="507"/>
                  </a:lnTo>
                  <a:lnTo>
                    <a:pt x="1697" y="659"/>
                  </a:lnTo>
                  <a:lnTo>
                    <a:pt x="1343" y="735"/>
                  </a:lnTo>
                  <a:lnTo>
                    <a:pt x="1013" y="785"/>
                  </a:lnTo>
                  <a:lnTo>
                    <a:pt x="710" y="811"/>
                  </a:lnTo>
                  <a:lnTo>
                    <a:pt x="304" y="836"/>
                  </a:lnTo>
                  <a:lnTo>
                    <a:pt x="228" y="861"/>
                  </a:lnTo>
                  <a:lnTo>
                    <a:pt x="178" y="912"/>
                  </a:lnTo>
                  <a:lnTo>
                    <a:pt x="152" y="988"/>
                  </a:lnTo>
                  <a:lnTo>
                    <a:pt x="102" y="1089"/>
                  </a:lnTo>
                  <a:lnTo>
                    <a:pt x="26" y="1165"/>
                  </a:lnTo>
                  <a:lnTo>
                    <a:pt x="0" y="1596"/>
                  </a:lnTo>
                  <a:lnTo>
                    <a:pt x="26" y="2229"/>
                  </a:lnTo>
                  <a:lnTo>
                    <a:pt x="26" y="2482"/>
                  </a:lnTo>
                  <a:lnTo>
                    <a:pt x="51" y="2710"/>
                  </a:lnTo>
                  <a:lnTo>
                    <a:pt x="127" y="2938"/>
                  </a:lnTo>
                  <a:lnTo>
                    <a:pt x="178" y="3141"/>
                  </a:lnTo>
                  <a:lnTo>
                    <a:pt x="279" y="3343"/>
                  </a:lnTo>
                  <a:lnTo>
                    <a:pt x="431" y="3546"/>
                  </a:lnTo>
                  <a:lnTo>
                    <a:pt x="634" y="3799"/>
                  </a:lnTo>
                  <a:lnTo>
                    <a:pt x="861" y="4053"/>
                  </a:lnTo>
                  <a:lnTo>
                    <a:pt x="1089" y="4280"/>
                  </a:lnTo>
                  <a:lnTo>
                    <a:pt x="1343" y="4458"/>
                  </a:lnTo>
                  <a:lnTo>
                    <a:pt x="1571" y="4610"/>
                  </a:lnTo>
                  <a:lnTo>
                    <a:pt x="1824" y="4736"/>
                  </a:lnTo>
                  <a:lnTo>
                    <a:pt x="2077" y="4787"/>
                  </a:lnTo>
                  <a:lnTo>
                    <a:pt x="2331" y="4812"/>
                  </a:lnTo>
                  <a:lnTo>
                    <a:pt x="2584" y="4787"/>
                  </a:lnTo>
                  <a:lnTo>
                    <a:pt x="2812" y="4736"/>
                  </a:lnTo>
                  <a:lnTo>
                    <a:pt x="3065" y="4610"/>
                  </a:lnTo>
                  <a:lnTo>
                    <a:pt x="3318" y="4458"/>
                  </a:lnTo>
                  <a:lnTo>
                    <a:pt x="3546" y="4280"/>
                  </a:lnTo>
                  <a:lnTo>
                    <a:pt x="3800" y="4053"/>
                  </a:lnTo>
                  <a:lnTo>
                    <a:pt x="4002" y="3799"/>
                  </a:lnTo>
                  <a:lnTo>
                    <a:pt x="4230" y="3546"/>
                  </a:lnTo>
                  <a:lnTo>
                    <a:pt x="4357" y="3343"/>
                  </a:lnTo>
                  <a:lnTo>
                    <a:pt x="4458" y="3141"/>
                  </a:lnTo>
                  <a:lnTo>
                    <a:pt x="4534" y="2938"/>
                  </a:lnTo>
                  <a:lnTo>
                    <a:pt x="4585" y="2710"/>
                  </a:lnTo>
                  <a:lnTo>
                    <a:pt x="4610" y="2482"/>
                  </a:lnTo>
                  <a:lnTo>
                    <a:pt x="4635" y="2229"/>
                  </a:lnTo>
                  <a:lnTo>
                    <a:pt x="4635" y="1596"/>
                  </a:lnTo>
                  <a:lnTo>
                    <a:pt x="4635" y="1140"/>
                  </a:lnTo>
                  <a:lnTo>
                    <a:pt x="4559" y="1064"/>
                  </a:lnTo>
                  <a:lnTo>
                    <a:pt x="4483" y="988"/>
                  </a:lnTo>
                  <a:lnTo>
                    <a:pt x="4458" y="887"/>
                  </a:lnTo>
                  <a:lnTo>
                    <a:pt x="4433" y="836"/>
                  </a:lnTo>
                  <a:lnTo>
                    <a:pt x="4382" y="811"/>
                  </a:lnTo>
                  <a:lnTo>
                    <a:pt x="4103" y="735"/>
                  </a:lnTo>
                  <a:lnTo>
                    <a:pt x="3673" y="583"/>
                  </a:lnTo>
                  <a:lnTo>
                    <a:pt x="3445" y="481"/>
                  </a:lnTo>
                  <a:lnTo>
                    <a:pt x="3217" y="355"/>
                  </a:lnTo>
                  <a:lnTo>
                    <a:pt x="3014" y="203"/>
                  </a:lnTo>
                  <a:lnTo>
                    <a:pt x="2837" y="51"/>
                  </a:lnTo>
                  <a:lnTo>
                    <a:pt x="2786" y="25"/>
                  </a:lnTo>
                  <a:lnTo>
                    <a:pt x="2761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8" name="Google Shape;3618;p53">
              <a:extLst>
                <a:ext uri="{FF2B5EF4-FFF2-40B4-BE49-F238E27FC236}">
                  <a16:creationId xmlns="" xmlns:a16="http://schemas.microsoft.com/office/drawing/2014/main" id="{15FF928E-030D-77C4-FE2F-F2D976990BBF}"/>
                </a:ext>
              </a:extLst>
            </p:cNvPr>
            <p:cNvSpPr/>
            <p:nvPr/>
          </p:nvSpPr>
          <p:spPr>
            <a:xfrm>
              <a:off x="5751000" y="2826450"/>
              <a:ext cx="115275" cy="34225"/>
            </a:xfrm>
            <a:custGeom>
              <a:avLst/>
              <a:gdLst/>
              <a:ahLst/>
              <a:cxnLst/>
              <a:rect l="l" t="t" r="r" b="b"/>
              <a:pathLst>
                <a:path w="4611" h="1369" extrusionOk="0">
                  <a:moveTo>
                    <a:pt x="2761" y="0"/>
                  </a:moveTo>
                  <a:lnTo>
                    <a:pt x="2736" y="26"/>
                  </a:lnTo>
                  <a:lnTo>
                    <a:pt x="2685" y="51"/>
                  </a:lnTo>
                  <a:lnTo>
                    <a:pt x="2533" y="178"/>
                  </a:lnTo>
                  <a:lnTo>
                    <a:pt x="2381" y="304"/>
                  </a:lnTo>
                  <a:lnTo>
                    <a:pt x="2204" y="431"/>
                  </a:lnTo>
                  <a:lnTo>
                    <a:pt x="2027" y="532"/>
                  </a:lnTo>
                  <a:lnTo>
                    <a:pt x="1647" y="684"/>
                  </a:lnTo>
                  <a:lnTo>
                    <a:pt x="1292" y="786"/>
                  </a:lnTo>
                  <a:lnTo>
                    <a:pt x="912" y="862"/>
                  </a:lnTo>
                  <a:lnTo>
                    <a:pt x="609" y="887"/>
                  </a:lnTo>
                  <a:lnTo>
                    <a:pt x="153" y="912"/>
                  </a:lnTo>
                  <a:lnTo>
                    <a:pt x="77" y="938"/>
                  </a:lnTo>
                  <a:lnTo>
                    <a:pt x="51" y="1014"/>
                  </a:lnTo>
                  <a:lnTo>
                    <a:pt x="1" y="1368"/>
                  </a:lnTo>
                  <a:lnTo>
                    <a:pt x="1" y="1368"/>
                  </a:lnTo>
                  <a:lnTo>
                    <a:pt x="431" y="1343"/>
                  </a:lnTo>
                  <a:lnTo>
                    <a:pt x="912" y="1292"/>
                  </a:lnTo>
                  <a:lnTo>
                    <a:pt x="1191" y="1242"/>
                  </a:lnTo>
                  <a:lnTo>
                    <a:pt x="1495" y="1166"/>
                  </a:lnTo>
                  <a:lnTo>
                    <a:pt x="1799" y="1064"/>
                  </a:lnTo>
                  <a:lnTo>
                    <a:pt x="2128" y="938"/>
                  </a:lnTo>
                  <a:lnTo>
                    <a:pt x="2407" y="786"/>
                  </a:lnTo>
                  <a:lnTo>
                    <a:pt x="2711" y="608"/>
                  </a:lnTo>
                  <a:lnTo>
                    <a:pt x="2761" y="583"/>
                  </a:lnTo>
                  <a:lnTo>
                    <a:pt x="2837" y="608"/>
                  </a:lnTo>
                  <a:lnTo>
                    <a:pt x="3167" y="811"/>
                  </a:lnTo>
                  <a:lnTo>
                    <a:pt x="3521" y="1014"/>
                  </a:lnTo>
                  <a:lnTo>
                    <a:pt x="3851" y="1140"/>
                  </a:lnTo>
                  <a:lnTo>
                    <a:pt x="4154" y="1242"/>
                  </a:lnTo>
                  <a:lnTo>
                    <a:pt x="4610" y="1343"/>
                  </a:lnTo>
                  <a:lnTo>
                    <a:pt x="4560" y="988"/>
                  </a:lnTo>
                  <a:lnTo>
                    <a:pt x="4509" y="938"/>
                  </a:lnTo>
                  <a:lnTo>
                    <a:pt x="4484" y="912"/>
                  </a:lnTo>
                  <a:lnTo>
                    <a:pt x="4180" y="811"/>
                  </a:lnTo>
                  <a:lnTo>
                    <a:pt x="3724" y="634"/>
                  </a:lnTo>
                  <a:lnTo>
                    <a:pt x="3471" y="507"/>
                  </a:lnTo>
                  <a:lnTo>
                    <a:pt x="3243" y="380"/>
                  </a:lnTo>
                  <a:lnTo>
                    <a:pt x="3015" y="228"/>
                  </a:lnTo>
                  <a:lnTo>
                    <a:pt x="2837" y="51"/>
                  </a:lnTo>
                  <a:lnTo>
                    <a:pt x="2812" y="26"/>
                  </a:lnTo>
                  <a:lnTo>
                    <a:pt x="2761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49" name="Google Shape;3619;p53">
              <a:extLst>
                <a:ext uri="{FF2B5EF4-FFF2-40B4-BE49-F238E27FC236}">
                  <a16:creationId xmlns="" xmlns:a16="http://schemas.microsoft.com/office/drawing/2014/main" id="{A6960210-92B7-29BF-A54B-E7C8DBE78C48}"/>
                </a:ext>
              </a:extLst>
            </p:cNvPr>
            <p:cNvSpPr/>
            <p:nvPr/>
          </p:nvSpPr>
          <p:spPr>
            <a:xfrm>
              <a:off x="5464800" y="2794800"/>
              <a:ext cx="205800" cy="237450"/>
            </a:xfrm>
            <a:custGeom>
              <a:avLst/>
              <a:gdLst/>
              <a:ahLst/>
              <a:cxnLst/>
              <a:rect l="l" t="t" r="r" b="b"/>
              <a:pathLst>
                <a:path w="8232" h="9498" extrusionOk="0">
                  <a:moveTo>
                    <a:pt x="1545" y="3217"/>
                  </a:moveTo>
                  <a:lnTo>
                    <a:pt x="1545" y="3647"/>
                  </a:lnTo>
                  <a:lnTo>
                    <a:pt x="1571" y="4027"/>
                  </a:lnTo>
                  <a:lnTo>
                    <a:pt x="1495" y="4002"/>
                  </a:lnTo>
                  <a:lnTo>
                    <a:pt x="1393" y="3977"/>
                  </a:lnTo>
                  <a:lnTo>
                    <a:pt x="1267" y="3850"/>
                  </a:lnTo>
                  <a:lnTo>
                    <a:pt x="1191" y="3698"/>
                  </a:lnTo>
                  <a:lnTo>
                    <a:pt x="1166" y="3622"/>
                  </a:lnTo>
                  <a:lnTo>
                    <a:pt x="1166" y="3521"/>
                  </a:lnTo>
                  <a:lnTo>
                    <a:pt x="1191" y="3419"/>
                  </a:lnTo>
                  <a:lnTo>
                    <a:pt x="1241" y="3318"/>
                  </a:lnTo>
                  <a:lnTo>
                    <a:pt x="1343" y="3242"/>
                  </a:lnTo>
                  <a:lnTo>
                    <a:pt x="1469" y="3217"/>
                  </a:lnTo>
                  <a:close/>
                  <a:moveTo>
                    <a:pt x="6788" y="3217"/>
                  </a:moveTo>
                  <a:lnTo>
                    <a:pt x="6890" y="3242"/>
                  </a:lnTo>
                  <a:lnTo>
                    <a:pt x="6991" y="3318"/>
                  </a:lnTo>
                  <a:lnTo>
                    <a:pt x="7067" y="3419"/>
                  </a:lnTo>
                  <a:lnTo>
                    <a:pt x="7067" y="3521"/>
                  </a:lnTo>
                  <a:lnTo>
                    <a:pt x="7067" y="3622"/>
                  </a:lnTo>
                  <a:lnTo>
                    <a:pt x="7042" y="3698"/>
                  </a:lnTo>
                  <a:lnTo>
                    <a:pt x="6966" y="3850"/>
                  </a:lnTo>
                  <a:lnTo>
                    <a:pt x="6839" y="3977"/>
                  </a:lnTo>
                  <a:lnTo>
                    <a:pt x="6763" y="4002"/>
                  </a:lnTo>
                  <a:lnTo>
                    <a:pt x="6662" y="4027"/>
                  </a:lnTo>
                  <a:lnTo>
                    <a:pt x="6687" y="3647"/>
                  </a:lnTo>
                  <a:lnTo>
                    <a:pt x="6712" y="3217"/>
                  </a:lnTo>
                  <a:close/>
                  <a:moveTo>
                    <a:pt x="4965" y="6332"/>
                  </a:moveTo>
                  <a:lnTo>
                    <a:pt x="4990" y="6636"/>
                  </a:lnTo>
                  <a:lnTo>
                    <a:pt x="4787" y="6763"/>
                  </a:lnTo>
                  <a:lnTo>
                    <a:pt x="4585" y="6864"/>
                  </a:lnTo>
                  <a:lnTo>
                    <a:pt x="4357" y="6915"/>
                  </a:lnTo>
                  <a:lnTo>
                    <a:pt x="3901" y="6915"/>
                  </a:lnTo>
                  <a:lnTo>
                    <a:pt x="3673" y="6864"/>
                  </a:lnTo>
                  <a:lnTo>
                    <a:pt x="3445" y="6763"/>
                  </a:lnTo>
                  <a:lnTo>
                    <a:pt x="3242" y="6636"/>
                  </a:lnTo>
                  <a:lnTo>
                    <a:pt x="3268" y="6332"/>
                  </a:lnTo>
                  <a:lnTo>
                    <a:pt x="3496" y="6433"/>
                  </a:lnTo>
                  <a:lnTo>
                    <a:pt x="3698" y="6484"/>
                  </a:lnTo>
                  <a:lnTo>
                    <a:pt x="3901" y="6535"/>
                  </a:lnTo>
                  <a:lnTo>
                    <a:pt x="4129" y="6560"/>
                  </a:lnTo>
                  <a:lnTo>
                    <a:pt x="4332" y="6535"/>
                  </a:lnTo>
                  <a:lnTo>
                    <a:pt x="4534" y="6484"/>
                  </a:lnTo>
                  <a:lnTo>
                    <a:pt x="4737" y="6433"/>
                  </a:lnTo>
                  <a:lnTo>
                    <a:pt x="4965" y="6332"/>
                  </a:lnTo>
                  <a:close/>
                  <a:moveTo>
                    <a:pt x="4129" y="0"/>
                  </a:moveTo>
                  <a:lnTo>
                    <a:pt x="3825" y="25"/>
                  </a:lnTo>
                  <a:lnTo>
                    <a:pt x="3546" y="51"/>
                  </a:lnTo>
                  <a:lnTo>
                    <a:pt x="3293" y="127"/>
                  </a:lnTo>
                  <a:lnTo>
                    <a:pt x="3040" y="228"/>
                  </a:lnTo>
                  <a:lnTo>
                    <a:pt x="2812" y="355"/>
                  </a:lnTo>
                  <a:lnTo>
                    <a:pt x="2584" y="507"/>
                  </a:lnTo>
                  <a:lnTo>
                    <a:pt x="2381" y="659"/>
                  </a:lnTo>
                  <a:lnTo>
                    <a:pt x="2204" y="861"/>
                  </a:lnTo>
                  <a:lnTo>
                    <a:pt x="2077" y="1038"/>
                  </a:lnTo>
                  <a:lnTo>
                    <a:pt x="1951" y="1241"/>
                  </a:lnTo>
                  <a:lnTo>
                    <a:pt x="1849" y="1469"/>
                  </a:lnTo>
                  <a:lnTo>
                    <a:pt x="1748" y="1672"/>
                  </a:lnTo>
                  <a:lnTo>
                    <a:pt x="1672" y="1925"/>
                  </a:lnTo>
                  <a:lnTo>
                    <a:pt x="1621" y="2178"/>
                  </a:lnTo>
                  <a:lnTo>
                    <a:pt x="1571" y="2432"/>
                  </a:lnTo>
                  <a:lnTo>
                    <a:pt x="1545" y="2710"/>
                  </a:lnTo>
                  <a:lnTo>
                    <a:pt x="1292" y="2710"/>
                  </a:lnTo>
                  <a:lnTo>
                    <a:pt x="1140" y="2761"/>
                  </a:lnTo>
                  <a:lnTo>
                    <a:pt x="988" y="2837"/>
                  </a:lnTo>
                  <a:lnTo>
                    <a:pt x="887" y="2938"/>
                  </a:lnTo>
                  <a:lnTo>
                    <a:pt x="786" y="3065"/>
                  </a:lnTo>
                  <a:lnTo>
                    <a:pt x="710" y="3217"/>
                  </a:lnTo>
                  <a:lnTo>
                    <a:pt x="659" y="3369"/>
                  </a:lnTo>
                  <a:lnTo>
                    <a:pt x="634" y="3521"/>
                  </a:lnTo>
                  <a:lnTo>
                    <a:pt x="659" y="3723"/>
                  </a:lnTo>
                  <a:lnTo>
                    <a:pt x="710" y="3926"/>
                  </a:lnTo>
                  <a:lnTo>
                    <a:pt x="811" y="4103"/>
                  </a:lnTo>
                  <a:lnTo>
                    <a:pt x="938" y="4255"/>
                  </a:lnTo>
                  <a:lnTo>
                    <a:pt x="1090" y="4382"/>
                  </a:lnTo>
                  <a:lnTo>
                    <a:pt x="1267" y="4483"/>
                  </a:lnTo>
                  <a:lnTo>
                    <a:pt x="1469" y="4534"/>
                  </a:lnTo>
                  <a:lnTo>
                    <a:pt x="1672" y="4559"/>
                  </a:lnTo>
                  <a:lnTo>
                    <a:pt x="1824" y="4863"/>
                  </a:lnTo>
                  <a:lnTo>
                    <a:pt x="2001" y="5167"/>
                  </a:lnTo>
                  <a:lnTo>
                    <a:pt x="2204" y="5395"/>
                  </a:lnTo>
                  <a:lnTo>
                    <a:pt x="2381" y="5623"/>
                  </a:lnTo>
                  <a:lnTo>
                    <a:pt x="2584" y="5825"/>
                  </a:lnTo>
                  <a:lnTo>
                    <a:pt x="2787" y="6003"/>
                  </a:lnTo>
                  <a:lnTo>
                    <a:pt x="2711" y="6560"/>
                  </a:lnTo>
                  <a:lnTo>
                    <a:pt x="1292" y="6965"/>
                  </a:lnTo>
                  <a:lnTo>
                    <a:pt x="1090" y="7041"/>
                  </a:lnTo>
                  <a:lnTo>
                    <a:pt x="887" y="7142"/>
                  </a:lnTo>
                  <a:lnTo>
                    <a:pt x="710" y="7294"/>
                  </a:lnTo>
                  <a:lnTo>
                    <a:pt x="558" y="7446"/>
                  </a:lnTo>
                  <a:lnTo>
                    <a:pt x="431" y="7624"/>
                  </a:lnTo>
                  <a:lnTo>
                    <a:pt x="304" y="7801"/>
                  </a:lnTo>
                  <a:lnTo>
                    <a:pt x="228" y="8004"/>
                  </a:lnTo>
                  <a:lnTo>
                    <a:pt x="178" y="8232"/>
                  </a:lnTo>
                  <a:lnTo>
                    <a:pt x="0" y="9194"/>
                  </a:lnTo>
                  <a:lnTo>
                    <a:pt x="0" y="9295"/>
                  </a:lnTo>
                  <a:lnTo>
                    <a:pt x="51" y="9397"/>
                  </a:lnTo>
                  <a:lnTo>
                    <a:pt x="127" y="9447"/>
                  </a:lnTo>
                  <a:lnTo>
                    <a:pt x="228" y="9498"/>
                  </a:lnTo>
                  <a:lnTo>
                    <a:pt x="304" y="9498"/>
                  </a:lnTo>
                  <a:lnTo>
                    <a:pt x="406" y="9447"/>
                  </a:lnTo>
                  <a:lnTo>
                    <a:pt x="482" y="9397"/>
                  </a:lnTo>
                  <a:lnTo>
                    <a:pt x="532" y="9270"/>
                  </a:lnTo>
                  <a:lnTo>
                    <a:pt x="684" y="8333"/>
                  </a:lnTo>
                  <a:lnTo>
                    <a:pt x="735" y="8181"/>
                  </a:lnTo>
                  <a:lnTo>
                    <a:pt x="786" y="8029"/>
                  </a:lnTo>
                  <a:lnTo>
                    <a:pt x="862" y="7902"/>
                  </a:lnTo>
                  <a:lnTo>
                    <a:pt x="938" y="7776"/>
                  </a:lnTo>
                  <a:lnTo>
                    <a:pt x="1064" y="7674"/>
                  </a:lnTo>
                  <a:lnTo>
                    <a:pt x="1166" y="7598"/>
                  </a:lnTo>
                  <a:lnTo>
                    <a:pt x="1292" y="7522"/>
                  </a:lnTo>
                  <a:lnTo>
                    <a:pt x="1444" y="7472"/>
                  </a:lnTo>
                  <a:lnTo>
                    <a:pt x="2508" y="7168"/>
                  </a:lnTo>
                  <a:lnTo>
                    <a:pt x="2508" y="9245"/>
                  </a:lnTo>
                  <a:lnTo>
                    <a:pt x="2533" y="9346"/>
                  </a:lnTo>
                  <a:lnTo>
                    <a:pt x="2584" y="9422"/>
                  </a:lnTo>
                  <a:lnTo>
                    <a:pt x="2660" y="9473"/>
                  </a:lnTo>
                  <a:lnTo>
                    <a:pt x="2761" y="9498"/>
                  </a:lnTo>
                  <a:lnTo>
                    <a:pt x="2862" y="9473"/>
                  </a:lnTo>
                  <a:lnTo>
                    <a:pt x="2964" y="9422"/>
                  </a:lnTo>
                  <a:lnTo>
                    <a:pt x="3014" y="9346"/>
                  </a:lnTo>
                  <a:lnTo>
                    <a:pt x="3040" y="9245"/>
                  </a:lnTo>
                  <a:lnTo>
                    <a:pt x="3040" y="7142"/>
                  </a:lnTo>
                  <a:lnTo>
                    <a:pt x="3293" y="7269"/>
                  </a:lnTo>
                  <a:lnTo>
                    <a:pt x="3546" y="7370"/>
                  </a:lnTo>
                  <a:lnTo>
                    <a:pt x="3825" y="7421"/>
                  </a:lnTo>
                  <a:lnTo>
                    <a:pt x="4129" y="7446"/>
                  </a:lnTo>
                  <a:lnTo>
                    <a:pt x="4407" y="7421"/>
                  </a:lnTo>
                  <a:lnTo>
                    <a:pt x="4686" y="7370"/>
                  </a:lnTo>
                  <a:lnTo>
                    <a:pt x="4939" y="7269"/>
                  </a:lnTo>
                  <a:lnTo>
                    <a:pt x="5218" y="7142"/>
                  </a:lnTo>
                  <a:lnTo>
                    <a:pt x="5218" y="9245"/>
                  </a:lnTo>
                  <a:lnTo>
                    <a:pt x="5218" y="9346"/>
                  </a:lnTo>
                  <a:lnTo>
                    <a:pt x="5294" y="9422"/>
                  </a:lnTo>
                  <a:lnTo>
                    <a:pt x="5370" y="9473"/>
                  </a:lnTo>
                  <a:lnTo>
                    <a:pt x="5471" y="9498"/>
                  </a:lnTo>
                  <a:lnTo>
                    <a:pt x="5573" y="9473"/>
                  </a:lnTo>
                  <a:lnTo>
                    <a:pt x="5649" y="9422"/>
                  </a:lnTo>
                  <a:lnTo>
                    <a:pt x="5699" y="9346"/>
                  </a:lnTo>
                  <a:lnTo>
                    <a:pt x="5725" y="9245"/>
                  </a:lnTo>
                  <a:lnTo>
                    <a:pt x="5725" y="7168"/>
                  </a:lnTo>
                  <a:lnTo>
                    <a:pt x="6788" y="7472"/>
                  </a:lnTo>
                  <a:lnTo>
                    <a:pt x="6940" y="7522"/>
                  </a:lnTo>
                  <a:lnTo>
                    <a:pt x="7067" y="7598"/>
                  </a:lnTo>
                  <a:lnTo>
                    <a:pt x="7194" y="7674"/>
                  </a:lnTo>
                  <a:lnTo>
                    <a:pt x="7295" y="7776"/>
                  </a:lnTo>
                  <a:lnTo>
                    <a:pt x="7371" y="7902"/>
                  </a:lnTo>
                  <a:lnTo>
                    <a:pt x="7447" y="8029"/>
                  </a:lnTo>
                  <a:lnTo>
                    <a:pt x="7523" y="8181"/>
                  </a:lnTo>
                  <a:lnTo>
                    <a:pt x="7548" y="8333"/>
                  </a:lnTo>
                  <a:lnTo>
                    <a:pt x="7725" y="9270"/>
                  </a:lnTo>
                  <a:lnTo>
                    <a:pt x="7751" y="9371"/>
                  </a:lnTo>
                  <a:lnTo>
                    <a:pt x="7801" y="9447"/>
                  </a:lnTo>
                  <a:lnTo>
                    <a:pt x="7877" y="9473"/>
                  </a:lnTo>
                  <a:lnTo>
                    <a:pt x="7979" y="9498"/>
                  </a:lnTo>
                  <a:lnTo>
                    <a:pt x="8080" y="9473"/>
                  </a:lnTo>
                  <a:lnTo>
                    <a:pt x="8156" y="9422"/>
                  </a:lnTo>
                  <a:lnTo>
                    <a:pt x="8207" y="9321"/>
                  </a:lnTo>
                  <a:lnTo>
                    <a:pt x="8232" y="9194"/>
                  </a:lnTo>
                  <a:lnTo>
                    <a:pt x="8055" y="8232"/>
                  </a:lnTo>
                  <a:lnTo>
                    <a:pt x="8004" y="8004"/>
                  </a:lnTo>
                  <a:lnTo>
                    <a:pt x="7928" y="7801"/>
                  </a:lnTo>
                  <a:lnTo>
                    <a:pt x="7827" y="7624"/>
                  </a:lnTo>
                  <a:lnTo>
                    <a:pt x="7675" y="7446"/>
                  </a:lnTo>
                  <a:lnTo>
                    <a:pt x="7523" y="7294"/>
                  </a:lnTo>
                  <a:lnTo>
                    <a:pt x="7346" y="7142"/>
                  </a:lnTo>
                  <a:lnTo>
                    <a:pt x="7143" y="7041"/>
                  </a:lnTo>
                  <a:lnTo>
                    <a:pt x="6940" y="6965"/>
                  </a:lnTo>
                  <a:lnTo>
                    <a:pt x="5522" y="6560"/>
                  </a:lnTo>
                  <a:lnTo>
                    <a:pt x="5446" y="6003"/>
                  </a:lnTo>
                  <a:lnTo>
                    <a:pt x="5649" y="5825"/>
                  </a:lnTo>
                  <a:lnTo>
                    <a:pt x="5851" y="5623"/>
                  </a:lnTo>
                  <a:lnTo>
                    <a:pt x="6054" y="5395"/>
                  </a:lnTo>
                  <a:lnTo>
                    <a:pt x="6231" y="5167"/>
                  </a:lnTo>
                  <a:lnTo>
                    <a:pt x="6434" y="4863"/>
                  </a:lnTo>
                  <a:lnTo>
                    <a:pt x="6560" y="4559"/>
                  </a:lnTo>
                  <a:lnTo>
                    <a:pt x="6763" y="4534"/>
                  </a:lnTo>
                  <a:lnTo>
                    <a:pt x="6940" y="4483"/>
                  </a:lnTo>
                  <a:lnTo>
                    <a:pt x="7143" y="4382"/>
                  </a:lnTo>
                  <a:lnTo>
                    <a:pt x="7295" y="4255"/>
                  </a:lnTo>
                  <a:lnTo>
                    <a:pt x="7422" y="4103"/>
                  </a:lnTo>
                  <a:lnTo>
                    <a:pt x="7523" y="3926"/>
                  </a:lnTo>
                  <a:lnTo>
                    <a:pt x="7573" y="3723"/>
                  </a:lnTo>
                  <a:lnTo>
                    <a:pt x="7599" y="3521"/>
                  </a:lnTo>
                  <a:lnTo>
                    <a:pt x="7573" y="3369"/>
                  </a:lnTo>
                  <a:lnTo>
                    <a:pt x="7548" y="3217"/>
                  </a:lnTo>
                  <a:lnTo>
                    <a:pt x="7472" y="3065"/>
                  </a:lnTo>
                  <a:lnTo>
                    <a:pt x="7371" y="2938"/>
                  </a:lnTo>
                  <a:lnTo>
                    <a:pt x="7244" y="2837"/>
                  </a:lnTo>
                  <a:lnTo>
                    <a:pt x="7092" y="2761"/>
                  </a:lnTo>
                  <a:lnTo>
                    <a:pt x="6940" y="2710"/>
                  </a:lnTo>
                  <a:lnTo>
                    <a:pt x="6687" y="2710"/>
                  </a:lnTo>
                  <a:lnTo>
                    <a:pt x="6662" y="2381"/>
                  </a:lnTo>
                  <a:lnTo>
                    <a:pt x="6586" y="2052"/>
                  </a:lnTo>
                  <a:lnTo>
                    <a:pt x="6510" y="1773"/>
                  </a:lnTo>
                  <a:lnTo>
                    <a:pt x="6408" y="1494"/>
                  </a:lnTo>
                  <a:lnTo>
                    <a:pt x="6358" y="1393"/>
                  </a:lnTo>
                  <a:lnTo>
                    <a:pt x="6256" y="1342"/>
                  </a:lnTo>
                  <a:lnTo>
                    <a:pt x="6054" y="1342"/>
                  </a:lnTo>
                  <a:lnTo>
                    <a:pt x="5978" y="1418"/>
                  </a:lnTo>
                  <a:lnTo>
                    <a:pt x="5927" y="1494"/>
                  </a:lnTo>
                  <a:lnTo>
                    <a:pt x="5902" y="1596"/>
                  </a:lnTo>
                  <a:lnTo>
                    <a:pt x="5927" y="1697"/>
                  </a:lnTo>
                  <a:lnTo>
                    <a:pt x="6028" y="2001"/>
                  </a:lnTo>
                  <a:lnTo>
                    <a:pt x="6104" y="2330"/>
                  </a:lnTo>
                  <a:lnTo>
                    <a:pt x="6155" y="2685"/>
                  </a:lnTo>
                  <a:lnTo>
                    <a:pt x="6180" y="3065"/>
                  </a:lnTo>
                  <a:lnTo>
                    <a:pt x="6180" y="3673"/>
                  </a:lnTo>
                  <a:lnTo>
                    <a:pt x="6155" y="3926"/>
                  </a:lnTo>
                  <a:lnTo>
                    <a:pt x="6130" y="4128"/>
                  </a:lnTo>
                  <a:lnTo>
                    <a:pt x="6079" y="4331"/>
                  </a:lnTo>
                  <a:lnTo>
                    <a:pt x="6003" y="4508"/>
                  </a:lnTo>
                  <a:lnTo>
                    <a:pt x="5927" y="4660"/>
                  </a:lnTo>
                  <a:lnTo>
                    <a:pt x="5801" y="4838"/>
                  </a:lnTo>
                  <a:lnTo>
                    <a:pt x="5598" y="5116"/>
                  </a:lnTo>
                  <a:lnTo>
                    <a:pt x="5395" y="5344"/>
                  </a:lnTo>
                  <a:lnTo>
                    <a:pt x="5167" y="5547"/>
                  </a:lnTo>
                  <a:lnTo>
                    <a:pt x="4965" y="5724"/>
                  </a:lnTo>
                  <a:lnTo>
                    <a:pt x="4737" y="5851"/>
                  </a:lnTo>
                  <a:lnTo>
                    <a:pt x="4534" y="5952"/>
                  </a:lnTo>
                  <a:lnTo>
                    <a:pt x="4332" y="6003"/>
                  </a:lnTo>
                  <a:lnTo>
                    <a:pt x="4129" y="6028"/>
                  </a:lnTo>
                  <a:lnTo>
                    <a:pt x="3926" y="6003"/>
                  </a:lnTo>
                  <a:lnTo>
                    <a:pt x="3698" y="5952"/>
                  </a:lnTo>
                  <a:lnTo>
                    <a:pt x="3496" y="5851"/>
                  </a:lnTo>
                  <a:lnTo>
                    <a:pt x="3268" y="5724"/>
                  </a:lnTo>
                  <a:lnTo>
                    <a:pt x="3065" y="5547"/>
                  </a:lnTo>
                  <a:lnTo>
                    <a:pt x="2837" y="5344"/>
                  </a:lnTo>
                  <a:lnTo>
                    <a:pt x="2635" y="5116"/>
                  </a:lnTo>
                  <a:lnTo>
                    <a:pt x="2432" y="4838"/>
                  </a:lnTo>
                  <a:lnTo>
                    <a:pt x="2305" y="4660"/>
                  </a:lnTo>
                  <a:lnTo>
                    <a:pt x="2229" y="4508"/>
                  </a:lnTo>
                  <a:lnTo>
                    <a:pt x="2153" y="4331"/>
                  </a:lnTo>
                  <a:lnTo>
                    <a:pt x="2103" y="4128"/>
                  </a:lnTo>
                  <a:lnTo>
                    <a:pt x="2077" y="3926"/>
                  </a:lnTo>
                  <a:lnTo>
                    <a:pt x="2077" y="3673"/>
                  </a:lnTo>
                  <a:lnTo>
                    <a:pt x="2052" y="3065"/>
                  </a:lnTo>
                  <a:lnTo>
                    <a:pt x="2077" y="2761"/>
                  </a:lnTo>
                  <a:lnTo>
                    <a:pt x="2103" y="2508"/>
                  </a:lnTo>
                  <a:lnTo>
                    <a:pt x="2128" y="2229"/>
                  </a:lnTo>
                  <a:lnTo>
                    <a:pt x="2204" y="2001"/>
                  </a:lnTo>
                  <a:lnTo>
                    <a:pt x="2280" y="1773"/>
                  </a:lnTo>
                  <a:lnTo>
                    <a:pt x="2381" y="1570"/>
                  </a:lnTo>
                  <a:lnTo>
                    <a:pt x="2483" y="1368"/>
                  </a:lnTo>
                  <a:lnTo>
                    <a:pt x="2609" y="1190"/>
                  </a:lnTo>
                  <a:lnTo>
                    <a:pt x="2736" y="1038"/>
                  </a:lnTo>
                  <a:lnTo>
                    <a:pt x="2888" y="912"/>
                  </a:lnTo>
                  <a:lnTo>
                    <a:pt x="3065" y="785"/>
                  </a:lnTo>
                  <a:lnTo>
                    <a:pt x="3242" y="709"/>
                  </a:lnTo>
                  <a:lnTo>
                    <a:pt x="3445" y="633"/>
                  </a:lnTo>
                  <a:lnTo>
                    <a:pt x="3648" y="583"/>
                  </a:lnTo>
                  <a:lnTo>
                    <a:pt x="3876" y="532"/>
                  </a:lnTo>
                  <a:lnTo>
                    <a:pt x="4129" y="532"/>
                  </a:lnTo>
                  <a:lnTo>
                    <a:pt x="4433" y="557"/>
                  </a:lnTo>
                  <a:lnTo>
                    <a:pt x="4711" y="608"/>
                  </a:lnTo>
                  <a:lnTo>
                    <a:pt x="4965" y="709"/>
                  </a:lnTo>
                  <a:lnTo>
                    <a:pt x="5218" y="836"/>
                  </a:lnTo>
                  <a:lnTo>
                    <a:pt x="5319" y="861"/>
                  </a:lnTo>
                  <a:lnTo>
                    <a:pt x="5421" y="861"/>
                  </a:lnTo>
                  <a:lnTo>
                    <a:pt x="5497" y="836"/>
                  </a:lnTo>
                  <a:lnTo>
                    <a:pt x="5573" y="760"/>
                  </a:lnTo>
                  <a:lnTo>
                    <a:pt x="5623" y="659"/>
                  </a:lnTo>
                  <a:lnTo>
                    <a:pt x="5623" y="557"/>
                  </a:lnTo>
                  <a:lnTo>
                    <a:pt x="5573" y="456"/>
                  </a:lnTo>
                  <a:lnTo>
                    <a:pt x="5497" y="380"/>
                  </a:lnTo>
                  <a:lnTo>
                    <a:pt x="5193" y="228"/>
                  </a:lnTo>
                  <a:lnTo>
                    <a:pt x="4863" y="101"/>
                  </a:lnTo>
                  <a:lnTo>
                    <a:pt x="4509" y="25"/>
                  </a:lnTo>
                  <a:lnTo>
                    <a:pt x="41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0" name="Google Shape;3620;p53">
              <a:extLst>
                <a:ext uri="{FF2B5EF4-FFF2-40B4-BE49-F238E27FC236}">
                  <a16:creationId xmlns="" xmlns:a16="http://schemas.microsoft.com/office/drawing/2014/main" id="{2CDFDBF9-18A2-38EC-D043-7B34B43E7989}"/>
                </a:ext>
              </a:extLst>
            </p:cNvPr>
            <p:cNvSpPr/>
            <p:nvPr/>
          </p:nvSpPr>
          <p:spPr>
            <a:xfrm>
              <a:off x="5585100" y="2860000"/>
              <a:ext cx="13325" cy="22200"/>
            </a:xfrm>
            <a:custGeom>
              <a:avLst/>
              <a:gdLst/>
              <a:ahLst/>
              <a:cxnLst/>
              <a:rect l="l" t="t" r="r" b="b"/>
              <a:pathLst>
                <a:path w="533" h="888" extrusionOk="0">
                  <a:moveTo>
                    <a:pt x="254" y="1"/>
                  </a:moveTo>
                  <a:lnTo>
                    <a:pt x="153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1" y="609"/>
                  </a:lnTo>
                  <a:lnTo>
                    <a:pt x="26" y="735"/>
                  </a:lnTo>
                  <a:lnTo>
                    <a:pt x="77" y="811"/>
                  </a:lnTo>
                  <a:lnTo>
                    <a:pt x="153" y="862"/>
                  </a:lnTo>
                  <a:lnTo>
                    <a:pt x="254" y="887"/>
                  </a:lnTo>
                  <a:lnTo>
                    <a:pt x="355" y="862"/>
                  </a:lnTo>
                  <a:lnTo>
                    <a:pt x="457" y="811"/>
                  </a:lnTo>
                  <a:lnTo>
                    <a:pt x="507" y="735"/>
                  </a:lnTo>
                  <a:lnTo>
                    <a:pt x="533" y="609"/>
                  </a:lnTo>
                  <a:lnTo>
                    <a:pt x="533" y="254"/>
                  </a:lnTo>
                  <a:lnTo>
                    <a:pt x="507" y="153"/>
                  </a:lnTo>
                  <a:lnTo>
                    <a:pt x="457" y="77"/>
                  </a:lnTo>
                  <a:lnTo>
                    <a:pt x="355" y="26"/>
                  </a:lnTo>
                  <a:lnTo>
                    <a:pt x="2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1" name="Google Shape;3621;p53">
              <a:extLst>
                <a:ext uri="{FF2B5EF4-FFF2-40B4-BE49-F238E27FC236}">
                  <a16:creationId xmlns="" xmlns:a16="http://schemas.microsoft.com/office/drawing/2014/main" id="{257DA5B6-AADF-FE34-3ECC-F6DD2C527115}"/>
                </a:ext>
              </a:extLst>
            </p:cNvPr>
            <p:cNvSpPr/>
            <p:nvPr/>
          </p:nvSpPr>
          <p:spPr>
            <a:xfrm>
              <a:off x="5537625" y="2860000"/>
              <a:ext cx="12675" cy="22200"/>
            </a:xfrm>
            <a:custGeom>
              <a:avLst/>
              <a:gdLst/>
              <a:ahLst/>
              <a:cxnLst/>
              <a:rect l="l" t="t" r="r" b="b"/>
              <a:pathLst>
                <a:path w="507" h="888" extrusionOk="0">
                  <a:moveTo>
                    <a:pt x="253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0" y="153"/>
                  </a:lnTo>
                  <a:lnTo>
                    <a:pt x="0" y="254"/>
                  </a:lnTo>
                  <a:lnTo>
                    <a:pt x="0" y="609"/>
                  </a:lnTo>
                  <a:lnTo>
                    <a:pt x="0" y="735"/>
                  </a:lnTo>
                  <a:lnTo>
                    <a:pt x="76" y="811"/>
                  </a:lnTo>
                  <a:lnTo>
                    <a:pt x="152" y="862"/>
                  </a:lnTo>
                  <a:lnTo>
                    <a:pt x="253" y="887"/>
                  </a:lnTo>
                  <a:lnTo>
                    <a:pt x="355" y="862"/>
                  </a:lnTo>
                  <a:lnTo>
                    <a:pt x="431" y="811"/>
                  </a:lnTo>
                  <a:lnTo>
                    <a:pt x="481" y="735"/>
                  </a:lnTo>
                  <a:lnTo>
                    <a:pt x="507" y="609"/>
                  </a:lnTo>
                  <a:lnTo>
                    <a:pt x="507" y="254"/>
                  </a:lnTo>
                  <a:lnTo>
                    <a:pt x="481" y="153"/>
                  </a:lnTo>
                  <a:lnTo>
                    <a:pt x="431" y="77"/>
                  </a:lnTo>
                  <a:lnTo>
                    <a:pt x="355" y="26"/>
                  </a:lnTo>
                  <a:lnTo>
                    <a:pt x="25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2" name="Google Shape;3622;p53">
              <a:extLst>
                <a:ext uri="{FF2B5EF4-FFF2-40B4-BE49-F238E27FC236}">
                  <a16:creationId xmlns="" xmlns:a16="http://schemas.microsoft.com/office/drawing/2014/main" id="{C6222F91-8263-1B0B-4686-824C90C5F174}"/>
                </a:ext>
              </a:extLst>
            </p:cNvPr>
            <p:cNvSpPr/>
            <p:nvPr/>
          </p:nvSpPr>
          <p:spPr>
            <a:xfrm>
              <a:off x="5705425" y="2775150"/>
              <a:ext cx="205800" cy="257100"/>
            </a:xfrm>
            <a:custGeom>
              <a:avLst/>
              <a:gdLst/>
              <a:ahLst/>
              <a:cxnLst/>
              <a:rect l="l" t="t" r="r" b="b"/>
              <a:pathLst>
                <a:path w="8232" h="10284" extrusionOk="0">
                  <a:moveTo>
                    <a:pt x="4584" y="2382"/>
                  </a:moveTo>
                  <a:lnTo>
                    <a:pt x="4762" y="2534"/>
                  </a:lnTo>
                  <a:lnTo>
                    <a:pt x="4964" y="2686"/>
                  </a:lnTo>
                  <a:lnTo>
                    <a:pt x="5192" y="2812"/>
                  </a:lnTo>
                  <a:lnTo>
                    <a:pt x="5395" y="2914"/>
                  </a:lnTo>
                  <a:lnTo>
                    <a:pt x="5800" y="3066"/>
                  </a:lnTo>
                  <a:lnTo>
                    <a:pt x="6129" y="3192"/>
                  </a:lnTo>
                  <a:lnTo>
                    <a:pt x="6180" y="3496"/>
                  </a:lnTo>
                  <a:lnTo>
                    <a:pt x="6180" y="3851"/>
                  </a:lnTo>
                  <a:lnTo>
                    <a:pt x="6180" y="4459"/>
                  </a:lnTo>
                  <a:lnTo>
                    <a:pt x="6155" y="4712"/>
                  </a:lnTo>
                  <a:lnTo>
                    <a:pt x="6129" y="4914"/>
                  </a:lnTo>
                  <a:lnTo>
                    <a:pt x="6079" y="5117"/>
                  </a:lnTo>
                  <a:lnTo>
                    <a:pt x="6028" y="5294"/>
                  </a:lnTo>
                  <a:lnTo>
                    <a:pt x="5927" y="5446"/>
                  </a:lnTo>
                  <a:lnTo>
                    <a:pt x="5800" y="5624"/>
                  </a:lnTo>
                  <a:lnTo>
                    <a:pt x="5598" y="5902"/>
                  </a:lnTo>
                  <a:lnTo>
                    <a:pt x="5395" y="6130"/>
                  </a:lnTo>
                  <a:lnTo>
                    <a:pt x="5192" y="6333"/>
                  </a:lnTo>
                  <a:lnTo>
                    <a:pt x="4964" y="6510"/>
                  </a:lnTo>
                  <a:lnTo>
                    <a:pt x="4736" y="6637"/>
                  </a:lnTo>
                  <a:lnTo>
                    <a:pt x="4534" y="6738"/>
                  </a:lnTo>
                  <a:lnTo>
                    <a:pt x="4331" y="6789"/>
                  </a:lnTo>
                  <a:lnTo>
                    <a:pt x="4129" y="6814"/>
                  </a:lnTo>
                  <a:lnTo>
                    <a:pt x="3926" y="6789"/>
                  </a:lnTo>
                  <a:lnTo>
                    <a:pt x="3698" y="6738"/>
                  </a:lnTo>
                  <a:lnTo>
                    <a:pt x="3495" y="6637"/>
                  </a:lnTo>
                  <a:lnTo>
                    <a:pt x="3293" y="6510"/>
                  </a:lnTo>
                  <a:lnTo>
                    <a:pt x="3065" y="6333"/>
                  </a:lnTo>
                  <a:lnTo>
                    <a:pt x="2862" y="6130"/>
                  </a:lnTo>
                  <a:lnTo>
                    <a:pt x="2634" y="5902"/>
                  </a:lnTo>
                  <a:lnTo>
                    <a:pt x="2432" y="5624"/>
                  </a:lnTo>
                  <a:lnTo>
                    <a:pt x="2305" y="5446"/>
                  </a:lnTo>
                  <a:lnTo>
                    <a:pt x="2229" y="5294"/>
                  </a:lnTo>
                  <a:lnTo>
                    <a:pt x="2153" y="5117"/>
                  </a:lnTo>
                  <a:lnTo>
                    <a:pt x="2128" y="4914"/>
                  </a:lnTo>
                  <a:lnTo>
                    <a:pt x="2077" y="4712"/>
                  </a:lnTo>
                  <a:lnTo>
                    <a:pt x="2077" y="4459"/>
                  </a:lnTo>
                  <a:lnTo>
                    <a:pt x="2052" y="3851"/>
                  </a:lnTo>
                  <a:lnTo>
                    <a:pt x="2077" y="3521"/>
                  </a:lnTo>
                  <a:lnTo>
                    <a:pt x="2102" y="3243"/>
                  </a:lnTo>
                  <a:lnTo>
                    <a:pt x="2609" y="3192"/>
                  </a:lnTo>
                  <a:lnTo>
                    <a:pt x="2913" y="3142"/>
                  </a:lnTo>
                  <a:lnTo>
                    <a:pt x="3242" y="3066"/>
                  </a:lnTo>
                  <a:lnTo>
                    <a:pt x="3597" y="2964"/>
                  </a:lnTo>
                  <a:lnTo>
                    <a:pt x="3951" y="2812"/>
                  </a:lnTo>
                  <a:lnTo>
                    <a:pt x="4280" y="2635"/>
                  </a:lnTo>
                  <a:lnTo>
                    <a:pt x="4432" y="2508"/>
                  </a:lnTo>
                  <a:lnTo>
                    <a:pt x="4584" y="2382"/>
                  </a:lnTo>
                  <a:close/>
                  <a:moveTo>
                    <a:pt x="4154" y="1"/>
                  </a:moveTo>
                  <a:lnTo>
                    <a:pt x="3926" y="26"/>
                  </a:lnTo>
                  <a:lnTo>
                    <a:pt x="3723" y="52"/>
                  </a:lnTo>
                  <a:lnTo>
                    <a:pt x="3521" y="102"/>
                  </a:lnTo>
                  <a:lnTo>
                    <a:pt x="3318" y="153"/>
                  </a:lnTo>
                  <a:lnTo>
                    <a:pt x="3115" y="229"/>
                  </a:lnTo>
                  <a:lnTo>
                    <a:pt x="2938" y="330"/>
                  </a:lnTo>
                  <a:lnTo>
                    <a:pt x="2761" y="457"/>
                  </a:lnTo>
                  <a:lnTo>
                    <a:pt x="2584" y="583"/>
                  </a:lnTo>
                  <a:lnTo>
                    <a:pt x="2406" y="609"/>
                  </a:lnTo>
                  <a:lnTo>
                    <a:pt x="2229" y="634"/>
                  </a:lnTo>
                  <a:lnTo>
                    <a:pt x="2052" y="685"/>
                  </a:lnTo>
                  <a:lnTo>
                    <a:pt x="1900" y="761"/>
                  </a:lnTo>
                  <a:lnTo>
                    <a:pt x="1722" y="837"/>
                  </a:lnTo>
                  <a:lnTo>
                    <a:pt x="1596" y="938"/>
                  </a:lnTo>
                  <a:lnTo>
                    <a:pt x="1444" y="1065"/>
                  </a:lnTo>
                  <a:lnTo>
                    <a:pt x="1317" y="1191"/>
                  </a:lnTo>
                  <a:lnTo>
                    <a:pt x="1216" y="1343"/>
                  </a:lnTo>
                  <a:lnTo>
                    <a:pt x="1114" y="1495"/>
                  </a:lnTo>
                  <a:lnTo>
                    <a:pt x="1038" y="1647"/>
                  </a:lnTo>
                  <a:lnTo>
                    <a:pt x="988" y="1799"/>
                  </a:lnTo>
                  <a:lnTo>
                    <a:pt x="963" y="1951"/>
                  </a:lnTo>
                  <a:lnTo>
                    <a:pt x="937" y="2128"/>
                  </a:lnTo>
                  <a:lnTo>
                    <a:pt x="912" y="2306"/>
                  </a:lnTo>
                  <a:lnTo>
                    <a:pt x="937" y="2458"/>
                  </a:lnTo>
                  <a:lnTo>
                    <a:pt x="811" y="2610"/>
                  </a:lnTo>
                  <a:lnTo>
                    <a:pt x="709" y="2787"/>
                  </a:lnTo>
                  <a:lnTo>
                    <a:pt x="608" y="2964"/>
                  </a:lnTo>
                  <a:lnTo>
                    <a:pt x="532" y="3142"/>
                  </a:lnTo>
                  <a:lnTo>
                    <a:pt x="481" y="3344"/>
                  </a:lnTo>
                  <a:lnTo>
                    <a:pt x="431" y="3547"/>
                  </a:lnTo>
                  <a:lnTo>
                    <a:pt x="405" y="3749"/>
                  </a:lnTo>
                  <a:lnTo>
                    <a:pt x="380" y="3952"/>
                  </a:lnTo>
                  <a:lnTo>
                    <a:pt x="405" y="4231"/>
                  </a:lnTo>
                  <a:lnTo>
                    <a:pt x="456" y="4484"/>
                  </a:lnTo>
                  <a:lnTo>
                    <a:pt x="532" y="4737"/>
                  </a:lnTo>
                  <a:lnTo>
                    <a:pt x="608" y="4990"/>
                  </a:lnTo>
                  <a:lnTo>
                    <a:pt x="507" y="5142"/>
                  </a:lnTo>
                  <a:lnTo>
                    <a:pt x="380" y="5294"/>
                  </a:lnTo>
                  <a:lnTo>
                    <a:pt x="304" y="5472"/>
                  </a:lnTo>
                  <a:lnTo>
                    <a:pt x="228" y="5674"/>
                  </a:lnTo>
                  <a:lnTo>
                    <a:pt x="203" y="5776"/>
                  </a:lnTo>
                  <a:lnTo>
                    <a:pt x="228" y="5852"/>
                  </a:lnTo>
                  <a:lnTo>
                    <a:pt x="279" y="5953"/>
                  </a:lnTo>
                  <a:lnTo>
                    <a:pt x="380" y="6004"/>
                  </a:lnTo>
                  <a:lnTo>
                    <a:pt x="557" y="6004"/>
                  </a:lnTo>
                  <a:lnTo>
                    <a:pt x="659" y="5928"/>
                  </a:lnTo>
                  <a:lnTo>
                    <a:pt x="709" y="5852"/>
                  </a:lnTo>
                  <a:lnTo>
                    <a:pt x="785" y="5674"/>
                  </a:lnTo>
                  <a:lnTo>
                    <a:pt x="861" y="5522"/>
                  </a:lnTo>
                  <a:lnTo>
                    <a:pt x="963" y="5370"/>
                  </a:lnTo>
                  <a:lnTo>
                    <a:pt x="1089" y="5244"/>
                  </a:lnTo>
                  <a:lnTo>
                    <a:pt x="1140" y="5142"/>
                  </a:lnTo>
                  <a:lnTo>
                    <a:pt x="1165" y="5041"/>
                  </a:lnTo>
                  <a:lnTo>
                    <a:pt x="1165" y="4940"/>
                  </a:lnTo>
                  <a:lnTo>
                    <a:pt x="1140" y="4839"/>
                  </a:lnTo>
                  <a:lnTo>
                    <a:pt x="1038" y="4636"/>
                  </a:lnTo>
                  <a:lnTo>
                    <a:pt x="963" y="4433"/>
                  </a:lnTo>
                  <a:lnTo>
                    <a:pt x="937" y="4205"/>
                  </a:lnTo>
                  <a:lnTo>
                    <a:pt x="912" y="3952"/>
                  </a:lnTo>
                  <a:lnTo>
                    <a:pt x="912" y="3800"/>
                  </a:lnTo>
                  <a:lnTo>
                    <a:pt x="937" y="3623"/>
                  </a:lnTo>
                  <a:lnTo>
                    <a:pt x="988" y="3471"/>
                  </a:lnTo>
                  <a:lnTo>
                    <a:pt x="1038" y="3294"/>
                  </a:lnTo>
                  <a:lnTo>
                    <a:pt x="1089" y="3142"/>
                  </a:lnTo>
                  <a:lnTo>
                    <a:pt x="1190" y="3015"/>
                  </a:lnTo>
                  <a:lnTo>
                    <a:pt x="1266" y="2863"/>
                  </a:lnTo>
                  <a:lnTo>
                    <a:pt x="1368" y="2762"/>
                  </a:lnTo>
                  <a:lnTo>
                    <a:pt x="1418" y="2686"/>
                  </a:lnTo>
                  <a:lnTo>
                    <a:pt x="1444" y="2610"/>
                  </a:lnTo>
                  <a:lnTo>
                    <a:pt x="1469" y="2534"/>
                  </a:lnTo>
                  <a:lnTo>
                    <a:pt x="1469" y="2458"/>
                  </a:lnTo>
                  <a:lnTo>
                    <a:pt x="1444" y="2230"/>
                  </a:lnTo>
                  <a:lnTo>
                    <a:pt x="1494" y="1976"/>
                  </a:lnTo>
                  <a:lnTo>
                    <a:pt x="1570" y="1749"/>
                  </a:lnTo>
                  <a:lnTo>
                    <a:pt x="1722" y="1546"/>
                  </a:lnTo>
                  <a:lnTo>
                    <a:pt x="1925" y="1343"/>
                  </a:lnTo>
                  <a:lnTo>
                    <a:pt x="2153" y="1217"/>
                  </a:lnTo>
                  <a:lnTo>
                    <a:pt x="2381" y="1141"/>
                  </a:lnTo>
                  <a:lnTo>
                    <a:pt x="2533" y="1115"/>
                  </a:lnTo>
                  <a:lnTo>
                    <a:pt x="2659" y="1115"/>
                  </a:lnTo>
                  <a:lnTo>
                    <a:pt x="2786" y="1090"/>
                  </a:lnTo>
                  <a:lnTo>
                    <a:pt x="2887" y="1014"/>
                  </a:lnTo>
                  <a:lnTo>
                    <a:pt x="3014" y="913"/>
                  </a:lnTo>
                  <a:lnTo>
                    <a:pt x="3166" y="811"/>
                  </a:lnTo>
                  <a:lnTo>
                    <a:pt x="3318" y="735"/>
                  </a:lnTo>
                  <a:lnTo>
                    <a:pt x="3470" y="659"/>
                  </a:lnTo>
                  <a:lnTo>
                    <a:pt x="3622" y="609"/>
                  </a:lnTo>
                  <a:lnTo>
                    <a:pt x="3799" y="558"/>
                  </a:lnTo>
                  <a:lnTo>
                    <a:pt x="3977" y="533"/>
                  </a:lnTo>
                  <a:lnTo>
                    <a:pt x="4331" y="533"/>
                  </a:lnTo>
                  <a:lnTo>
                    <a:pt x="4508" y="558"/>
                  </a:lnTo>
                  <a:lnTo>
                    <a:pt x="4660" y="609"/>
                  </a:lnTo>
                  <a:lnTo>
                    <a:pt x="4838" y="659"/>
                  </a:lnTo>
                  <a:lnTo>
                    <a:pt x="4990" y="735"/>
                  </a:lnTo>
                  <a:lnTo>
                    <a:pt x="5142" y="811"/>
                  </a:lnTo>
                  <a:lnTo>
                    <a:pt x="5268" y="913"/>
                  </a:lnTo>
                  <a:lnTo>
                    <a:pt x="5420" y="1014"/>
                  </a:lnTo>
                  <a:lnTo>
                    <a:pt x="5522" y="1090"/>
                  </a:lnTo>
                  <a:lnTo>
                    <a:pt x="5648" y="1115"/>
                  </a:lnTo>
                  <a:lnTo>
                    <a:pt x="5876" y="1141"/>
                  </a:lnTo>
                  <a:lnTo>
                    <a:pt x="6104" y="1191"/>
                  </a:lnTo>
                  <a:lnTo>
                    <a:pt x="6332" y="1293"/>
                  </a:lnTo>
                  <a:lnTo>
                    <a:pt x="6509" y="1445"/>
                  </a:lnTo>
                  <a:lnTo>
                    <a:pt x="6661" y="1622"/>
                  </a:lnTo>
                  <a:lnTo>
                    <a:pt x="6763" y="1824"/>
                  </a:lnTo>
                  <a:lnTo>
                    <a:pt x="6839" y="2027"/>
                  </a:lnTo>
                  <a:lnTo>
                    <a:pt x="6864" y="2280"/>
                  </a:lnTo>
                  <a:lnTo>
                    <a:pt x="6839" y="2458"/>
                  </a:lnTo>
                  <a:lnTo>
                    <a:pt x="6839" y="2534"/>
                  </a:lnTo>
                  <a:lnTo>
                    <a:pt x="6839" y="2610"/>
                  </a:lnTo>
                  <a:lnTo>
                    <a:pt x="6889" y="2686"/>
                  </a:lnTo>
                  <a:lnTo>
                    <a:pt x="6940" y="2762"/>
                  </a:lnTo>
                  <a:lnTo>
                    <a:pt x="7041" y="2863"/>
                  </a:lnTo>
                  <a:lnTo>
                    <a:pt x="7117" y="3015"/>
                  </a:lnTo>
                  <a:lnTo>
                    <a:pt x="7193" y="3142"/>
                  </a:lnTo>
                  <a:lnTo>
                    <a:pt x="7269" y="3294"/>
                  </a:lnTo>
                  <a:lnTo>
                    <a:pt x="7320" y="3471"/>
                  </a:lnTo>
                  <a:lnTo>
                    <a:pt x="7345" y="3623"/>
                  </a:lnTo>
                  <a:lnTo>
                    <a:pt x="7370" y="3800"/>
                  </a:lnTo>
                  <a:lnTo>
                    <a:pt x="7396" y="3952"/>
                  </a:lnTo>
                  <a:lnTo>
                    <a:pt x="7370" y="4205"/>
                  </a:lnTo>
                  <a:lnTo>
                    <a:pt x="7320" y="4433"/>
                  </a:lnTo>
                  <a:lnTo>
                    <a:pt x="7269" y="4636"/>
                  </a:lnTo>
                  <a:lnTo>
                    <a:pt x="7168" y="4839"/>
                  </a:lnTo>
                  <a:lnTo>
                    <a:pt x="7143" y="4940"/>
                  </a:lnTo>
                  <a:lnTo>
                    <a:pt x="7117" y="5041"/>
                  </a:lnTo>
                  <a:lnTo>
                    <a:pt x="7168" y="5142"/>
                  </a:lnTo>
                  <a:lnTo>
                    <a:pt x="7219" y="5244"/>
                  </a:lnTo>
                  <a:lnTo>
                    <a:pt x="7345" y="5396"/>
                  </a:lnTo>
                  <a:lnTo>
                    <a:pt x="7472" y="5598"/>
                  </a:lnTo>
                  <a:lnTo>
                    <a:pt x="7573" y="5852"/>
                  </a:lnTo>
                  <a:lnTo>
                    <a:pt x="7649" y="6130"/>
                  </a:lnTo>
                  <a:lnTo>
                    <a:pt x="7674" y="6409"/>
                  </a:lnTo>
                  <a:lnTo>
                    <a:pt x="7649" y="6738"/>
                  </a:lnTo>
                  <a:lnTo>
                    <a:pt x="7573" y="7042"/>
                  </a:lnTo>
                  <a:lnTo>
                    <a:pt x="7472" y="7321"/>
                  </a:lnTo>
                  <a:lnTo>
                    <a:pt x="7345" y="7599"/>
                  </a:lnTo>
                  <a:lnTo>
                    <a:pt x="7168" y="7827"/>
                  </a:lnTo>
                  <a:lnTo>
                    <a:pt x="6940" y="7751"/>
                  </a:lnTo>
                  <a:lnTo>
                    <a:pt x="5522" y="7346"/>
                  </a:lnTo>
                  <a:lnTo>
                    <a:pt x="5446" y="6789"/>
                  </a:lnTo>
                  <a:lnTo>
                    <a:pt x="5648" y="6611"/>
                  </a:lnTo>
                  <a:lnTo>
                    <a:pt x="5851" y="6409"/>
                  </a:lnTo>
                  <a:lnTo>
                    <a:pt x="6053" y="6181"/>
                  </a:lnTo>
                  <a:lnTo>
                    <a:pt x="6231" y="5953"/>
                  </a:lnTo>
                  <a:lnTo>
                    <a:pt x="6383" y="5725"/>
                  </a:lnTo>
                  <a:lnTo>
                    <a:pt x="6509" y="5497"/>
                  </a:lnTo>
                  <a:lnTo>
                    <a:pt x="6585" y="5269"/>
                  </a:lnTo>
                  <a:lnTo>
                    <a:pt x="6636" y="5041"/>
                  </a:lnTo>
                  <a:lnTo>
                    <a:pt x="6687" y="4788"/>
                  </a:lnTo>
                  <a:lnTo>
                    <a:pt x="6687" y="4509"/>
                  </a:lnTo>
                  <a:lnTo>
                    <a:pt x="6712" y="3851"/>
                  </a:lnTo>
                  <a:lnTo>
                    <a:pt x="6687" y="3369"/>
                  </a:lnTo>
                  <a:lnTo>
                    <a:pt x="6611" y="2914"/>
                  </a:lnTo>
                  <a:lnTo>
                    <a:pt x="6585" y="2838"/>
                  </a:lnTo>
                  <a:lnTo>
                    <a:pt x="6535" y="2787"/>
                  </a:lnTo>
                  <a:lnTo>
                    <a:pt x="6484" y="2736"/>
                  </a:lnTo>
                  <a:lnTo>
                    <a:pt x="6433" y="2711"/>
                  </a:lnTo>
                  <a:lnTo>
                    <a:pt x="6079" y="2610"/>
                  </a:lnTo>
                  <a:lnTo>
                    <a:pt x="5598" y="2432"/>
                  </a:lnTo>
                  <a:lnTo>
                    <a:pt x="5344" y="2306"/>
                  </a:lnTo>
                  <a:lnTo>
                    <a:pt x="5142" y="2179"/>
                  </a:lnTo>
                  <a:lnTo>
                    <a:pt x="4939" y="2027"/>
                  </a:lnTo>
                  <a:lnTo>
                    <a:pt x="4812" y="1850"/>
                  </a:lnTo>
                  <a:lnTo>
                    <a:pt x="4787" y="1799"/>
                  </a:lnTo>
                  <a:lnTo>
                    <a:pt x="4736" y="1774"/>
                  </a:lnTo>
                  <a:lnTo>
                    <a:pt x="4660" y="1749"/>
                  </a:lnTo>
                  <a:lnTo>
                    <a:pt x="4610" y="1723"/>
                  </a:lnTo>
                  <a:lnTo>
                    <a:pt x="4534" y="1749"/>
                  </a:lnTo>
                  <a:lnTo>
                    <a:pt x="4483" y="1749"/>
                  </a:lnTo>
                  <a:lnTo>
                    <a:pt x="4432" y="1799"/>
                  </a:lnTo>
                  <a:lnTo>
                    <a:pt x="4382" y="1824"/>
                  </a:lnTo>
                  <a:lnTo>
                    <a:pt x="4230" y="2002"/>
                  </a:lnTo>
                  <a:lnTo>
                    <a:pt x="4078" y="2128"/>
                  </a:lnTo>
                  <a:lnTo>
                    <a:pt x="3901" y="2255"/>
                  </a:lnTo>
                  <a:lnTo>
                    <a:pt x="3698" y="2356"/>
                  </a:lnTo>
                  <a:lnTo>
                    <a:pt x="3495" y="2458"/>
                  </a:lnTo>
                  <a:lnTo>
                    <a:pt x="3293" y="2508"/>
                  </a:lnTo>
                  <a:lnTo>
                    <a:pt x="2887" y="2610"/>
                  </a:lnTo>
                  <a:lnTo>
                    <a:pt x="2508" y="2686"/>
                  </a:lnTo>
                  <a:lnTo>
                    <a:pt x="2204" y="2711"/>
                  </a:lnTo>
                  <a:lnTo>
                    <a:pt x="1900" y="2711"/>
                  </a:lnTo>
                  <a:lnTo>
                    <a:pt x="1798" y="2736"/>
                  </a:lnTo>
                  <a:lnTo>
                    <a:pt x="1722" y="2762"/>
                  </a:lnTo>
                  <a:lnTo>
                    <a:pt x="1672" y="2838"/>
                  </a:lnTo>
                  <a:lnTo>
                    <a:pt x="1621" y="2914"/>
                  </a:lnTo>
                  <a:lnTo>
                    <a:pt x="1570" y="3369"/>
                  </a:lnTo>
                  <a:lnTo>
                    <a:pt x="1545" y="3851"/>
                  </a:lnTo>
                  <a:lnTo>
                    <a:pt x="1545" y="4509"/>
                  </a:lnTo>
                  <a:lnTo>
                    <a:pt x="1570" y="4788"/>
                  </a:lnTo>
                  <a:lnTo>
                    <a:pt x="1596" y="5041"/>
                  </a:lnTo>
                  <a:lnTo>
                    <a:pt x="1672" y="5269"/>
                  </a:lnTo>
                  <a:lnTo>
                    <a:pt x="1748" y="5497"/>
                  </a:lnTo>
                  <a:lnTo>
                    <a:pt x="1849" y="5725"/>
                  </a:lnTo>
                  <a:lnTo>
                    <a:pt x="2001" y="5953"/>
                  </a:lnTo>
                  <a:lnTo>
                    <a:pt x="2204" y="6181"/>
                  </a:lnTo>
                  <a:lnTo>
                    <a:pt x="2381" y="6409"/>
                  </a:lnTo>
                  <a:lnTo>
                    <a:pt x="2584" y="6611"/>
                  </a:lnTo>
                  <a:lnTo>
                    <a:pt x="2786" y="6789"/>
                  </a:lnTo>
                  <a:lnTo>
                    <a:pt x="2735" y="7346"/>
                  </a:lnTo>
                  <a:lnTo>
                    <a:pt x="1317" y="7751"/>
                  </a:lnTo>
                  <a:lnTo>
                    <a:pt x="1089" y="7827"/>
                  </a:lnTo>
                  <a:lnTo>
                    <a:pt x="963" y="7625"/>
                  </a:lnTo>
                  <a:lnTo>
                    <a:pt x="836" y="7397"/>
                  </a:lnTo>
                  <a:lnTo>
                    <a:pt x="735" y="7169"/>
                  </a:lnTo>
                  <a:lnTo>
                    <a:pt x="633" y="6915"/>
                  </a:lnTo>
                  <a:lnTo>
                    <a:pt x="583" y="6814"/>
                  </a:lnTo>
                  <a:lnTo>
                    <a:pt x="507" y="6738"/>
                  </a:lnTo>
                  <a:lnTo>
                    <a:pt x="431" y="6713"/>
                  </a:lnTo>
                  <a:lnTo>
                    <a:pt x="329" y="6713"/>
                  </a:lnTo>
                  <a:lnTo>
                    <a:pt x="228" y="6763"/>
                  </a:lnTo>
                  <a:lnTo>
                    <a:pt x="152" y="6839"/>
                  </a:lnTo>
                  <a:lnTo>
                    <a:pt x="127" y="6941"/>
                  </a:lnTo>
                  <a:lnTo>
                    <a:pt x="127" y="7042"/>
                  </a:lnTo>
                  <a:lnTo>
                    <a:pt x="228" y="7321"/>
                  </a:lnTo>
                  <a:lnTo>
                    <a:pt x="355" y="7625"/>
                  </a:lnTo>
                  <a:lnTo>
                    <a:pt x="507" y="7878"/>
                  </a:lnTo>
                  <a:lnTo>
                    <a:pt x="659" y="8131"/>
                  </a:lnTo>
                  <a:lnTo>
                    <a:pt x="481" y="8308"/>
                  </a:lnTo>
                  <a:lnTo>
                    <a:pt x="355" y="8536"/>
                  </a:lnTo>
                  <a:lnTo>
                    <a:pt x="253" y="8764"/>
                  </a:lnTo>
                  <a:lnTo>
                    <a:pt x="177" y="9018"/>
                  </a:lnTo>
                  <a:lnTo>
                    <a:pt x="0" y="9980"/>
                  </a:lnTo>
                  <a:lnTo>
                    <a:pt x="25" y="10081"/>
                  </a:lnTo>
                  <a:lnTo>
                    <a:pt x="51" y="10183"/>
                  </a:lnTo>
                  <a:lnTo>
                    <a:pt x="127" y="10233"/>
                  </a:lnTo>
                  <a:lnTo>
                    <a:pt x="228" y="10284"/>
                  </a:lnTo>
                  <a:lnTo>
                    <a:pt x="304" y="10284"/>
                  </a:lnTo>
                  <a:lnTo>
                    <a:pt x="405" y="10233"/>
                  </a:lnTo>
                  <a:lnTo>
                    <a:pt x="481" y="10183"/>
                  </a:lnTo>
                  <a:lnTo>
                    <a:pt x="532" y="10056"/>
                  </a:lnTo>
                  <a:lnTo>
                    <a:pt x="684" y="9119"/>
                  </a:lnTo>
                  <a:lnTo>
                    <a:pt x="735" y="8967"/>
                  </a:lnTo>
                  <a:lnTo>
                    <a:pt x="785" y="8815"/>
                  </a:lnTo>
                  <a:lnTo>
                    <a:pt x="861" y="8688"/>
                  </a:lnTo>
                  <a:lnTo>
                    <a:pt x="963" y="8562"/>
                  </a:lnTo>
                  <a:lnTo>
                    <a:pt x="1064" y="8460"/>
                  </a:lnTo>
                  <a:lnTo>
                    <a:pt x="1165" y="8384"/>
                  </a:lnTo>
                  <a:lnTo>
                    <a:pt x="1317" y="8308"/>
                  </a:lnTo>
                  <a:lnTo>
                    <a:pt x="1444" y="8258"/>
                  </a:lnTo>
                  <a:lnTo>
                    <a:pt x="1950" y="8106"/>
                  </a:lnTo>
                  <a:lnTo>
                    <a:pt x="2153" y="8334"/>
                  </a:lnTo>
                  <a:lnTo>
                    <a:pt x="2381" y="8536"/>
                  </a:lnTo>
                  <a:lnTo>
                    <a:pt x="2634" y="8714"/>
                  </a:lnTo>
                  <a:lnTo>
                    <a:pt x="2887" y="8866"/>
                  </a:lnTo>
                  <a:lnTo>
                    <a:pt x="3166" y="8967"/>
                  </a:lnTo>
                  <a:lnTo>
                    <a:pt x="3445" y="9068"/>
                  </a:lnTo>
                  <a:lnTo>
                    <a:pt x="3749" y="9119"/>
                  </a:lnTo>
                  <a:lnTo>
                    <a:pt x="4078" y="9144"/>
                  </a:lnTo>
                  <a:lnTo>
                    <a:pt x="4154" y="9119"/>
                  </a:lnTo>
                  <a:lnTo>
                    <a:pt x="4230" y="9068"/>
                  </a:lnTo>
                  <a:lnTo>
                    <a:pt x="4306" y="8992"/>
                  </a:lnTo>
                  <a:lnTo>
                    <a:pt x="4331" y="8891"/>
                  </a:lnTo>
                  <a:lnTo>
                    <a:pt x="4306" y="8790"/>
                  </a:lnTo>
                  <a:lnTo>
                    <a:pt x="4255" y="8688"/>
                  </a:lnTo>
                  <a:lnTo>
                    <a:pt x="4179" y="8638"/>
                  </a:lnTo>
                  <a:lnTo>
                    <a:pt x="4078" y="8612"/>
                  </a:lnTo>
                  <a:lnTo>
                    <a:pt x="3850" y="8612"/>
                  </a:lnTo>
                  <a:lnTo>
                    <a:pt x="3647" y="8562"/>
                  </a:lnTo>
                  <a:lnTo>
                    <a:pt x="3419" y="8511"/>
                  </a:lnTo>
                  <a:lnTo>
                    <a:pt x="3217" y="8435"/>
                  </a:lnTo>
                  <a:lnTo>
                    <a:pt x="3039" y="8334"/>
                  </a:lnTo>
                  <a:lnTo>
                    <a:pt x="2837" y="8232"/>
                  </a:lnTo>
                  <a:lnTo>
                    <a:pt x="2659" y="8106"/>
                  </a:lnTo>
                  <a:lnTo>
                    <a:pt x="2508" y="7954"/>
                  </a:lnTo>
                  <a:lnTo>
                    <a:pt x="2913" y="7827"/>
                  </a:lnTo>
                  <a:lnTo>
                    <a:pt x="3039" y="7777"/>
                  </a:lnTo>
                  <a:lnTo>
                    <a:pt x="3141" y="7701"/>
                  </a:lnTo>
                  <a:lnTo>
                    <a:pt x="3217" y="7599"/>
                  </a:lnTo>
                  <a:lnTo>
                    <a:pt x="3242" y="7473"/>
                  </a:lnTo>
                  <a:lnTo>
                    <a:pt x="3293" y="7118"/>
                  </a:lnTo>
                  <a:lnTo>
                    <a:pt x="3495" y="7219"/>
                  </a:lnTo>
                  <a:lnTo>
                    <a:pt x="3698" y="7270"/>
                  </a:lnTo>
                  <a:lnTo>
                    <a:pt x="3926" y="7321"/>
                  </a:lnTo>
                  <a:lnTo>
                    <a:pt x="4129" y="7346"/>
                  </a:lnTo>
                  <a:lnTo>
                    <a:pt x="4331" y="7321"/>
                  </a:lnTo>
                  <a:lnTo>
                    <a:pt x="4534" y="7270"/>
                  </a:lnTo>
                  <a:lnTo>
                    <a:pt x="4762" y="7219"/>
                  </a:lnTo>
                  <a:lnTo>
                    <a:pt x="4964" y="7118"/>
                  </a:lnTo>
                  <a:lnTo>
                    <a:pt x="4990" y="7447"/>
                  </a:lnTo>
                  <a:lnTo>
                    <a:pt x="5040" y="7574"/>
                  </a:lnTo>
                  <a:lnTo>
                    <a:pt x="5091" y="7675"/>
                  </a:lnTo>
                  <a:lnTo>
                    <a:pt x="5192" y="7777"/>
                  </a:lnTo>
                  <a:lnTo>
                    <a:pt x="5319" y="7827"/>
                  </a:lnTo>
                  <a:lnTo>
                    <a:pt x="5749" y="7954"/>
                  </a:lnTo>
                  <a:lnTo>
                    <a:pt x="5471" y="8182"/>
                  </a:lnTo>
                  <a:lnTo>
                    <a:pt x="5319" y="8283"/>
                  </a:lnTo>
                  <a:lnTo>
                    <a:pt x="5142" y="8384"/>
                  </a:lnTo>
                  <a:lnTo>
                    <a:pt x="5066" y="8435"/>
                  </a:lnTo>
                  <a:lnTo>
                    <a:pt x="5015" y="8536"/>
                  </a:lnTo>
                  <a:lnTo>
                    <a:pt x="4990" y="8638"/>
                  </a:lnTo>
                  <a:lnTo>
                    <a:pt x="5015" y="8739"/>
                  </a:lnTo>
                  <a:lnTo>
                    <a:pt x="5091" y="8790"/>
                  </a:lnTo>
                  <a:lnTo>
                    <a:pt x="5167" y="8866"/>
                  </a:lnTo>
                  <a:lnTo>
                    <a:pt x="5268" y="8866"/>
                  </a:lnTo>
                  <a:lnTo>
                    <a:pt x="5370" y="8840"/>
                  </a:lnTo>
                  <a:lnTo>
                    <a:pt x="5648" y="8714"/>
                  </a:lnTo>
                  <a:lnTo>
                    <a:pt x="5876" y="8536"/>
                  </a:lnTo>
                  <a:lnTo>
                    <a:pt x="6104" y="8334"/>
                  </a:lnTo>
                  <a:lnTo>
                    <a:pt x="6307" y="8106"/>
                  </a:lnTo>
                  <a:lnTo>
                    <a:pt x="6788" y="8258"/>
                  </a:lnTo>
                  <a:lnTo>
                    <a:pt x="6940" y="8308"/>
                  </a:lnTo>
                  <a:lnTo>
                    <a:pt x="7067" y="8384"/>
                  </a:lnTo>
                  <a:lnTo>
                    <a:pt x="7193" y="8460"/>
                  </a:lnTo>
                  <a:lnTo>
                    <a:pt x="7295" y="8562"/>
                  </a:lnTo>
                  <a:lnTo>
                    <a:pt x="7396" y="8688"/>
                  </a:lnTo>
                  <a:lnTo>
                    <a:pt x="7472" y="8815"/>
                  </a:lnTo>
                  <a:lnTo>
                    <a:pt x="7522" y="8967"/>
                  </a:lnTo>
                  <a:lnTo>
                    <a:pt x="7548" y="9119"/>
                  </a:lnTo>
                  <a:lnTo>
                    <a:pt x="7725" y="10056"/>
                  </a:lnTo>
                  <a:lnTo>
                    <a:pt x="7750" y="10132"/>
                  </a:lnTo>
                  <a:lnTo>
                    <a:pt x="7826" y="10208"/>
                  </a:lnTo>
                  <a:lnTo>
                    <a:pt x="7902" y="10259"/>
                  </a:lnTo>
                  <a:lnTo>
                    <a:pt x="8029" y="10284"/>
                  </a:lnTo>
                  <a:lnTo>
                    <a:pt x="8130" y="10233"/>
                  </a:lnTo>
                  <a:lnTo>
                    <a:pt x="8181" y="10183"/>
                  </a:lnTo>
                  <a:lnTo>
                    <a:pt x="8232" y="10081"/>
                  </a:lnTo>
                  <a:lnTo>
                    <a:pt x="8232" y="9980"/>
                  </a:lnTo>
                  <a:lnTo>
                    <a:pt x="8080" y="9018"/>
                  </a:lnTo>
                  <a:lnTo>
                    <a:pt x="8004" y="8764"/>
                  </a:lnTo>
                  <a:lnTo>
                    <a:pt x="7902" y="8536"/>
                  </a:lnTo>
                  <a:lnTo>
                    <a:pt x="7776" y="8334"/>
                  </a:lnTo>
                  <a:lnTo>
                    <a:pt x="7598" y="8131"/>
                  </a:lnTo>
                  <a:lnTo>
                    <a:pt x="7826" y="7827"/>
                  </a:lnTo>
                  <a:lnTo>
                    <a:pt x="7978" y="7498"/>
                  </a:lnTo>
                  <a:lnTo>
                    <a:pt x="8105" y="7143"/>
                  </a:lnTo>
                  <a:lnTo>
                    <a:pt x="8181" y="6763"/>
                  </a:lnTo>
                  <a:lnTo>
                    <a:pt x="8181" y="6384"/>
                  </a:lnTo>
                  <a:lnTo>
                    <a:pt x="8156" y="6004"/>
                  </a:lnTo>
                  <a:lnTo>
                    <a:pt x="8080" y="5649"/>
                  </a:lnTo>
                  <a:lnTo>
                    <a:pt x="8004" y="5497"/>
                  </a:lnTo>
                  <a:lnTo>
                    <a:pt x="7928" y="5320"/>
                  </a:lnTo>
                  <a:lnTo>
                    <a:pt x="7826" y="5142"/>
                  </a:lnTo>
                  <a:lnTo>
                    <a:pt x="7674" y="4990"/>
                  </a:lnTo>
                  <a:lnTo>
                    <a:pt x="7776" y="4737"/>
                  </a:lnTo>
                  <a:lnTo>
                    <a:pt x="7852" y="4484"/>
                  </a:lnTo>
                  <a:lnTo>
                    <a:pt x="7902" y="4231"/>
                  </a:lnTo>
                  <a:lnTo>
                    <a:pt x="7902" y="3952"/>
                  </a:lnTo>
                  <a:lnTo>
                    <a:pt x="7902" y="3749"/>
                  </a:lnTo>
                  <a:lnTo>
                    <a:pt x="7877" y="3547"/>
                  </a:lnTo>
                  <a:lnTo>
                    <a:pt x="7826" y="3344"/>
                  </a:lnTo>
                  <a:lnTo>
                    <a:pt x="7776" y="3142"/>
                  </a:lnTo>
                  <a:lnTo>
                    <a:pt x="7700" y="2964"/>
                  </a:lnTo>
                  <a:lnTo>
                    <a:pt x="7598" y="2787"/>
                  </a:lnTo>
                  <a:lnTo>
                    <a:pt x="7497" y="2610"/>
                  </a:lnTo>
                  <a:lnTo>
                    <a:pt x="7370" y="2458"/>
                  </a:lnTo>
                  <a:lnTo>
                    <a:pt x="7370" y="2280"/>
                  </a:lnTo>
                  <a:lnTo>
                    <a:pt x="7370" y="2103"/>
                  </a:lnTo>
                  <a:lnTo>
                    <a:pt x="7345" y="1926"/>
                  </a:lnTo>
                  <a:lnTo>
                    <a:pt x="7295" y="1774"/>
                  </a:lnTo>
                  <a:lnTo>
                    <a:pt x="7244" y="1622"/>
                  </a:lnTo>
                  <a:lnTo>
                    <a:pt x="7168" y="1495"/>
                  </a:lnTo>
                  <a:lnTo>
                    <a:pt x="7092" y="1343"/>
                  </a:lnTo>
                  <a:lnTo>
                    <a:pt x="6889" y="1090"/>
                  </a:lnTo>
                  <a:lnTo>
                    <a:pt x="6636" y="887"/>
                  </a:lnTo>
                  <a:lnTo>
                    <a:pt x="6509" y="811"/>
                  </a:lnTo>
                  <a:lnTo>
                    <a:pt x="6357" y="735"/>
                  </a:lnTo>
                  <a:lnTo>
                    <a:pt x="6205" y="685"/>
                  </a:lnTo>
                  <a:lnTo>
                    <a:pt x="6053" y="634"/>
                  </a:lnTo>
                  <a:lnTo>
                    <a:pt x="5876" y="609"/>
                  </a:lnTo>
                  <a:lnTo>
                    <a:pt x="5724" y="583"/>
                  </a:lnTo>
                  <a:lnTo>
                    <a:pt x="5547" y="457"/>
                  </a:lnTo>
                  <a:lnTo>
                    <a:pt x="5370" y="330"/>
                  </a:lnTo>
                  <a:lnTo>
                    <a:pt x="5192" y="229"/>
                  </a:lnTo>
                  <a:lnTo>
                    <a:pt x="4990" y="153"/>
                  </a:lnTo>
                  <a:lnTo>
                    <a:pt x="4787" y="102"/>
                  </a:lnTo>
                  <a:lnTo>
                    <a:pt x="4584" y="52"/>
                  </a:lnTo>
                  <a:lnTo>
                    <a:pt x="4382" y="26"/>
                  </a:lnTo>
                  <a:lnTo>
                    <a:pt x="41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3" name="Google Shape;3623;p53">
              <a:extLst>
                <a:ext uri="{FF2B5EF4-FFF2-40B4-BE49-F238E27FC236}">
                  <a16:creationId xmlns="" xmlns:a16="http://schemas.microsoft.com/office/drawing/2014/main" id="{97843B67-E6CC-F61F-2485-D1A41840E667}"/>
                </a:ext>
              </a:extLst>
            </p:cNvPr>
            <p:cNvSpPr/>
            <p:nvPr/>
          </p:nvSpPr>
          <p:spPr>
            <a:xfrm>
              <a:off x="5825725" y="2860000"/>
              <a:ext cx="13325" cy="22200"/>
            </a:xfrm>
            <a:custGeom>
              <a:avLst/>
              <a:gdLst/>
              <a:ahLst/>
              <a:cxnLst/>
              <a:rect l="l" t="t" r="r" b="b"/>
              <a:pathLst>
                <a:path w="533" h="888" extrusionOk="0">
                  <a:moveTo>
                    <a:pt x="254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0" y="609"/>
                  </a:lnTo>
                  <a:lnTo>
                    <a:pt x="26" y="735"/>
                  </a:lnTo>
                  <a:lnTo>
                    <a:pt x="76" y="811"/>
                  </a:lnTo>
                  <a:lnTo>
                    <a:pt x="152" y="862"/>
                  </a:lnTo>
                  <a:lnTo>
                    <a:pt x="254" y="887"/>
                  </a:lnTo>
                  <a:lnTo>
                    <a:pt x="355" y="862"/>
                  </a:lnTo>
                  <a:lnTo>
                    <a:pt x="456" y="811"/>
                  </a:lnTo>
                  <a:lnTo>
                    <a:pt x="507" y="735"/>
                  </a:lnTo>
                  <a:lnTo>
                    <a:pt x="532" y="609"/>
                  </a:lnTo>
                  <a:lnTo>
                    <a:pt x="532" y="254"/>
                  </a:lnTo>
                  <a:lnTo>
                    <a:pt x="507" y="153"/>
                  </a:lnTo>
                  <a:lnTo>
                    <a:pt x="456" y="77"/>
                  </a:lnTo>
                  <a:lnTo>
                    <a:pt x="355" y="26"/>
                  </a:lnTo>
                  <a:lnTo>
                    <a:pt x="2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4" name="Google Shape;3624;p53">
              <a:extLst>
                <a:ext uri="{FF2B5EF4-FFF2-40B4-BE49-F238E27FC236}">
                  <a16:creationId xmlns="" xmlns:a16="http://schemas.microsoft.com/office/drawing/2014/main" id="{6965EAB2-481B-8558-4DC7-E38BB5DEC53D}"/>
                </a:ext>
              </a:extLst>
            </p:cNvPr>
            <p:cNvSpPr/>
            <p:nvPr/>
          </p:nvSpPr>
          <p:spPr>
            <a:xfrm>
              <a:off x="5778225" y="2860000"/>
              <a:ext cx="12700" cy="22200"/>
            </a:xfrm>
            <a:custGeom>
              <a:avLst/>
              <a:gdLst/>
              <a:ahLst/>
              <a:cxnLst/>
              <a:rect l="l" t="t" r="r" b="b"/>
              <a:pathLst>
                <a:path w="508" h="888" extrusionOk="0">
                  <a:moveTo>
                    <a:pt x="254" y="1"/>
                  </a:moveTo>
                  <a:lnTo>
                    <a:pt x="153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1" y="609"/>
                  </a:lnTo>
                  <a:lnTo>
                    <a:pt x="26" y="735"/>
                  </a:lnTo>
                  <a:lnTo>
                    <a:pt x="77" y="811"/>
                  </a:lnTo>
                  <a:lnTo>
                    <a:pt x="153" y="862"/>
                  </a:lnTo>
                  <a:lnTo>
                    <a:pt x="254" y="887"/>
                  </a:lnTo>
                  <a:lnTo>
                    <a:pt x="355" y="862"/>
                  </a:lnTo>
                  <a:lnTo>
                    <a:pt x="431" y="811"/>
                  </a:lnTo>
                  <a:lnTo>
                    <a:pt x="507" y="735"/>
                  </a:lnTo>
                  <a:lnTo>
                    <a:pt x="507" y="609"/>
                  </a:lnTo>
                  <a:lnTo>
                    <a:pt x="507" y="254"/>
                  </a:lnTo>
                  <a:lnTo>
                    <a:pt x="507" y="153"/>
                  </a:lnTo>
                  <a:lnTo>
                    <a:pt x="431" y="77"/>
                  </a:lnTo>
                  <a:lnTo>
                    <a:pt x="355" y="26"/>
                  </a:lnTo>
                  <a:lnTo>
                    <a:pt x="2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5" name="Google Shape;3625;p53">
              <a:extLst>
                <a:ext uri="{FF2B5EF4-FFF2-40B4-BE49-F238E27FC236}">
                  <a16:creationId xmlns="" xmlns:a16="http://schemas.microsoft.com/office/drawing/2014/main" id="{4E388DC2-2494-722C-FB72-5EF01FE2C5D7}"/>
                </a:ext>
              </a:extLst>
            </p:cNvPr>
            <p:cNvSpPr/>
            <p:nvPr/>
          </p:nvSpPr>
          <p:spPr>
            <a:xfrm>
              <a:off x="5697825" y="2634600"/>
              <a:ext cx="127300" cy="131725"/>
            </a:xfrm>
            <a:custGeom>
              <a:avLst/>
              <a:gdLst/>
              <a:ahLst/>
              <a:cxnLst/>
              <a:rect l="l" t="t" r="r" b="b"/>
              <a:pathLst>
                <a:path w="5092" h="5269" extrusionOk="0">
                  <a:moveTo>
                    <a:pt x="4382" y="532"/>
                  </a:moveTo>
                  <a:lnTo>
                    <a:pt x="4458" y="557"/>
                  </a:lnTo>
                  <a:lnTo>
                    <a:pt x="4508" y="583"/>
                  </a:lnTo>
                  <a:lnTo>
                    <a:pt x="4559" y="659"/>
                  </a:lnTo>
                  <a:lnTo>
                    <a:pt x="4559" y="735"/>
                  </a:lnTo>
                  <a:lnTo>
                    <a:pt x="4559" y="3597"/>
                  </a:lnTo>
                  <a:lnTo>
                    <a:pt x="4559" y="3673"/>
                  </a:lnTo>
                  <a:lnTo>
                    <a:pt x="4508" y="3723"/>
                  </a:lnTo>
                  <a:lnTo>
                    <a:pt x="4458" y="3774"/>
                  </a:lnTo>
                  <a:lnTo>
                    <a:pt x="4002" y="3774"/>
                  </a:lnTo>
                  <a:lnTo>
                    <a:pt x="3901" y="3799"/>
                  </a:lnTo>
                  <a:lnTo>
                    <a:pt x="3774" y="3825"/>
                  </a:lnTo>
                  <a:lnTo>
                    <a:pt x="3698" y="3875"/>
                  </a:lnTo>
                  <a:lnTo>
                    <a:pt x="3597" y="3951"/>
                  </a:lnTo>
                  <a:lnTo>
                    <a:pt x="3546" y="4027"/>
                  </a:lnTo>
                  <a:lnTo>
                    <a:pt x="3495" y="4129"/>
                  </a:lnTo>
                  <a:lnTo>
                    <a:pt x="3445" y="4230"/>
                  </a:lnTo>
                  <a:lnTo>
                    <a:pt x="3445" y="4356"/>
                  </a:lnTo>
                  <a:lnTo>
                    <a:pt x="3445" y="4660"/>
                  </a:lnTo>
                  <a:lnTo>
                    <a:pt x="2381" y="3875"/>
                  </a:lnTo>
                  <a:lnTo>
                    <a:pt x="2229" y="3799"/>
                  </a:lnTo>
                  <a:lnTo>
                    <a:pt x="2052" y="3774"/>
                  </a:lnTo>
                  <a:lnTo>
                    <a:pt x="633" y="3774"/>
                  </a:lnTo>
                  <a:lnTo>
                    <a:pt x="583" y="3723"/>
                  </a:lnTo>
                  <a:lnTo>
                    <a:pt x="532" y="3673"/>
                  </a:lnTo>
                  <a:lnTo>
                    <a:pt x="532" y="3597"/>
                  </a:lnTo>
                  <a:lnTo>
                    <a:pt x="532" y="735"/>
                  </a:lnTo>
                  <a:lnTo>
                    <a:pt x="532" y="659"/>
                  </a:lnTo>
                  <a:lnTo>
                    <a:pt x="583" y="583"/>
                  </a:lnTo>
                  <a:lnTo>
                    <a:pt x="633" y="557"/>
                  </a:lnTo>
                  <a:lnTo>
                    <a:pt x="709" y="532"/>
                  </a:lnTo>
                  <a:close/>
                  <a:moveTo>
                    <a:pt x="709" y="0"/>
                  </a:moveTo>
                  <a:lnTo>
                    <a:pt x="583" y="25"/>
                  </a:lnTo>
                  <a:lnTo>
                    <a:pt x="431" y="76"/>
                  </a:lnTo>
                  <a:lnTo>
                    <a:pt x="329" y="127"/>
                  </a:lnTo>
                  <a:lnTo>
                    <a:pt x="203" y="228"/>
                  </a:lnTo>
                  <a:lnTo>
                    <a:pt x="127" y="329"/>
                  </a:lnTo>
                  <a:lnTo>
                    <a:pt x="51" y="456"/>
                  </a:lnTo>
                  <a:lnTo>
                    <a:pt x="25" y="583"/>
                  </a:lnTo>
                  <a:lnTo>
                    <a:pt x="0" y="735"/>
                  </a:lnTo>
                  <a:lnTo>
                    <a:pt x="0" y="3597"/>
                  </a:lnTo>
                  <a:lnTo>
                    <a:pt x="25" y="3723"/>
                  </a:lnTo>
                  <a:lnTo>
                    <a:pt x="51" y="3875"/>
                  </a:lnTo>
                  <a:lnTo>
                    <a:pt x="127" y="3977"/>
                  </a:lnTo>
                  <a:lnTo>
                    <a:pt x="203" y="4103"/>
                  </a:lnTo>
                  <a:lnTo>
                    <a:pt x="329" y="4179"/>
                  </a:lnTo>
                  <a:lnTo>
                    <a:pt x="431" y="4255"/>
                  </a:lnTo>
                  <a:lnTo>
                    <a:pt x="583" y="4281"/>
                  </a:lnTo>
                  <a:lnTo>
                    <a:pt x="709" y="4306"/>
                  </a:lnTo>
                  <a:lnTo>
                    <a:pt x="2077" y="4306"/>
                  </a:lnTo>
                  <a:lnTo>
                    <a:pt x="3318" y="5192"/>
                  </a:lnTo>
                  <a:lnTo>
                    <a:pt x="3394" y="5243"/>
                  </a:lnTo>
                  <a:lnTo>
                    <a:pt x="3470" y="5268"/>
                  </a:lnTo>
                  <a:lnTo>
                    <a:pt x="3597" y="5268"/>
                  </a:lnTo>
                  <a:lnTo>
                    <a:pt x="3749" y="5243"/>
                  </a:lnTo>
                  <a:lnTo>
                    <a:pt x="3825" y="5167"/>
                  </a:lnTo>
                  <a:lnTo>
                    <a:pt x="3901" y="5091"/>
                  </a:lnTo>
                  <a:lnTo>
                    <a:pt x="3951" y="4990"/>
                  </a:lnTo>
                  <a:lnTo>
                    <a:pt x="3951" y="4863"/>
                  </a:lnTo>
                  <a:lnTo>
                    <a:pt x="3951" y="4356"/>
                  </a:lnTo>
                  <a:lnTo>
                    <a:pt x="3977" y="4306"/>
                  </a:lnTo>
                  <a:lnTo>
                    <a:pt x="4382" y="4306"/>
                  </a:lnTo>
                  <a:lnTo>
                    <a:pt x="4508" y="4281"/>
                  </a:lnTo>
                  <a:lnTo>
                    <a:pt x="4660" y="4255"/>
                  </a:lnTo>
                  <a:lnTo>
                    <a:pt x="4762" y="4179"/>
                  </a:lnTo>
                  <a:lnTo>
                    <a:pt x="4888" y="4103"/>
                  </a:lnTo>
                  <a:lnTo>
                    <a:pt x="4964" y="3977"/>
                  </a:lnTo>
                  <a:lnTo>
                    <a:pt x="5040" y="3875"/>
                  </a:lnTo>
                  <a:lnTo>
                    <a:pt x="5066" y="3723"/>
                  </a:lnTo>
                  <a:lnTo>
                    <a:pt x="5091" y="3597"/>
                  </a:lnTo>
                  <a:lnTo>
                    <a:pt x="5091" y="735"/>
                  </a:lnTo>
                  <a:lnTo>
                    <a:pt x="5066" y="583"/>
                  </a:lnTo>
                  <a:lnTo>
                    <a:pt x="5040" y="456"/>
                  </a:lnTo>
                  <a:lnTo>
                    <a:pt x="4964" y="329"/>
                  </a:lnTo>
                  <a:lnTo>
                    <a:pt x="4888" y="228"/>
                  </a:lnTo>
                  <a:lnTo>
                    <a:pt x="4762" y="127"/>
                  </a:lnTo>
                  <a:lnTo>
                    <a:pt x="4660" y="76"/>
                  </a:lnTo>
                  <a:lnTo>
                    <a:pt x="4508" y="25"/>
                  </a:lnTo>
                  <a:lnTo>
                    <a:pt x="4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6" name="Google Shape;3626;p53">
              <a:extLst>
                <a:ext uri="{FF2B5EF4-FFF2-40B4-BE49-F238E27FC236}">
                  <a16:creationId xmlns="" xmlns:a16="http://schemas.microsoft.com/office/drawing/2014/main" id="{2B996237-2B2C-DC9E-1AF6-C2A70467F8FB}"/>
                </a:ext>
              </a:extLst>
            </p:cNvPr>
            <p:cNvSpPr/>
            <p:nvPr/>
          </p:nvSpPr>
          <p:spPr>
            <a:xfrm>
              <a:off x="5732000" y="2657375"/>
              <a:ext cx="58925" cy="62100"/>
            </a:xfrm>
            <a:custGeom>
              <a:avLst/>
              <a:gdLst/>
              <a:ahLst/>
              <a:cxnLst/>
              <a:rect l="l" t="t" r="r" b="b"/>
              <a:pathLst>
                <a:path w="2357" h="2484" extrusionOk="0">
                  <a:moveTo>
                    <a:pt x="1318" y="913"/>
                  </a:moveTo>
                  <a:lnTo>
                    <a:pt x="1267" y="1090"/>
                  </a:lnTo>
                  <a:lnTo>
                    <a:pt x="1166" y="1217"/>
                  </a:lnTo>
                  <a:lnTo>
                    <a:pt x="1090" y="1090"/>
                  </a:lnTo>
                  <a:lnTo>
                    <a:pt x="1039" y="913"/>
                  </a:lnTo>
                  <a:close/>
                  <a:moveTo>
                    <a:pt x="1166" y="1"/>
                  </a:moveTo>
                  <a:lnTo>
                    <a:pt x="1065" y="26"/>
                  </a:lnTo>
                  <a:lnTo>
                    <a:pt x="989" y="77"/>
                  </a:lnTo>
                  <a:lnTo>
                    <a:pt x="938" y="153"/>
                  </a:lnTo>
                  <a:lnTo>
                    <a:pt x="913" y="254"/>
                  </a:lnTo>
                  <a:lnTo>
                    <a:pt x="913" y="406"/>
                  </a:lnTo>
                  <a:lnTo>
                    <a:pt x="254" y="406"/>
                  </a:lnTo>
                  <a:lnTo>
                    <a:pt x="153" y="431"/>
                  </a:lnTo>
                  <a:lnTo>
                    <a:pt x="77" y="482"/>
                  </a:lnTo>
                  <a:lnTo>
                    <a:pt x="26" y="558"/>
                  </a:lnTo>
                  <a:lnTo>
                    <a:pt x="1" y="659"/>
                  </a:lnTo>
                  <a:lnTo>
                    <a:pt x="26" y="761"/>
                  </a:lnTo>
                  <a:lnTo>
                    <a:pt x="77" y="837"/>
                  </a:lnTo>
                  <a:lnTo>
                    <a:pt x="153" y="913"/>
                  </a:lnTo>
                  <a:lnTo>
                    <a:pt x="482" y="913"/>
                  </a:lnTo>
                  <a:lnTo>
                    <a:pt x="533" y="1115"/>
                  </a:lnTo>
                  <a:lnTo>
                    <a:pt x="634" y="1293"/>
                  </a:lnTo>
                  <a:lnTo>
                    <a:pt x="710" y="1470"/>
                  </a:lnTo>
                  <a:lnTo>
                    <a:pt x="811" y="1647"/>
                  </a:lnTo>
                  <a:lnTo>
                    <a:pt x="634" y="1774"/>
                  </a:lnTo>
                  <a:lnTo>
                    <a:pt x="406" y="1900"/>
                  </a:lnTo>
                  <a:lnTo>
                    <a:pt x="203" y="2002"/>
                  </a:lnTo>
                  <a:lnTo>
                    <a:pt x="127" y="2052"/>
                  </a:lnTo>
                  <a:lnTo>
                    <a:pt x="77" y="2128"/>
                  </a:lnTo>
                  <a:lnTo>
                    <a:pt x="51" y="2230"/>
                  </a:lnTo>
                  <a:lnTo>
                    <a:pt x="77" y="2331"/>
                  </a:lnTo>
                  <a:lnTo>
                    <a:pt x="127" y="2407"/>
                  </a:lnTo>
                  <a:lnTo>
                    <a:pt x="178" y="2458"/>
                  </a:lnTo>
                  <a:lnTo>
                    <a:pt x="254" y="2483"/>
                  </a:lnTo>
                  <a:lnTo>
                    <a:pt x="305" y="2483"/>
                  </a:lnTo>
                  <a:lnTo>
                    <a:pt x="431" y="2458"/>
                  </a:lnTo>
                  <a:lnTo>
                    <a:pt x="634" y="2382"/>
                  </a:lnTo>
                  <a:lnTo>
                    <a:pt x="913" y="2230"/>
                  </a:lnTo>
                  <a:lnTo>
                    <a:pt x="1166" y="2027"/>
                  </a:lnTo>
                  <a:lnTo>
                    <a:pt x="1445" y="2230"/>
                  </a:lnTo>
                  <a:lnTo>
                    <a:pt x="1723" y="2382"/>
                  </a:lnTo>
                  <a:lnTo>
                    <a:pt x="1926" y="2458"/>
                  </a:lnTo>
                  <a:lnTo>
                    <a:pt x="2027" y="2483"/>
                  </a:lnTo>
                  <a:lnTo>
                    <a:pt x="2103" y="2483"/>
                  </a:lnTo>
                  <a:lnTo>
                    <a:pt x="2179" y="2458"/>
                  </a:lnTo>
                  <a:lnTo>
                    <a:pt x="2230" y="2407"/>
                  </a:lnTo>
                  <a:lnTo>
                    <a:pt x="2280" y="2331"/>
                  </a:lnTo>
                  <a:lnTo>
                    <a:pt x="2306" y="2230"/>
                  </a:lnTo>
                  <a:lnTo>
                    <a:pt x="2280" y="2128"/>
                  </a:lnTo>
                  <a:lnTo>
                    <a:pt x="2230" y="2052"/>
                  </a:lnTo>
                  <a:lnTo>
                    <a:pt x="2154" y="2002"/>
                  </a:lnTo>
                  <a:lnTo>
                    <a:pt x="1951" y="1900"/>
                  </a:lnTo>
                  <a:lnTo>
                    <a:pt x="1723" y="1774"/>
                  </a:lnTo>
                  <a:lnTo>
                    <a:pt x="1521" y="1647"/>
                  </a:lnTo>
                  <a:lnTo>
                    <a:pt x="1647" y="1470"/>
                  </a:lnTo>
                  <a:lnTo>
                    <a:pt x="1723" y="1293"/>
                  </a:lnTo>
                  <a:lnTo>
                    <a:pt x="1799" y="1115"/>
                  </a:lnTo>
                  <a:lnTo>
                    <a:pt x="1875" y="913"/>
                  </a:lnTo>
                  <a:lnTo>
                    <a:pt x="2179" y="913"/>
                  </a:lnTo>
                  <a:lnTo>
                    <a:pt x="2280" y="837"/>
                  </a:lnTo>
                  <a:lnTo>
                    <a:pt x="2331" y="761"/>
                  </a:lnTo>
                  <a:lnTo>
                    <a:pt x="2356" y="659"/>
                  </a:lnTo>
                  <a:lnTo>
                    <a:pt x="2331" y="558"/>
                  </a:lnTo>
                  <a:lnTo>
                    <a:pt x="2280" y="482"/>
                  </a:lnTo>
                  <a:lnTo>
                    <a:pt x="2179" y="431"/>
                  </a:lnTo>
                  <a:lnTo>
                    <a:pt x="2078" y="406"/>
                  </a:lnTo>
                  <a:lnTo>
                    <a:pt x="1445" y="406"/>
                  </a:lnTo>
                  <a:lnTo>
                    <a:pt x="1445" y="254"/>
                  </a:lnTo>
                  <a:lnTo>
                    <a:pt x="1419" y="153"/>
                  </a:lnTo>
                  <a:lnTo>
                    <a:pt x="1369" y="77"/>
                  </a:lnTo>
                  <a:lnTo>
                    <a:pt x="1267" y="26"/>
                  </a:lnTo>
                  <a:lnTo>
                    <a:pt x="116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7" name="Google Shape;3627;p53">
              <a:extLst>
                <a:ext uri="{FF2B5EF4-FFF2-40B4-BE49-F238E27FC236}">
                  <a16:creationId xmlns="" xmlns:a16="http://schemas.microsoft.com/office/drawing/2014/main" id="{C67BE4C3-2AA7-6D86-59DB-0B4007A41EEF}"/>
                </a:ext>
              </a:extLst>
            </p:cNvPr>
            <p:cNvSpPr/>
            <p:nvPr/>
          </p:nvSpPr>
          <p:spPr>
            <a:xfrm>
              <a:off x="5550925" y="2634600"/>
              <a:ext cx="127275" cy="131725"/>
            </a:xfrm>
            <a:custGeom>
              <a:avLst/>
              <a:gdLst/>
              <a:ahLst/>
              <a:cxnLst/>
              <a:rect l="l" t="t" r="r" b="b"/>
              <a:pathLst>
                <a:path w="5091" h="5269" extrusionOk="0">
                  <a:moveTo>
                    <a:pt x="735" y="0"/>
                  </a:moveTo>
                  <a:lnTo>
                    <a:pt x="583" y="25"/>
                  </a:lnTo>
                  <a:lnTo>
                    <a:pt x="456" y="76"/>
                  </a:lnTo>
                  <a:lnTo>
                    <a:pt x="329" y="127"/>
                  </a:lnTo>
                  <a:lnTo>
                    <a:pt x="228" y="228"/>
                  </a:lnTo>
                  <a:lnTo>
                    <a:pt x="127" y="329"/>
                  </a:lnTo>
                  <a:lnTo>
                    <a:pt x="76" y="456"/>
                  </a:lnTo>
                  <a:lnTo>
                    <a:pt x="25" y="583"/>
                  </a:lnTo>
                  <a:lnTo>
                    <a:pt x="0" y="735"/>
                  </a:lnTo>
                  <a:lnTo>
                    <a:pt x="0" y="1368"/>
                  </a:lnTo>
                  <a:lnTo>
                    <a:pt x="25" y="1469"/>
                  </a:lnTo>
                  <a:lnTo>
                    <a:pt x="76" y="1570"/>
                  </a:lnTo>
                  <a:lnTo>
                    <a:pt x="177" y="1621"/>
                  </a:lnTo>
                  <a:lnTo>
                    <a:pt x="279" y="1646"/>
                  </a:lnTo>
                  <a:lnTo>
                    <a:pt x="380" y="1621"/>
                  </a:lnTo>
                  <a:lnTo>
                    <a:pt x="456" y="1570"/>
                  </a:lnTo>
                  <a:lnTo>
                    <a:pt x="507" y="1469"/>
                  </a:lnTo>
                  <a:lnTo>
                    <a:pt x="532" y="1368"/>
                  </a:lnTo>
                  <a:lnTo>
                    <a:pt x="532" y="735"/>
                  </a:lnTo>
                  <a:lnTo>
                    <a:pt x="557" y="659"/>
                  </a:lnTo>
                  <a:lnTo>
                    <a:pt x="583" y="583"/>
                  </a:lnTo>
                  <a:lnTo>
                    <a:pt x="659" y="557"/>
                  </a:lnTo>
                  <a:lnTo>
                    <a:pt x="735" y="532"/>
                  </a:lnTo>
                  <a:lnTo>
                    <a:pt x="4382" y="532"/>
                  </a:lnTo>
                  <a:lnTo>
                    <a:pt x="4458" y="557"/>
                  </a:lnTo>
                  <a:lnTo>
                    <a:pt x="4508" y="583"/>
                  </a:lnTo>
                  <a:lnTo>
                    <a:pt x="4559" y="659"/>
                  </a:lnTo>
                  <a:lnTo>
                    <a:pt x="4584" y="735"/>
                  </a:lnTo>
                  <a:lnTo>
                    <a:pt x="4584" y="3597"/>
                  </a:lnTo>
                  <a:lnTo>
                    <a:pt x="4559" y="3673"/>
                  </a:lnTo>
                  <a:lnTo>
                    <a:pt x="4508" y="3723"/>
                  </a:lnTo>
                  <a:lnTo>
                    <a:pt x="4458" y="3774"/>
                  </a:lnTo>
                  <a:lnTo>
                    <a:pt x="3065" y="3774"/>
                  </a:lnTo>
                  <a:lnTo>
                    <a:pt x="2887" y="3799"/>
                  </a:lnTo>
                  <a:lnTo>
                    <a:pt x="2710" y="3875"/>
                  </a:lnTo>
                  <a:lnTo>
                    <a:pt x="1672" y="4660"/>
                  </a:lnTo>
                  <a:lnTo>
                    <a:pt x="1672" y="4356"/>
                  </a:lnTo>
                  <a:lnTo>
                    <a:pt x="1646" y="4230"/>
                  </a:lnTo>
                  <a:lnTo>
                    <a:pt x="1621" y="4129"/>
                  </a:lnTo>
                  <a:lnTo>
                    <a:pt x="1570" y="4027"/>
                  </a:lnTo>
                  <a:lnTo>
                    <a:pt x="1494" y="3951"/>
                  </a:lnTo>
                  <a:lnTo>
                    <a:pt x="1418" y="3875"/>
                  </a:lnTo>
                  <a:lnTo>
                    <a:pt x="1317" y="3825"/>
                  </a:lnTo>
                  <a:lnTo>
                    <a:pt x="1216" y="3799"/>
                  </a:lnTo>
                  <a:lnTo>
                    <a:pt x="1089" y="3774"/>
                  </a:lnTo>
                  <a:lnTo>
                    <a:pt x="659" y="3774"/>
                  </a:lnTo>
                  <a:lnTo>
                    <a:pt x="583" y="3723"/>
                  </a:lnTo>
                  <a:lnTo>
                    <a:pt x="557" y="3673"/>
                  </a:lnTo>
                  <a:lnTo>
                    <a:pt x="532" y="3597"/>
                  </a:lnTo>
                  <a:lnTo>
                    <a:pt x="532" y="2660"/>
                  </a:lnTo>
                  <a:lnTo>
                    <a:pt x="507" y="2533"/>
                  </a:lnTo>
                  <a:lnTo>
                    <a:pt x="456" y="2457"/>
                  </a:lnTo>
                  <a:lnTo>
                    <a:pt x="380" y="2406"/>
                  </a:lnTo>
                  <a:lnTo>
                    <a:pt x="279" y="2381"/>
                  </a:lnTo>
                  <a:lnTo>
                    <a:pt x="177" y="2406"/>
                  </a:lnTo>
                  <a:lnTo>
                    <a:pt x="76" y="2457"/>
                  </a:lnTo>
                  <a:lnTo>
                    <a:pt x="25" y="2533"/>
                  </a:lnTo>
                  <a:lnTo>
                    <a:pt x="0" y="2660"/>
                  </a:lnTo>
                  <a:lnTo>
                    <a:pt x="0" y="3597"/>
                  </a:lnTo>
                  <a:lnTo>
                    <a:pt x="25" y="3723"/>
                  </a:lnTo>
                  <a:lnTo>
                    <a:pt x="76" y="3875"/>
                  </a:lnTo>
                  <a:lnTo>
                    <a:pt x="127" y="3977"/>
                  </a:lnTo>
                  <a:lnTo>
                    <a:pt x="228" y="4103"/>
                  </a:lnTo>
                  <a:lnTo>
                    <a:pt x="329" y="4179"/>
                  </a:lnTo>
                  <a:lnTo>
                    <a:pt x="456" y="4255"/>
                  </a:lnTo>
                  <a:lnTo>
                    <a:pt x="583" y="4281"/>
                  </a:lnTo>
                  <a:lnTo>
                    <a:pt x="735" y="4306"/>
                  </a:lnTo>
                  <a:lnTo>
                    <a:pt x="1114" y="4306"/>
                  </a:lnTo>
                  <a:lnTo>
                    <a:pt x="1140" y="4356"/>
                  </a:lnTo>
                  <a:lnTo>
                    <a:pt x="1140" y="4863"/>
                  </a:lnTo>
                  <a:lnTo>
                    <a:pt x="1165" y="4990"/>
                  </a:lnTo>
                  <a:lnTo>
                    <a:pt x="1190" y="5091"/>
                  </a:lnTo>
                  <a:lnTo>
                    <a:pt x="1266" y="5167"/>
                  </a:lnTo>
                  <a:lnTo>
                    <a:pt x="1368" y="5243"/>
                  </a:lnTo>
                  <a:lnTo>
                    <a:pt x="1444" y="5268"/>
                  </a:lnTo>
                  <a:lnTo>
                    <a:pt x="1672" y="5268"/>
                  </a:lnTo>
                  <a:lnTo>
                    <a:pt x="1798" y="5192"/>
                  </a:lnTo>
                  <a:lnTo>
                    <a:pt x="3039" y="4306"/>
                  </a:lnTo>
                  <a:lnTo>
                    <a:pt x="4382" y="4306"/>
                  </a:lnTo>
                  <a:lnTo>
                    <a:pt x="4534" y="4281"/>
                  </a:lnTo>
                  <a:lnTo>
                    <a:pt x="4660" y="4255"/>
                  </a:lnTo>
                  <a:lnTo>
                    <a:pt x="4787" y="4179"/>
                  </a:lnTo>
                  <a:lnTo>
                    <a:pt x="4888" y="4103"/>
                  </a:lnTo>
                  <a:lnTo>
                    <a:pt x="4990" y="3977"/>
                  </a:lnTo>
                  <a:lnTo>
                    <a:pt x="5040" y="3875"/>
                  </a:lnTo>
                  <a:lnTo>
                    <a:pt x="5091" y="3723"/>
                  </a:lnTo>
                  <a:lnTo>
                    <a:pt x="5091" y="3597"/>
                  </a:lnTo>
                  <a:lnTo>
                    <a:pt x="5091" y="735"/>
                  </a:lnTo>
                  <a:lnTo>
                    <a:pt x="5091" y="583"/>
                  </a:lnTo>
                  <a:lnTo>
                    <a:pt x="5040" y="456"/>
                  </a:lnTo>
                  <a:lnTo>
                    <a:pt x="4990" y="329"/>
                  </a:lnTo>
                  <a:lnTo>
                    <a:pt x="4888" y="228"/>
                  </a:lnTo>
                  <a:lnTo>
                    <a:pt x="4787" y="127"/>
                  </a:lnTo>
                  <a:lnTo>
                    <a:pt x="4660" y="76"/>
                  </a:lnTo>
                  <a:lnTo>
                    <a:pt x="4534" y="25"/>
                  </a:lnTo>
                  <a:lnTo>
                    <a:pt x="4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8" name="Google Shape;3628;p53">
              <a:extLst>
                <a:ext uri="{FF2B5EF4-FFF2-40B4-BE49-F238E27FC236}">
                  <a16:creationId xmlns="" xmlns:a16="http://schemas.microsoft.com/office/drawing/2014/main" id="{34EA2F57-7862-48E8-76C2-30AF0D76AE4C}"/>
                </a:ext>
              </a:extLst>
            </p:cNvPr>
            <p:cNvSpPr/>
            <p:nvPr/>
          </p:nvSpPr>
          <p:spPr>
            <a:xfrm>
              <a:off x="5588900" y="2657375"/>
              <a:ext cx="51950" cy="62100"/>
            </a:xfrm>
            <a:custGeom>
              <a:avLst/>
              <a:gdLst/>
              <a:ahLst/>
              <a:cxnLst/>
              <a:rect l="l" t="t" r="r" b="b"/>
              <a:pathLst>
                <a:path w="2078" h="2484" extrusionOk="0">
                  <a:moveTo>
                    <a:pt x="1039" y="913"/>
                  </a:moveTo>
                  <a:lnTo>
                    <a:pt x="1242" y="1495"/>
                  </a:lnTo>
                  <a:lnTo>
                    <a:pt x="811" y="1495"/>
                  </a:lnTo>
                  <a:lnTo>
                    <a:pt x="1039" y="913"/>
                  </a:lnTo>
                  <a:close/>
                  <a:moveTo>
                    <a:pt x="938" y="1"/>
                  </a:moveTo>
                  <a:lnTo>
                    <a:pt x="862" y="52"/>
                  </a:lnTo>
                  <a:lnTo>
                    <a:pt x="786" y="102"/>
                  </a:lnTo>
                  <a:lnTo>
                    <a:pt x="761" y="178"/>
                  </a:lnTo>
                  <a:lnTo>
                    <a:pt x="735" y="204"/>
                  </a:lnTo>
                  <a:lnTo>
                    <a:pt x="1" y="2128"/>
                  </a:lnTo>
                  <a:lnTo>
                    <a:pt x="1" y="2255"/>
                  </a:lnTo>
                  <a:lnTo>
                    <a:pt x="26" y="2331"/>
                  </a:lnTo>
                  <a:lnTo>
                    <a:pt x="77" y="2432"/>
                  </a:lnTo>
                  <a:lnTo>
                    <a:pt x="153" y="2483"/>
                  </a:lnTo>
                  <a:lnTo>
                    <a:pt x="330" y="2483"/>
                  </a:lnTo>
                  <a:lnTo>
                    <a:pt x="406" y="2458"/>
                  </a:lnTo>
                  <a:lnTo>
                    <a:pt x="457" y="2407"/>
                  </a:lnTo>
                  <a:lnTo>
                    <a:pt x="507" y="2331"/>
                  </a:lnTo>
                  <a:lnTo>
                    <a:pt x="609" y="2002"/>
                  </a:lnTo>
                  <a:lnTo>
                    <a:pt x="1444" y="2002"/>
                  </a:lnTo>
                  <a:lnTo>
                    <a:pt x="1571" y="2331"/>
                  </a:lnTo>
                  <a:lnTo>
                    <a:pt x="1622" y="2407"/>
                  </a:lnTo>
                  <a:lnTo>
                    <a:pt x="1698" y="2483"/>
                  </a:lnTo>
                  <a:lnTo>
                    <a:pt x="1900" y="2483"/>
                  </a:lnTo>
                  <a:lnTo>
                    <a:pt x="2002" y="2432"/>
                  </a:lnTo>
                  <a:lnTo>
                    <a:pt x="2052" y="2331"/>
                  </a:lnTo>
                  <a:lnTo>
                    <a:pt x="2078" y="2230"/>
                  </a:lnTo>
                  <a:lnTo>
                    <a:pt x="2052" y="2128"/>
                  </a:lnTo>
                  <a:lnTo>
                    <a:pt x="1318" y="204"/>
                  </a:lnTo>
                  <a:lnTo>
                    <a:pt x="1318" y="178"/>
                  </a:lnTo>
                  <a:lnTo>
                    <a:pt x="1267" y="102"/>
                  </a:lnTo>
                  <a:lnTo>
                    <a:pt x="1216" y="52"/>
                  </a:lnTo>
                  <a:lnTo>
                    <a:pt x="111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59" name="Google Shape;3629;p53">
              <a:extLst>
                <a:ext uri="{FF2B5EF4-FFF2-40B4-BE49-F238E27FC236}">
                  <a16:creationId xmlns="" xmlns:a16="http://schemas.microsoft.com/office/drawing/2014/main" id="{8D974E29-7994-D33F-4DE0-7222A2CD44C0}"/>
                </a:ext>
              </a:extLst>
            </p:cNvPr>
            <p:cNvSpPr/>
            <p:nvPr/>
          </p:nvSpPr>
          <p:spPr>
            <a:xfrm>
              <a:off x="5547750" y="2904325"/>
              <a:ext cx="39925" cy="17125"/>
            </a:xfrm>
            <a:custGeom>
              <a:avLst/>
              <a:gdLst/>
              <a:ahLst/>
              <a:cxnLst/>
              <a:rect l="l" t="t" r="r" b="b"/>
              <a:pathLst>
                <a:path w="1597" h="685" extrusionOk="0">
                  <a:moveTo>
                    <a:pt x="203" y="1"/>
                  </a:moveTo>
                  <a:lnTo>
                    <a:pt x="102" y="26"/>
                  </a:lnTo>
                  <a:lnTo>
                    <a:pt x="26" y="102"/>
                  </a:lnTo>
                  <a:lnTo>
                    <a:pt x="0" y="203"/>
                  </a:lnTo>
                  <a:lnTo>
                    <a:pt x="0" y="305"/>
                  </a:lnTo>
                  <a:lnTo>
                    <a:pt x="51" y="406"/>
                  </a:lnTo>
                  <a:lnTo>
                    <a:pt x="152" y="507"/>
                  </a:lnTo>
                  <a:lnTo>
                    <a:pt x="304" y="583"/>
                  </a:lnTo>
                  <a:lnTo>
                    <a:pt x="532" y="659"/>
                  </a:lnTo>
                  <a:lnTo>
                    <a:pt x="811" y="685"/>
                  </a:lnTo>
                  <a:lnTo>
                    <a:pt x="1064" y="659"/>
                  </a:lnTo>
                  <a:lnTo>
                    <a:pt x="1292" y="583"/>
                  </a:lnTo>
                  <a:lnTo>
                    <a:pt x="1444" y="507"/>
                  </a:lnTo>
                  <a:lnTo>
                    <a:pt x="1545" y="406"/>
                  </a:lnTo>
                  <a:lnTo>
                    <a:pt x="1596" y="305"/>
                  </a:lnTo>
                  <a:lnTo>
                    <a:pt x="1596" y="203"/>
                  </a:lnTo>
                  <a:lnTo>
                    <a:pt x="1571" y="102"/>
                  </a:lnTo>
                  <a:lnTo>
                    <a:pt x="1495" y="26"/>
                  </a:lnTo>
                  <a:lnTo>
                    <a:pt x="1393" y="1"/>
                  </a:lnTo>
                  <a:lnTo>
                    <a:pt x="1292" y="1"/>
                  </a:lnTo>
                  <a:lnTo>
                    <a:pt x="1216" y="26"/>
                  </a:lnTo>
                  <a:lnTo>
                    <a:pt x="1140" y="77"/>
                  </a:lnTo>
                  <a:lnTo>
                    <a:pt x="1039" y="127"/>
                  </a:lnTo>
                  <a:lnTo>
                    <a:pt x="938" y="153"/>
                  </a:lnTo>
                  <a:lnTo>
                    <a:pt x="659" y="153"/>
                  </a:lnTo>
                  <a:lnTo>
                    <a:pt x="558" y="127"/>
                  </a:lnTo>
                  <a:lnTo>
                    <a:pt x="456" y="77"/>
                  </a:lnTo>
                  <a:lnTo>
                    <a:pt x="380" y="26"/>
                  </a:lnTo>
                  <a:lnTo>
                    <a:pt x="30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60" name="Google Shape;3630;p53">
              <a:extLst>
                <a:ext uri="{FF2B5EF4-FFF2-40B4-BE49-F238E27FC236}">
                  <a16:creationId xmlns="" xmlns:a16="http://schemas.microsoft.com/office/drawing/2014/main" id="{F96AF21A-8311-D41F-986B-89E2CE44B966}"/>
                </a:ext>
              </a:extLst>
            </p:cNvPr>
            <p:cNvSpPr/>
            <p:nvPr/>
          </p:nvSpPr>
          <p:spPr>
            <a:xfrm>
              <a:off x="5790250" y="2904325"/>
              <a:ext cx="39925" cy="17125"/>
            </a:xfrm>
            <a:custGeom>
              <a:avLst/>
              <a:gdLst/>
              <a:ahLst/>
              <a:cxnLst/>
              <a:rect l="l" t="t" r="r" b="b"/>
              <a:pathLst>
                <a:path w="1597" h="685" extrusionOk="0">
                  <a:moveTo>
                    <a:pt x="204" y="1"/>
                  </a:moveTo>
                  <a:lnTo>
                    <a:pt x="102" y="26"/>
                  </a:lnTo>
                  <a:lnTo>
                    <a:pt x="26" y="102"/>
                  </a:lnTo>
                  <a:lnTo>
                    <a:pt x="1" y="203"/>
                  </a:lnTo>
                  <a:lnTo>
                    <a:pt x="1" y="305"/>
                  </a:lnTo>
                  <a:lnTo>
                    <a:pt x="52" y="406"/>
                  </a:lnTo>
                  <a:lnTo>
                    <a:pt x="153" y="507"/>
                  </a:lnTo>
                  <a:lnTo>
                    <a:pt x="305" y="583"/>
                  </a:lnTo>
                  <a:lnTo>
                    <a:pt x="533" y="659"/>
                  </a:lnTo>
                  <a:lnTo>
                    <a:pt x="811" y="685"/>
                  </a:lnTo>
                  <a:lnTo>
                    <a:pt x="1065" y="659"/>
                  </a:lnTo>
                  <a:lnTo>
                    <a:pt x="1293" y="583"/>
                  </a:lnTo>
                  <a:lnTo>
                    <a:pt x="1445" y="507"/>
                  </a:lnTo>
                  <a:lnTo>
                    <a:pt x="1546" y="406"/>
                  </a:lnTo>
                  <a:lnTo>
                    <a:pt x="1597" y="305"/>
                  </a:lnTo>
                  <a:lnTo>
                    <a:pt x="1597" y="203"/>
                  </a:lnTo>
                  <a:lnTo>
                    <a:pt x="1571" y="102"/>
                  </a:lnTo>
                  <a:lnTo>
                    <a:pt x="1495" y="26"/>
                  </a:lnTo>
                  <a:lnTo>
                    <a:pt x="1394" y="1"/>
                  </a:lnTo>
                  <a:lnTo>
                    <a:pt x="1293" y="1"/>
                  </a:lnTo>
                  <a:lnTo>
                    <a:pt x="1217" y="26"/>
                  </a:lnTo>
                  <a:lnTo>
                    <a:pt x="1141" y="77"/>
                  </a:lnTo>
                  <a:lnTo>
                    <a:pt x="1039" y="127"/>
                  </a:lnTo>
                  <a:lnTo>
                    <a:pt x="938" y="153"/>
                  </a:lnTo>
                  <a:lnTo>
                    <a:pt x="660" y="153"/>
                  </a:lnTo>
                  <a:lnTo>
                    <a:pt x="558" y="127"/>
                  </a:lnTo>
                  <a:lnTo>
                    <a:pt x="457" y="77"/>
                  </a:lnTo>
                  <a:lnTo>
                    <a:pt x="381" y="26"/>
                  </a:lnTo>
                  <a:lnTo>
                    <a:pt x="30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</p:grpSp>
      <p:grpSp>
        <p:nvGrpSpPr>
          <p:cNvPr id="61" name="Google Shape;3631;p53">
            <a:extLst>
              <a:ext uri="{FF2B5EF4-FFF2-40B4-BE49-F238E27FC236}">
                <a16:creationId xmlns="" xmlns:a16="http://schemas.microsoft.com/office/drawing/2014/main" id="{BF2B6099-CA0B-4EC8-3805-8D360A78B745}"/>
              </a:ext>
            </a:extLst>
          </p:cNvPr>
          <p:cNvGrpSpPr/>
          <p:nvPr/>
        </p:nvGrpSpPr>
        <p:grpSpPr>
          <a:xfrm>
            <a:off x="5243629" y="1637950"/>
            <a:ext cx="545192" cy="547782"/>
            <a:chOff x="5446800" y="2610525"/>
            <a:chExt cx="446425" cy="446425"/>
          </a:xfrm>
        </p:grpSpPr>
        <p:sp>
          <p:nvSpPr>
            <p:cNvPr id="62" name="Google Shape;3632;p53">
              <a:extLst>
                <a:ext uri="{FF2B5EF4-FFF2-40B4-BE49-F238E27FC236}">
                  <a16:creationId xmlns="" xmlns:a16="http://schemas.microsoft.com/office/drawing/2014/main" id="{7BAF33A5-AFB4-78C1-5DF0-4BBB00D1F27A}"/>
                </a:ext>
              </a:extLst>
            </p:cNvPr>
            <p:cNvSpPr/>
            <p:nvPr/>
          </p:nvSpPr>
          <p:spPr>
            <a:xfrm>
              <a:off x="5456300" y="2616850"/>
              <a:ext cx="292575" cy="297000"/>
            </a:xfrm>
            <a:custGeom>
              <a:avLst/>
              <a:gdLst/>
              <a:ahLst/>
              <a:cxnLst/>
              <a:rect l="l" t="t" r="r" b="b"/>
              <a:pathLst>
                <a:path w="11703" h="11880" extrusionOk="0">
                  <a:moveTo>
                    <a:pt x="988" y="1"/>
                  </a:moveTo>
                  <a:lnTo>
                    <a:pt x="811" y="26"/>
                  </a:lnTo>
                  <a:lnTo>
                    <a:pt x="609" y="77"/>
                  </a:lnTo>
                  <a:lnTo>
                    <a:pt x="482" y="153"/>
                  </a:lnTo>
                  <a:lnTo>
                    <a:pt x="381" y="254"/>
                  </a:lnTo>
                  <a:lnTo>
                    <a:pt x="330" y="406"/>
                  </a:lnTo>
                  <a:lnTo>
                    <a:pt x="279" y="558"/>
                  </a:lnTo>
                  <a:lnTo>
                    <a:pt x="254" y="735"/>
                  </a:lnTo>
                  <a:lnTo>
                    <a:pt x="254" y="913"/>
                  </a:lnTo>
                  <a:lnTo>
                    <a:pt x="254" y="1293"/>
                  </a:lnTo>
                  <a:lnTo>
                    <a:pt x="1" y="8612"/>
                  </a:lnTo>
                  <a:lnTo>
                    <a:pt x="26" y="8840"/>
                  </a:lnTo>
                  <a:lnTo>
                    <a:pt x="102" y="9043"/>
                  </a:lnTo>
                  <a:lnTo>
                    <a:pt x="203" y="9246"/>
                  </a:lnTo>
                  <a:lnTo>
                    <a:pt x="330" y="9398"/>
                  </a:lnTo>
                  <a:lnTo>
                    <a:pt x="482" y="9550"/>
                  </a:lnTo>
                  <a:lnTo>
                    <a:pt x="685" y="9651"/>
                  </a:lnTo>
                  <a:lnTo>
                    <a:pt x="887" y="9701"/>
                  </a:lnTo>
                  <a:lnTo>
                    <a:pt x="1115" y="9727"/>
                  </a:lnTo>
                  <a:lnTo>
                    <a:pt x="2002" y="9727"/>
                  </a:lnTo>
                  <a:lnTo>
                    <a:pt x="2154" y="9752"/>
                  </a:lnTo>
                  <a:lnTo>
                    <a:pt x="2280" y="9803"/>
                  </a:lnTo>
                  <a:lnTo>
                    <a:pt x="2407" y="9904"/>
                  </a:lnTo>
                  <a:lnTo>
                    <a:pt x="2533" y="10031"/>
                  </a:lnTo>
                  <a:lnTo>
                    <a:pt x="2609" y="10157"/>
                  </a:lnTo>
                  <a:lnTo>
                    <a:pt x="2685" y="10309"/>
                  </a:lnTo>
                  <a:lnTo>
                    <a:pt x="2736" y="10461"/>
                  </a:lnTo>
                  <a:lnTo>
                    <a:pt x="2736" y="10613"/>
                  </a:lnTo>
                  <a:lnTo>
                    <a:pt x="2787" y="11525"/>
                  </a:lnTo>
                  <a:lnTo>
                    <a:pt x="2787" y="11626"/>
                  </a:lnTo>
                  <a:lnTo>
                    <a:pt x="2837" y="11728"/>
                  </a:lnTo>
                  <a:lnTo>
                    <a:pt x="2888" y="11804"/>
                  </a:lnTo>
                  <a:lnTo>
                    <a:pt x="2989" y="11854"/>
                  </a:lnTo>
                  <a:lnTo>
                    <a:pt x="3065" y="11880"/>
                  </a:lnTo>
                  <a:lnTo>
                    <a:pt x="3268" y="11880"/>
                  </a:lnTo>
                  <a:lnTo>
                    <a:pt x="3369" y="11829"/>
                  </a:lnTo>
                  <a:lnTo>
                    <a:pt x="6206" y="9828"/>
                  </a:lnTo>
                  <a:lnTo>
                    <a:pt x="6257" y="9803"/>
                  </a:lnTo>
                  <a:lnTo>
                    <a:pt x="6307" y="9777"/>
                  </a:lnTo>
                  <a:lnTo>
                    <a:pt x="6409" y="9803"/>
                  </a:lnTo>
                  <a:lnTo>
                    <a:pt x="6510" y="9853"/>
                  </a:lnTo>
                  <a:lnTo>
                    <a:pt x="6637" y="9879"/>
                  </a:lnTo>
                  <a:lnTo>
                    <a:pt x="10613" y="9879"/>
                  </a:lnTo>
                  <a:lnTo>
                    <a:pt x="10816" y="9853"/>
                  </a:lnTo>
                  <a:lnTo>
                    <a:pt x="11044" y="9777"/>
                  </a:lnTo>
                  <a:lnTo>
                    <a:pt x="11221" y="9676"/>
                  </a:lnTo>
                  <a:lnTo>
                    <a:pt x="11398" y="9550"/>
                  </a:lnTo>
                  <a:lnTo>
                    <a:pt x="11525" y="9372"/>
                  </a:lnTo>
                  <a:lnTo>
                    <a:pt x="11626" y="9195"/>
                  </a:lnTo>
                  <a:lnTo>
                    <a:pt x="11702" y="8992"/>
                  </a:lnTo>
                  <a:lnTo>
                    <a:pt x="11702" y="8764"/>
                  </a:lnTo>
                  <a:lnTo>
                    <a:pt x="11702" y="1115"/>
                  </a:lnTo>
                  <a:lnTo>
                    <a:pt x="11702" y="887"/>
                  </a:lnTo>
                  <a:lnTo>
                    <a:pt x="11626" y="685"/>
                  </a:lnTo>
                  <a:lnTo>
                    <a:pt x="11525" y="482"/>
                  </a:lnTo>
                  <a:lnTo>
                    <a:pt x="11398" y="330"/>
                  </a:lnTo>
                  <a:lnTo>
                    <a:pt x="11221" y="178"/>
                  </a:lnTo>
                  <a:lnTo>
                    <a:pt x="11044" y="77"/>
                  </a:lnTo>
                  <a:lnTo>
                    <a:pt x="10816" y="26"/>
                  </a:lnTo>
                  <a:lnTo>
                    <a:pt x="10613" y="1"/>
                  </a:lnTo>
                  <a:close/>
                </a:path>
              </a:pathLst>
            </a:custGeom>
            <a:solidFill>
              <a:srgbClr val="5EBEA7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63" name="Google Shape;3633;p53">
              <a:extLst>
                <a:ext uri="{FF2B5EF4-FFF2-40B4-BE49-F238E27FC236}">
                  <a16:creationId xmlns="" xmlns:a16="http://schemas.microsoft.com/office/drawing/2014/main" id="{41FE453F-0EB6-2FBE-D996-8C8182F7307E}"/>
                </a:ext>
              </a:extLst>
            </p:cNvPr>
            <p:cNvSpPr/>
            <p:nvPr/>
          </p:nvSpPr>
          <p:spPr>
            <a:xfrm>
              <a:off x="5453150" y="2618750"/>
              <a:ext cx="294450" cy="303975"/>
            </a:xfrm>
            <a:custGeom>
              <a:avLst/>
              <a:gdLst/>
              <a:ahLst/>
              <a:cxnLst/>
              <a:rect l="l" t="t" r="r" b="b"/>
              <a:pathLst>
                <a:path w="11778" h="12159" extrusionOk="0">
                  <a:moveTo>
                    <a:pt x="735" y="1"/>
                  </a:moveTo>
                  <a:lnTo>
                    <a:pt x="583" y="52"/>
                  </a:lnTo>
                  <a:lnTo>
                    <a:pt x="456" y="153"/>
                  </a:lnTo>
                  <a:lnTo>
                    <a:pt x="329" y="254"/>
                  </a:lnTo>
                  <a:lnTo>
                    <a:pt x="228" y="381"/>
                  </a:lnTo>
                  <a:lnTo>
                    <a:pt x="127" y="533"/>
                  </a:lnTo>
                  <a:lnTo>
                    <a:pt x="76" y="685"/>
                  </a:lnTo>
                  <a:lnTo>
                    <a:pt x="25" y="862"/>
                  </a:lnTo>
                  <a:lnTo>
                    <a:pt x="0" y="1039"/>
                  </a:lnTo>
                  <a:lnTo>
                    <a:pt x="0" y="8688"/>
                  </a:lnTo>
                  <a:lnTo>
                    <a:pt x="25" y="8916"/>
                  </a:lnTo>
                  <a:lnTo>
                    <a:pt x="101" y="9119"/>
                  </a:lnTo>
                  <a:lnTo>
                    <a:pt x="203" y="9296"/>
                  </a:lnTo>
                  <a:lnTo>
                    <a:pt x="329" y="9474"/>
                  </a:lnTo>
                  <a:lnTo>
                    <a:pt x="507" y="9600"/>
                  </a:lnTo>
                  <a:lnTo>
                    <a:pt x="684" y="9701"/>
                  </a:lnTo>
                  <a:lnTo>
                    <a:pt x="887" y="9777"/>
                  </a:lnTo>
                  <a:lnTo>
                    <a:pt x="1114" y="9803"/>
                  </a:lnTo>
                  <a:lnTo>
                    <a:pt x="2153" y="9803"/>
                  </a:lnTo>
                  <a:lnTo>
                    <a:pt x="2305" y="9853"/>
                  </a:lnTo>
                  <a:lnTo>
                    <a:pt x="2432" y="9929"/>
                  </a:lnTo>
                  <a:lnTo>
                    <a:pt x="2533" y="10005"/>
                  </a:lnTo>
                  <a:lnTo>
                    <a:pt x="2609" y="10132"/>
                  </a:lnTo>
                  <a:lnTo>
                    <a:pt x="2685" y="10233"/>
                  </a:lnTo>
                  <a:lnTo>
                    <a:pt x="2735" y="10385"/>
                  </a:lnTo>
                  <a:lnTo>
                    <a:pt x="2735" y="10537"/>
                  </a:lnTo>
                  <a:lnTo>
                    <a:pt x="2735" y="11804"/>
                  </a:lnTo>
                  <a:lnTo>
                    <a:pt x="2761" y="11905"/>
                  </a:lnTo>
                  <a:lnTo>
                    <a:pt x="2811" y="12006"/>
                  </a:lnTo>
                  <a:lnTo>
                    <a:pt x="2862" y="12082"/>
                  </a:lnTo>
                  <a:lnTo>
                    <a:pt x="2938" y="12133"/>
                  </a:lnTo>
                  <a:lnTo>
                    <a:pt x="3039" y="12158"/>
                  </a:lnTo>
                  <a:lnTo>
                    <a:pt x="3242" y="12158"/>
                  </a:lnTo>
                  <a:lnTo>
                    <a:pt x="3343" y="12108"/>
                  </a:lnTo>
                  <a:lnTo>
                    <a:pt x="6332" y="9929"/>
                  </a:lnTo>
                  <a:lnTo>
                    <a:pt x="6433" y="9879"/>
                  </a:lnTo>
                  <a:lnTo>
                    <a:pt x="6535" y="9828"/>
                  </a:lnTo>
                  <a:lnTo>
                    <a:pt x="6636" y="9803"/>
                  </a:lnTo>
                  <a:lnTo>
                    <a:pt x="10739" y="9803"/>
                  </a:lnTo>
                  <a:lnTo>
                    <a:pt x="10916" y="9777"/>
                  </a:lnTo>
                  <a:lnTo>
                    <a:pt x="11068" y="9752"/>
                  </a:lnTo>
                  <a:lnTo>
                    <a:pt x="11220" y="9676"/>
                  </a:lnTo>
                  <a:lnTo>
                    <a:pt x="11372" y="9600"/>
                  </a:lnTo>
                  <a:lnTo>
                    <a:pt x="11499" y="9474"/>
                  </a:lnTo>
                  <a:lnTo>
                    <a:pt x="11626" y="9347"/>
                  </a:lnTo>
                  <a:lnTo>
                    <a:pt x="11702" y="9220"/>
                  </a:lnTo>
                  <a:lnTo>
                    <a:pt x="11778" y="9068"/>
                  </a:lnTo>
                  <a:lnTo>
                    <a:pt x="6763" y="9068"/>
                  </a:lnTo>
                  <a:lnTo>
                    <a:pt x="6535" y="9094"/>
                  </a:lnTo>
                  <a:lnTo>
                    <a:pt x="6307" y="9144"/>
                  </a:lnTo>
                  <a:lnTo>
                    <a:pt x="6104" y="9220"/>
                  </a:lnTo>
                  <a:lnTo>
                    <a:pt x="5901" y="9347"/>
                  </a:lnTo>
                  <a:lnTo>
                    <a:pt x="3749" y="10892"/>
                  </a:lnTo>
                  <a:lnTo>
                    <a:pt x="3673" y="10917"/>
                  </a:lnTo>
                  <a:lnTo>
                    <a:pt x="3571" y="10892"/>
                  </a:lnTo>
                  <a:lnTo>
                    <a:pt x="3495" y="10841"/>
                  </a:lnTo>
                  <a:lnTo>
                    <a:pt x="3470" y="10740"/>
                  </a:lnTo>
                  <a:lnTo>
                    <a:pt x="3470" y="10537"/>
                  </a:lnTo>
                  <a:lnTo>
                    <a:pt x="3470" y="10385"/>
                  </a:lnTo>
                  <a:lnTo>
                    <a:pt x="3445" y="10233"/>
                  </a:lnTo>
                  <a:lnTo>
                    <a:pt x="3369" y="9955"/>
                  </a:lnTo>
                  <a:lnTo>
                    <a:pt x="3217" y="9701"/>
                  </a:lnTo>
                  <a:lnTo>
                    <a:pt x="3039" y="9499"/>
                  </a:lnTo>
                  <a:lnTo>
                    <a:pt x="2837" y="9322"/>
                  </a:lnTo>
                  <a:lnTo>
                    <a:pt x="2584" y="9170"/>
                  </a:lnTo>
                  <a:lnTo>
                    <a:pt x="2305" y="9094"/>
                  </a:lnTo>
                  <a:lnTo>
                    <a:pt x="2153" y="9068"/>
                  </a:lnTo>
                  <a:lnTo>
                    <a:pt x="1114" y="9068"/>
                  </a:lnTo>
                  <a:lnTo>
                    <a:pt x="1038" y="9043"/>
                  </a:lnTo>
                  <a:lnTo>
                    <a:pt x="963" y="9043"/>
                  </a:lnTo>
                  <a:lnTo>
                    <a:pt x="861" y="8942"/>
                  </a:lnTo>
                  <a:lnTo>
                    <a:pt x="785" y="8840"/>
                  </a:lnTo>
                  <a:lnTo>
                    <a:pt x="760" y="8764"/>
                  </a:lnTo>
                  <a:lnTo>
                    <a:pt x="735" y="8688"/>
                  </a:lnTo>
                  <a:lnTo>
                    <a:pt x="735" y="1"/>
                  </a:lnTo>
                  <a:close/>
                </a:path>
              </a:pathLst>
            </a:custGeom>
            <a:solidFill>
              <a:srgbClr val="5EBEA7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64" name="Google Shape;3634;p53">
              <a:extLst>
                <a:ext uri="{FF2B5EF4-FFF2-40B4-BE49-F238E27FC236}">
                  <a16:creationId xmlns="" xmlns:a16="http://schemas.microsoft.com/office/drawing/2014/main" id="{7B0CF74C-6B34-4C54-1A99-19138C71927B}"/>
                </a:ext>
              </a:extLst>
            </p:cNvPr>
            <p:cNvSpPr/>
            <p:nvPr/>
          </p:nvSpPr>
          <p:spPr>
            <a:xfrm>
              <a:off x="5597500" y="2744125"/>
              <a:ext cx="289400" cy="297000"/>
            </a:xfrm>
            <a:custGeom>
              <a:avLst/>
              <a:gdLst/>
              <a:ahLst/>
              <a:cxnLst/>
              <a:rect l="l" t="t" r="r" b="b"/>
              <a:pathLst>
                <a:path w="11576" h="11880" extrusionOk="0">
                  <a:moveTo>
                    <a:pt x="862" y="1"/>
                  </a:moveTo>
                  <a:lnTo>
                    <a:pt x="659" y="26"/>
                  </a:lnTo>
                  <a:lnTo>
                    <a:pt x="482" y="77"/>
                  </a:lnTo>
                  <a:lnTo>
                    <a:pt x="355" y="153"/>
                  </a:lnTo>
                  <a:lnTo>
                    <a:pt x="254" y="254"/>
                  </a:lnTo>
                  <a:lnTo>
                    <a:pt x="178" y="381"/>
                  </a:lnTo>
                  <a:lnTo>
                    <a:pt x="127" y="533"/>
                  </a:lnTo>
                  <a:lnTo>
                    <a:pt x="127" y="710"/>
                  </a:lnTo>
                  <a:lnTo>
                    <a:pt x="102" y="887"/>
                  </a:lnTo>
                  <a:lnTo>
                    <a:pt x="127" y="1242"/>
                  </a:lnTo>
                  <a:lnTo>
                    <a:pt x="1" y="8587"/>
                  </a:lnTo>
                  <a:lnTo>
                    <a:pt x="26" y="8815"/>
                  </a:lnTo>
                  <a:lnTo>
                    <a:pt x="102" y="9018"/>
                  </a:lnTo>
                  <a:lnTo>
                    <a:pt x="203" y="9220"/>
                  </a:lnTo>
                  <a:lnTo>
                    <a:pt x="330" y="9372"/>
                  </a:lnTo>
                  <a:lnTo>
                    <a:pt x="507" y="9499"/>
                  </a:lnTo>
                  <a:lnTo>
                    <a:pt x="685" y="9600"/>
                  </a:lnTo>
                  <a:lnTo>
                    <a:pt x="887" y="9676"/>
                  </a:lnTo>
                  <a:lnTo>
                    <a:pt x="1115" y="9701"/>
                  </a:lnTo>
                  <a:lnTo>
                    <a:pt x="4864" y="9625"/>
                  </a:lnTo>
                  <a:lnTo>
                    <a:pt x="4990" y="9625"/>
                  </a:lnTo>
                  <a:lnTo>
                    <a:pt x="5092" y="9651"/>
                  </a:lnTo>
                  <a:lnTo>
                    <a:pt x="5218" y="9701"/>
                  </a:lnTo>
                  <a:lnTo>
                    <a:pt x="5294" y="9777"/>
                  </a:lnTo>
                  <a:lnTo>
                    <a:pt x="8030" y="11804"/>
                  </a:lnTo>
                  <a:lnTo>
                    <a:pt x="8131" y="11854"/>
                  </a:lnTo>
                  <a:lnTo>
                    <a:pt x="8232" y="11880"/>
                  </a:lnTo>
                  <a:lnTo>
                    <a:pt x="8334" y="11880"/>
                  </a:lnTo>
                  <a:lnTo>
                    <a:pt x="8410" y="11854"/>
                  </a:lnTo>
                  <a:lnTo>
                    <a:pt x="8486" y="11778"/>
                  </a:lnTo>
                  <a:lnTo>
                    <a:pt x="8562" y="11702"/>
                  </a:lnTo>
                  <a:lnTo>
                    <a:pt x="8612" y="11626"/>
                  </a:lnTo>
                  <a:lnTo>
                    <a:pt x="8612" y="11525"/>
                  </a:lnTo>
                  <a:lnTo>
                    <a:pt x="8562" y="10436"/>
                  </a:lnTo>
                  <a:lnTo>
                    <a:pt x="8587" y="10284"/>
                  </a:lnTo>
                  <a:lnTo>
                    <a:pt x="8663" y="10183"/>
                  </a:lnTo>
                  <a:lnTo>
                    <a:pt x="8764" y="10056"/>
                  </a:lnTo>
                  <a:lnTo>
                    <a:pt x="8891" y="9980"/>
                  </a:lnTo>
                  <a:lnTo>
                    <a:pt x="9144" y="9828"/>
                  </a:lnTo>
                  <a:lnTo>
                    <a:pt x="9246" y="9752"/>
                  </a:lnTo>
                  <a:lnTo>
                    <a:pt x="9296" y="9701"/>
                  </a:lnTo>
                  <a:lnTo>
                    <a:pt x="10183" y="9701"/>
                  </a:lnTo>
                  <a:lnTo>
                    <a:pt x="10436" y="9727"/>
                  </a:lnTo>
                  <a:lnTo>
                    <a:pt x="10664" y="9727"/>
                  </a:lnTo>
                  <a:lnTo>
                    <a:pt x="10867" y="9701"/>
                  </a:lnTo>
                  <a:lnTo>
                    <a:pt x="11044" y="9625"/>
                  </a:lnTo>
                  <a:lnTo>
                    <a:pt x="11196" y="9549"/>
                  </a:lnTo>
                  <a:lnTo>
                    <a:pt x="11322" y="9423"/>
                  </a:lnTo>
                  <a:lnTo>
                    <a:pt x="11424" y="9296"/>
                  </a:lnTo>
                  <a:lnTo>
                    <a:pt x="11500" y="9144"/>
                  </a:lnTo>
                  <a:lnTo>
                    <a:pt x="11550" y="8967"/>
                  </a:lnTo>
                  <a:lnTo>
                    <a:pt x="11576" y="8764"/>
                  </a:lnTo>
                  <a:lnTo>
                    <a:pt x="11576" y="1115"/>
                  </a:lnTo>
                  <a:lnTo>
                    <a:pt x="11550" y="887"/>
                  </a:lnTo>
                  <a:lnTo>
                    <a:pt x="11500" y="685"/>
                  </a:lnTo>
                  <a:lnTo>
                    <a:pt x="11398" y="482"/>
                  </a:lnTo>
                  <a:lnTo>
                    <a:pt x="11246" y="330"/>
                  </a:lnTo>
                  <a:lnTo>
                    <a:pt x="11094" y="178"/>
                  </a:lnTo>
                  <a:lnTo>
                    <a:pt x="10892" y="77"/>
                  </a:lnTo>
                  <a:lnTo>
                    <a:pt x="10689" y="26"/>
                  </a:lnTo>
                  <a:lnTo>
                    <a:pt x="1046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65" name="Google Shape;3635;p53">
              <a:extLst>
                <a:ext uri="{FF2B5EF4-FFF2-40B4-BE49-F238E27FC236}">
                  <a16:creationId xmlns="" xmlns:a16="http://schemas.microsoft.com/office/drawing/2014/main" id="{B703B669-1AFC-5296-6BE6-F54587027285}"/>
                </a:ext>
              </a:extLst>
            </p:cNvPr>
            <p:cNvSpPr/>
            <p:nvPr/>
          </p:nvSpPr>
          <p:spPr>
            <a:xfrm>
              <a:off x="5591175" y="2746025"/>
              <a:ext cx="294475" cy="304600"/>
            </a:xfrm>
            <a:custGeom>
              <a:avLst/>
              <a:gdLst/>
              <a:ahLst/>
              <a:cxnLst/>
              <a:rect l="l" t="t" r="r" b="b"/>
              <a:pathLst>
                <a:path w="11779" h="12184" extrusionOk="0">
                  <a:moveTo>
                    <a:pt x="735" y="1"/>
                  </a:moveTo>
                  <a:lnTo>
                    <a:pt x="583" y="51"/>
                  </a:lnTo>
                  <a:lnTo>
                    <a:pt x="431" y="153"/>
                  </a:lnTo>
                  <a:lnTo>
                    <a:pt x="304" y="254"/>
                  </a:lnTo>
                  <a:lnTo>
                    <a:pt x="203" y="381"/>
                  </a:lnTo>
                  <a:lnTo>
                    <a:pt x="127" y="533"/>
                  </a:lnTo>
                  <a:lnTo>
                    <a:pt x="51" y="685"/>
                  </a:lnTo>
                  <a:lnTo>
                    <a:pt x="26" y="862"/>
                  </a:lnTo>
                  <a:lnTo>
                    <a:pt x="1" y="1039"/>
                  </a:lnTo>
                  <a:lnTo>
                    <a:pt x="1" y="8688"/>
                  </a:lnTo>
                  <a:lnTo>
                    <a:pt x="26" y="8916"/>
                  </a:lnTo>
                  <a:lnTo>
                    <a:pt x="102" y="9119"/>
                  </a:lnTo>
                  <a:lnTo>
                    <a:pt x="203" y="9321"/>
                  </a:lnTo>
                  <a:lnTo>
                    <a:pt x="330" y="9473"/>
                  </a:lnTo>
                  <a:lnTo>
                    <a:pt x="482" y="9600"/>
                  </a:lnTo>
                  <a:lnTo>
                    <a:pt x="684" y="9701"/>
                  </a:lnTo>
                  <a:lnTo>
                    <a:pt x="887" y="9777"/>
                  </a:lnTo>
                  <a:lnTo>
                    <a:pt x="1115" y="9803"/>
                  </a:lnTo>
                  <a:lnTo>
                    <a:pt x="5193" y="9803"/>
                  </a:lnTo>
                  <a:lnTo>
                    <a:pt x="5319" y="9828"/>
                  </a:lnTo>
                  <a:lnTo>
                    <a:pt x="5421" y="9879"/>
                  </a:lnTo>
                  <a:lnTo>
                    <a:pt x="5522" y="9929"/>
                  </a:lnTo>
                  <a:lnTo>
                    <a:pt x="8511" y="12108"/>
                  </a:lnTo>
                  <a:lnTo>
                    <a:pt x="8612" y="12158"/>
                  </a:lnTo>
                  <a:lnTo>
                    <a:pt x="8713" y="12183"/>
                  </a:lnTo>
                  <a:lnTo>
                    <a:pt x="8815" y="12158"/>
                  </a:lnTo>
                  <a:lnTo>
                    <a:pt x="8891" y="12133"/>
                  </a:lnTo>
                  <a:lnTo>
                    <a:pt x="8967" y="12082"/>
                  </a:lnTo>
                  <a:lnTo>
                    <a:pt x="9043" y="12006"/>
                  </a:lnTo>
                  <a:lnTo>
                    <a:pt x="9093" y="11905"/>
                  </a:lnTo>
                  <a:lnTo>
                    <a:pt x="9093" y="11804"/>
                  </a:lnTo>
                  <a:lnTo>
                    <a:pt x="9093" y="10537"/>
                  </a:lnTo>
                  <a:lnTo>
                    <a:pt x="9119" y="10385"/>
                  </a:lnTo>
                  <a:lnTo>
                    <a:pt x="9144" y="10259"/>
                  </a:lnTo>
                  <a:lnTo>
                    <a:pt x="9220" y="10132"/>
                  </a:lnTo>
                  <a:lnTo>
                    <a:pt x="9321" y="10005"/>
                  </a:lnTo>
                  <a:lnTo>
                    <a:pt x="9423" y="9929"/>
                  </a:lnTo>
                  <a:lnTo>
                    <a:pt x="9549" y="9853"/>
                  </a:lnTo>
                  <a:lnTo>
                    <a:pt x="9676" y="9803"/>
                  </a:lnTo>
                  <a:lnTo>
                    <a:pt x="10714" y="9803"/>
                  </a:lnTo>
                  <a:lnTo>
                    <a:pt x="10892" y="9777"/>
                  </a:lnTo>
                  <a:lnTo>
                    <a:pt x="11069" y="9752"/>
                  </a:lnTo>
                  <a:lnTo>
                    <a:pt x="11221" y="9676"/>
                  </a:lnTo>
                  <a:lnTo>
                    <a:pt x="11373" y="9600"/>
                  </a:lnTo>
                  <a:lnTo>
                    <a:pt x="11499" y="9473"/>
                  </a:lnTo>
                  <a:lnTo>
                    <a:pt x="11601" y="9372"/>
                  </a:lnTo>
                  <a:lnTo>
                    <a:pt x="11702" y="9220"/>
                  </a:lnTo>
                  <a:lnTo>
                    <a:pt x="11778" y="9068"/>
                  </a:lnTo>
                  <a:lnTo>
                    <a:pt x="9676" y="9068"/>
                  </a:lnTo>
                  <a:lnTo>
                    <a:pt x="9549" y="9093"/>
                  </a:lnTo>
                  <a:lnTo>
                    <a:pt x="9271" y="9169"/>
                  </a:lnTo>
                  <a:lnTo>
                    <a:pt x="9017" y="9321"/>
                  </a:lnTo>
                  <a:lnTo>
                    <a:pt x="8789" y="9499"/>
                  </a:lnTo>
                  <a:lnTo>
                    <a:pt x="8612" y="9727"/>
                  </a:lnTo>
                  <a:lnTo>
                    <a:pt x="8485" y="9955"/>
                  </a:lnTo>
                  <a:lnTo>
                    <a:pt x="8384" y="10233"/>
                  </a:lnTo>
                  <a:lnTo>
                    <a:pt x="8359" y="10385"/>
                  </a:lnTo>
                  <a:lnTo>
                    <a:pt x="8359" y="10537"/>
                  </a:lnTo>
                  <a:lnTo>
                    <a:pt x="8359" y="10816"/>
                  </a:lnTo>
                  <a:lnTo>
                    <a:pt x="8333" y="10892"/>
                  </a:lnTo>
                  <a:lnTo>
                    <a:pt x="8283" y="10942"/>
                  </a:lnTo>
                  <a:lnTo>
                    <a:pt x="8207" y="10968"/>
                  </a:lnTo>
                  <a:lnTo>
                    <a:pt x="8131" y="10942"/>
                  </a:lnTo>
                  <a:lnTo>
                    <a:pt x="5953" y="9347"/>
                  </a:lnTo>
                  <a:lnTo>
                    <a:pt x="5750" y="9220"/>
                  </a:lnTo>
                  <a:lnTo>
                    <a:pt x="5522" y="9144"/>
                  </a:lnTo>
                  <a:lnTo>
                    <a:pt x="5319" y="9093"/>
                  </a:lnTo>
                  <a:lnTo>
                    <a:pt x="5091" y="9068"/>
                  </a:lnTo>
                  <a:lnTo>
                    <a:pt x="1039" y="9068"/>
                  </a:lnTo>
                  <a:lnTo>
                    <a:pt x="963" y="9043"/>
                  </a:lnTo>
                  <a:lnTo>
                    <a:pt x="836" y="8967"/>
                  </a:lnTo>
                  <a:lnTo>
                    <a:pt x="760" y="8840"/>
                  </a:lnTo>
                  <a:lnTo>
                    <a:pt x="735" y="8764"/>
                  </a:lnTo>
                  <a:lnTo>
                    <a:pt x="735" y="8688"/>
                  </a:lnTo>
                  <a:lnTo>
                    <a:pt x="7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66" name="Google Shape;3636;p53">
              <a:extLst>
                <a:ext uri="{FF2B5EF4-FFF2-40B4-BE49-F238E27FC236}">
                  <a16:creationId xmlns="" xmlns:a16="http://schemas.microsoft.com/office/drawing/2014/main" id="{795665A5-4569-89A6-2FAB-083AE5BB9F13}"/>
                </a:ext>
              </a:extLst>
            </p:cNvPr>
            <p:cNvSpPr/>
            <p:nvPr/>
          </p:nvSpPr>
          <p:spPr>
            <a:xfrm>
              <a:off x="5481625" y="2610525"/>
              <a:ext cx="321700" cy="232400"/>
            </a:xfrm>
            <a:custGeom>
              <a:avLst/>
              <a:gdLst/>
              <a:ahLst/>
              <a:cxnLst/>
              <a:rect l="l" t="t" r="r" b="b"/>
              <a:pathLst>
                <a:path w="12868" h="9296" extrusionOk="0">
                  <a:moveTo>
                    <a:pt x="6814" y="1"/>
                  </a:moveTo>
                  <a:lnTo>
                    <a:pt x="6738" y="77"/>
                  </a:lnTo>
                  <a:lnTo>
                    <a:pt x="6662" y="153"/>
                  </a:lnTo>
                  <a:lnTo>
                    <a:pt x="6662" y="254"/>
                  </a:lnTo>
                  <a:lnTo>
                    <a:pt x="6662" y="355"/>
                  </a:lnTo>
                  <a:lnTo>
                    <a:pt x="6738" y="431"/>
                  </a:lnTo>
                  <a:lnTo>
                    <a:pt x="6814" y="482"/>
                  </a:lnTo>
                  <a:lnTo>
                    <a:pt x="6915" y="507"/>
                  </a:lnTo>
                  <a:lnTo>
                    <a:pt x="9600" y="507"/>
                  </a:lnTo>
                  <a:lnTo>
                    <a:pt x="9752" y="533"/>
                  </a:lnTo>
                  <a:lnTo>
                    <a:pt x="9929" y="583"/>
                  </a:lnTo>
                  <a:lnTo>
                    <a:pt x="10056" y="659"/>
                  </a:lnTo>
                  <a:lnTo>
                    <a:pt x="10183" y="760"/>
                  </a:lnTo>
                  <a:lnTo>
                    <a:pt x="10284" y="887"/>
                  </a:lnTo>
                  <a:lnTo>
                    <a:pt x="10360" y="1039"/>
                  </a:lnTo>
                  <a:lnTo>
                    <a:pt x="10411" y="1191"/>
                  </a:lnTo>
                  <a:lnTo>
                    <a:pt x="10436" y="1368"/>
                  </a:lnTo>
                  <a:lnTo>
                    <a:pt x="10436" y="5092"/>
                  </a:lnTo>
                  <a:lnTo>
                    <a:pt x="5269" y="5092"/>
                  </a:lnTo>
                  <a:lnTo>
                    <a:pt x="5041" y="5168"/>
                  </a:lnTo>
                  <a:lnTo>
                    <a:pt x="4838" y="5244"/>
                  </a:lnTo>
                  <a:lnTo>
                    <a:pt x="4661" y="5370"/>
                  </a:lnTo>
                  <a:lnTo>
                    <a:pt x="4509" y="5497"/>
                  </a:lnTo>
                  <a:lnTo>
                    <a:pt x="4383" y="5674"/>
                  </a:lnTo>
                  <a:lnTo>
                    <a:pt x="4256" y="5851"/>
                  </a:lnTo>
                  <a:lnTo>
                    <a:pt x="4180" y="6054"/>
                  </a:lnTo>
                  <a:lnTo>
                    <a:pt x="1293" y="6054"/>
                  </a:lnTo>
                  <a:lnTo>
                    <a:pt x="1191" y="6079"/>
                  </a:lnTo>
                  <a:lnTo>
                    <a:pt x="1115" y="6130"/>
                  </a:lnTo>
                  <a:lnTo>
                    <a:pt x="1065" y="6231"/>
                  </a:lnTo>
                  <a:lnTo>
                    <a:pt x="1039" y="6333"/>
                  </a:lnTo>
                  <a:lnTo>
                    <a:pt x="1065" y="6434"/>
                  </a:lnTo>
                  <a:lnTo>
                    <a:pt x="1115" y="6510"/>
                  </a:lnTo>
                  <a:lnTo>
                    <a:pt x="1191" y="6561"/>
                  </a:lnTo>
                  <a:lnTo>
                    <a:pt x="1293" y="6586"/>
                  </a:lnTo>
                  <a:lnTo>
                    <a:pt x="4129" y="6586"/>
                  </a:lnTo>
                  <a:lnTo>
                    <a:pt x="4129" y="7042"/>
                  </a:lnTo>
                  <a:lnTo>
                    <a:pt x="254" y="7042"/>
                  </a:lnTo>
                  <a:lnTo>
                    <a:pt x="153" y="7067"/>
                  </a:lnTo>
                  <a:lnTo>
                    <a:pt x="77" y="7118"/>
                  </a:lnTo>
                  <a:lnTo>
                    <a:pt x="1" y="7194"/>
                  </a:lnTo>
                  <a:lnTo>
                    <a:pt x="1" y="7295"/>
                  </a:lnTo>
                  <a:lnTo>
                    <a:pt x="1" y="7396"/>
                  </a:lnTo>
                  <a:lnTo>
                    <a:pt x="77" y="7472"/>
                  </a:lnTo>
                  <a:lnTo>
                    <a:pt x="153" y="7548"/>
                  </a:lnTo>
                  <a:lnTo>
                    <a:pt x="254" y="7574"/>
                  </a:lnTo>
                  <a:lnTo>
                    <a:pt x="4129" y="7574"/>
                  </a:lnTo>
                  <a:lnTo>
                    <a:pt x="4129" y="8004"/>
                  </a:lnTo>
                  <a:lnTo>
                    <a:pt x="254" y="8004"/>
                  </a:lnTo>
                  <a:lnTo>
                    <a:pt x="153" y="8030"/>
                  </a:lnTo>
                  <a:lnTo>
                    <a:pt x="77" y="8080"/>
                  </a:lnTo>
                  <a:lnTo>
                    <a:pt x="1" y="8182"/>
                  </a:lnTo>
                  <a:lnTo>
                    <a:pt x="1" y="8283"/>
                  </a:lnTo>
                  <a:lnTo>
                    <a:pt x="1" y="8384"/>
                  </a:lnTo>
                  <a:lnTo>
                    <a:pt x="77" y="8460"/>
                  </a:lnTo>
                  <a:lnTo>
                    <a:pt x="153" y="8511"/>
                  </a:lnTo>
                  <a:lnTo>
                    <a:pt x="254" y="8536"/>
                  </a:lnTo>
                  <a:lnTo>
                    <a:pt x="4129" y="8536"/>
                  </a:lnTo>
                  <a:lnTo>
                    <a:pt x="4129" y="9017"/>
                  </a:lnTo>
                  <a:lnTo>
                    <a:pt x="4155" y="9119"/>
                  </a:lnTo>
                  <a:lnTo>
                    <a:pt x="4205" y="9220"/>
                  </a:lnTo>
                  <a:lnTo>
                    <a:pt x="4281" y="9271"/>
                  </a:lnTo>
                  <a:lnTo>
                    <a:pt x="4383" y="9296"/>
                  </a:lnTo>
                  <a:lnTo>
                    <a:pt x="4484" y="9271"/>
                  </a:lnTo>
                  <a:lnTo>
                    <a:pt x="4560" y="9220"/>
                  </a:lnTo>
                  <a:lnTo>
                    <a:pt x="4636" y="9119"/>
                  </a:lnTo>
                  <a:lnTo>
                    <a:pt x="4636" y="9017"/>
                  </a:lnTo>
                  <a:lnTo>
                    <a:pt x="4636" y="6459"/>
                  </a:lnTo>
                  <a:lnTo>
                    <a:pt x="4661" y="6282"/>
                  </a:lnTo>
                  <a:lnTo>
                    <a:pt x="4712" y="6130"/>
                  </a:lnTo>
                  <a:lnTo>
                    <a:pt x="4788" y="5978"/>
                  </a:lnTo>
                  <a:lnTo>
                    <a:pt x="4889" y="5851"/>
                  </a:lnTo>
                  <a:lnTo>
                    <a:pt x="5016" y="5750"/>
                  </a:lnTo>
                  <a:lnTo>
                    <a:pt x="5168" y="5674"/>
                  </a:lnTo>
                  <a:lnTo>
                    <a:pt x="5320" y="5623"/>
                  </a:lnTo>
                  <a:lnTo>
                    <a:pt x="5497" y="5598"/>
                  </a:lnTo>
                  <a:lnTo>
                    <a:pt x="12715" y="5598"/>
                  </a:lnTo>
                  <a:lnTo>
                    <a:pt x="12791" y="5522"/>
                  </a:lnTo>
                  <a:lnTo>
                    <a:pt x="12842" y="5446"/>
                  </a:lnTo>
                  <a:lnTo>
                    <a:pt x="12867" y="5345"/>
                  </a:lnTo>
                  <a:lnTo>
                    <a:pt x="12842" y="5244"/>
                  </a:lnTo>
                  <a:lnTo>
                    <a:pt x="12791" y="5168"/>
                  </a:lnTo>
                  <a:lnTo>
                    <a:pt x="12715" y="5117"/>
                  </a:lnTo>
                  <a:lnTo>
                    <a:pt x="12614" y="5092"/>
                  </a:lnTo>
                  <a:lnTo>
                    <a:pt x="10968" y="5092"/>
                  </a:lnTo>
                  <a:lnTo>
                    <a:pt x="10968" y="1368"/>
                  </a:lnTo>
                  <a:lnTo>
                    <a:pt x="10942" y="1090"/>
                  </a:lnTo>
                  <a:lnTo>
                    <a:pt x="10867" y="836"/>
                  </a:lnTo>
                  <a:lnTo>
                    <a:pt x="10740" y="583"/>
                  </a:lnTo>
                  <a:lnTo>
                    <a:pt x="10563" y="381"/>
                  </a:lnTo>
                  <a:lnTo>
                    <a:pt x="10360" y="229"/>
                  </a:lnTo>
                  <a:lnTo>
                    <a:pt x="10132" y="102"/>
                  </a:lnTo>
                  <a:lnTo>
                    <a:pt x="9879" y="26"/>
                  </a:lnTo>
                  <a:lnTo>
                    <a:pt x="960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67" name="Google Shape;3637;p53">
              <a:extLst>
                <a:ext uri="{FF2B5EF4-FFF2-40B4-BE49-F238E27FC236}">
                  <a16:creationId xmlns="" xmlns:a16="http://schemas.microsoft.com/office/drawing/2014/main" id="{9D4969B0-B2BF-8273-D22C-AEEBBEA466B8}"/>
                </a:ext>
              </a:extLst>
            </p:cNvPr>
            <p:cNvSpPr/>
            <p:nvPr/>
          </p:nvSpPr>
          <p:spPr>
            <a:xfrm>
              <a:off x="5446800" y="2610525"/>
              <a:ext cx="446425" cy="446425"/>
            </a:xfrm>
            <a:custGeom>
              <a:avLst/>
              <a:gdLst/>
              <a:ahLst/>
              <a:cxnLst/>
              <a:rect l="l" t="t" r="r" b="b"/>
              <a:pathLst>
                <a:path w="17857" h="17857" extrusionOk="0">
                  <a:moveTo>
                    <a:pt x="1368" y="1"/>
                  </a:moveTo>
                  <a:lnTo>
                    <a:pt x="1090" y="26"/>
                  </a:lnTo>
                  <a:lnTo>
                    <a:pt x="837" y="102"/>
                  </a:lnTo>
                  <a:lnTo>
                    <a:pt x="609" y="229"/>
                  </a:lnTo>
                  <a:lnTo>
                    <a:pt x="406" y="381"/>
                  </a:lnTo>
                  <a:lnTo>
                    <a:pt x="229" y="583"/>
                  </a:lnTo>
                  <a:lnTo>
                    <a:pt x="102" y="836"/>
                  </a:lnTo>
                  <a:lnTo>
                    <a:pt x="26" y="1090"/>
                  </a:lnTo>
                  <a:lnTo>
                    <a:pt x="1" y="1368"/>
                  </a:lnTo>
                  <a:lnTo>
                    <a:pt x="1" y="9017"/>
                  </a:lnTo>
                  <a:lnTo>
                    <a:pt x="26" y="9296"/>
                  </a:lnTo>
                  <a:lnTo>
                    <a:pt x="102" y="9549"/>
                  </a:lnTo>
                  <a:lnTo>
                    <a:pt x="229" y="9777"/>
                  </a:lnTo>
                  <a:lnTo>
                    <a:pt x="406" y="9980"/>
                  </a:lnTo>
                  <a:lnTo>
                    <a:pt x="609" y="10157"/>
                  </a:lnTo>
                  <a:lnTo>
                    <a:pt x="837" y="10284"/>
                  </a:lnTo>
                  <a:lnTo>
                    <a:pt x="1090" y="10360"/>
                  </a:lnTo>
                  <a:lnTo>
                    <a:pt x="1368" y="10385"/>
                  </a:lnTo>
                  <a:lnTo>
                    <a:pt x="2356" y="10385"/>
                  </a:lnTo>
                  <a:lnTo>
                    <a:pt x="2458" y="10436"/>
                  </a:lnTo>
                  <a:lnTo>
                    <a:pt x="2534" y="10461"/>
                  </a:lnTo>
                  <a:lnTo>
                    <a:pt x="2610" y="10537"/>
                  </a:lnTo>
                  <a:lnTo>
                    <a:pt x="2660" y="10588"/>
                  </a:lnTo>
                  <a:lnTo>
                    <a:pt x="2711" y="10689"/>
                  </a:lnTo>
                  <a:lnTo>
                    <a:pt x="2736" y="10765"/>
                  </a:lnTo>
                  <a:lnTo>
                    <a:pt x="2736" y="10866"/>
                  </a:lnTo>
                  <a:lnTo>
                    <a:pt x="2736" y="12133"/>
                  </a:lnTo>
                  <a:lnTo>
                    <a:pt x="2762" y="12310"/>
                  </a:lnTo>
                  <a:lnTo>
                    <a:pt x="2838" y="12462"/>
                  </a:lnTo>
                  <a:lnTo>
                    <a:pt x="2939" y="12589"/>
                  </a:lnTo>
                  <a:lnTo>
                    <a:pt x="3091" y="12690"/>
                  </a:lnTo>
                  <a:lnTo>
                    <a:pt x="3217" y="12741"/>
                  </a:lnTo>
                  <a:lnTo>
                    <a:pt x="3395" y="12766"/>
                  </a:lnTo>
                  <a:lnTo>
                    <a:pt x="3572" y="12715"/>
                  </a:lnTo>
                  <a:lnTo>
                    <a:pt x="3648" y="12690"/>
                  </a:lnTo>
                  <a:lnTo>
                    <a:pt x="3749" y="12639"/>
                  </a:lnTo>
                  <a:lnTo>
                    <a:pt x="5522" y="11348"/>
                  </a:lnTo>
                  <a:lnTo>
                    <a:pt x="5522" y="14108"/>
                  </a:lnTo>
                  <a:lnTo>
                    <a:pt x="5548" y="14387"/>
                  </a:lnTo>
                  <a:lnTo>
                    <a:pt x="5624" y="14640"/>
                  </a:lnTo>
                  <a:lnTo>
                    <a:pt x="5750" y="14868"/>
                  </a:lnTo>
                  <a:lnTo>
                    <a:pt x="5928" y="15071"/>
                  </a:lnTo>
                  <a:lnTo>
                    <a:pt x="6130" y="15248"/>
                  </a:lnTo>
                  <a:lnTo>
                    <a:pt x="6358" y="15375"/>
                  </a:lnTo>
                  <a:lnTo>
                    <a:pt x="6611" y="15451"/>
                  </a:lnTo>
                  <a:lnTo>
                    <a:pt x="6890" y="15476"/>
                  </a:lnTo>
                  <a:lnTo>
                    <a:pt x="10866" y="15476"/>
                  </a:lnTo>
                  <a:lnTo>
                    <a:pt x="10993" y="15501"/>
                  </a:lnTo>
                  <a:lnTo>
                    <a:pt x="11145" y="15577"/>
                  </a:lnTo>
                  <a:lnTo>
                    <a:pt x="14134" y="17730"/>
                  </a:lnTo>
                  <a:lnTo>
                    <a:pt x="14260" y="17806"/>
                  </a:lnTo>
                  <a:lnTo>
                    <a:pt x="14438" y="17857"/>
                  </a:lnTo>
                  <a:lnTo>
                    <a:pt x="14590" y="17831"/>
                  </a:lnTo>
                  <a:lnTo>
                    <a:pt x="14792" y="17781"/>
                  </a:lnTo>
                  <a:lnTo>
                    <a:pt x="14944" y="17679"/>
                  </a:lnTo>
                  <a:lnTo>
                    <a:pt x="15046" y="17553"/>
                  </a:lnTo>
                  <a:lnTo>
                    <a:pt x="15096" y="17401"/>
                  </a:lnTo>
                  <a:lnTo>
                    <a:pt x="15122" y="17224"/>
                  </a:lnTo>
                  <a:lnTo>
                    <a:pt x="15122" y="15957"/>
                  </a:lnTo>
                  <a:lnTo>
                    <a:pt x="15147" y="15856"/>
                  </a:lnTo>
                  <a:lnTo>
                    <a:pt x="15172" y="15780"/>
                  </a:lnTo>
                  <a:lnTo>
                    <a:pt x="15223" y="15679"/>
                  </a:lnTo>
                  <a:lnTo>
                    <a:pt x="15274" y="15628"/>
                  </a:lnTo>
                  <a:lnTo>
                    <a:pt x="15350" y="15552"/>
                  </a:lnTo>
                  <a:lnTo>
                    <a:pt x="15425" y="15527"/>
                  </a:lnTo>
                  <a:lnTo>
                    <a:pt x="15501" y="15501"/>
                  </a:lnTo>
                  <a:lnTo>
                    <a:pt x="15603" y="15476"/>
                  </a:lnTo>
                  <a:lnTo>
                    <a:pt x="16489" y="15476"/>
                  </a:lnTo>
                  <a:lnTo>
                    <a:pt x="16768" y="15451"/>
                  </a:lnTo>
                  <a:lnTo>
                    <a:pt x="17021" y="15375"/>
                  </a:lnTo>
                  <a:lnTo>
                    <a:pt x="17274" y="15248"/>
                  </a:lnTo>
                  <a:lnTo>
                    <a:pt x="17477" y="15071"/>
                  </a:lnTo>
                  <a:lnTo>
                    <a:pt x="17629" y="14868"/>
                  </a:lnTo>
                  <a:lnTo>
                    <a:pt x="17756" y="14640"/>
                  </a:lnTo>
                  <a:lnTo>
                    <a:pt x="17832" y="14387"/>
                  </a:lnTo>
                  <a:lnTo>
                    <a:pt x="17857" y="14108"/>
                  </a:lnTo>
                  <a:lnTo>
                    <a:pt x="17857" y="6459"/>
                  </a:lnTo>
                  <a:lnTo>
                    <a:pt x="17832" y="6181"/>
                  </a:lnTo>
                  <a:lnTo>
                    <a:pt x="17756" y="5927"/>
                  </a:lnTo>
                  <a:lnTo>
                    <a:pt x="17629" y="5699"/>
                  </a:lnTo>
                  <a:lnTo>
                    <a:pt x="17477" y="5497"/>
                  </a:lnTo>
                  <a:lnTo>
                    <a:pt x="17274" y="5319"/>
                  </a:lnTo>
                  <a:lnTo>
                    <a:pt x="17021" y="5193"/>
                  </a:lnTo>
                  <a:lnTo>
                    <a:pt x="16768" y="5117"/>
                  </a:lnTo>
                  <a:lnTo>
                    <a:pt x="16489" y="5092"/>
                  </a:lnTo>
                  <a:lnTo>
                    <a:pt x="15223" y="5092"/>
                  </a:lnTo>
                  <a:lnTo>
                    <a:pt x="15122" y="5117"/>
                  </a:lnTo>
                  <a:lnTo>
                    <a:pt x="15020" y="5168"/>
                  </a:lnTo>
                  <a:lnTo>
                    <a:pt x="14970" y="5244"/>
                  </a:lnTo>
                  <a:lnTo>
                    <a:pt x="14944" y="5345"/>
                  </a:lnTo>
                  <a:lnTo>
                    <a:pt x="14970" y="5446"/>
                  </a:lnTo>
                  <a:lnTo>
                    <a:pt x="15020" y="5522"/>
                  </a:lnTo>
                  <a:lnTo>
                    <a:pt x="15122" y="5598"/>
                  </a:lnTo>
                  <a:lnTo>
                    <a:pt x="16489" y="5598"/>
                  </a:lnTo>
                  <a:lnTo>
                    <a:pt x="16667" y="5623"/>
                  </a:lnTo>
                  <a:lnTo>
                    <a:pt x="16819" y="5674"/>
                  </a:lnTo>
                  <a:lnTo>
                    <a:pt x="16971" y="5750"/>
                  </a:lnTo>
                  <a:lnTo>
                    <a:pt x="17097" y="5851"/>
                  </a:lnTo>
                  <a:lnTo>
                    <a:pt x="17198" y="5978"/>
                  </a:lnTo>
                  <a:lnTo>
                    <a:pt x="17274" y="6130"/>
                  </a:lnTo>
                  <a:lnTo>
                    <a:pt x="17325" y="6282"/>
                  </a:lnTo>
                  <a:lnTo>
                    <a:pt x="17350" y="6459"/>
                  </a:lnTo>
                  <a:lnTo>
                    <a:pt x="17350" y="14108"/>
                  </a:lnTo>
                  <a:lnTo>
                    <a:pt x="17325" y="14286"/>
                  </a:lnTo>
                  <a:lnTo>
                    <a:pt x="17274" y="14438"/>
                  </a:lnTo>
                  <a:lnTo>
                    <a:pt x="17198" y="14589"/>
                  </a:lnTo>
                  <a:lnTo>
                    <a:pt x="17097" y="14716"/>
                  </a:lnTo>
                  <a:lnTo>
                    <a:pt x="16971" y="14817"/>
                  </a:lnTo>
                  <a:lnTo>
                    <a:pt x="16819" y="14893"/>
                  </a:lnTo>
                  <a:lnTo>
                    <a:pt x="16667" y="14944"/>
                  </a:lnTo>
                  <a:lnTo>
                    <a:pt x="16489" y="14969"/>
                  </a:lnTo>
                  <a:lnTo>
                    <a:pt x="15400" y="14969"/>
                  </a:lnTo>
                  <a:lnTo>
                    <a:pt x="15223" y="15045"/>
                  </a:lnTo>
                  <a:lnTo>
                    <a:pt x="15046" y="15121"/>
                  </a:lnTo>
                  <a:lnTo>
                    <a:pt x="14894" y="15248"/>
                  </a:lnTo>
                  <a:lnTo>
                    <a:pt x="14792" y="15400"/>
                  </a:lnTo>
                  <a:lnTo>
                    <a:pt x="14691" y="15577"/>
                  </a:lnTo>
                  <a:lnTo>
                    <a:pt x="14640" y="15755"/>
                  </a:lnTo>
                  <a:lnTo>
                    <a:pt x="14615" y="15957"/>
                  </a:lnTo>
                  <a:lnTo>
                    <a:pt x="14615" y="17224"/>
                  </a:lnTo>
                  <a:lnTo>
                    <a:pt x="14590" y="17300"/>
                  </a:lnTo>
                  <a:lnTo>
                    <a:pt x="14539" y="17325"/>
                  </a:lnTo>
                  <a:lnTo>
                    <a:pt x="14514" y="17325"/>
                  </a:lnTo>
                  <a:lnTo>
                    <a:pt x="14438" y="17300"/>
                  </a:lnTo>
                  <a:lnTo>
                    <a:pt x="11449" y="15147"/>
                  </a:lnTo>
                  <a:lnTo>
                    <a:pt x="11297" y="15071"/>
                  </a:lnTo>
                  <a:lnTo>
                    <a:pt x="11170" y="14995"/>
                  </a:lnTo>
                  <a:lnTo>
                    <a:pt x="11018" y="14969"/>
                  </a:lnTo>
                  <a:lnTo>
                    <a:pt x="6890" y="14969"/>
                  </a:lnTo>
                  <a:lnTo>
                    <a:pt x="6713" y="14944"/>
                  </a:lnTo>
                  <a:lnTo>
                    <a:pt x="6561" y="14893"/>
                  </a:lnTo>
                  <a:lnTo>
                    <a:pt x="6409" y="14817"/>
                  </a:lnTo>
                  <a:lnTo>
                    <a:pt x="6282" y="14716"/>
                  </a:lnTo>
                  <a:lnTo>
                    <a:pt x="6181" y="14589"/>
                  </a:lnTo>
                  <a:lnTo>
                    <a:pt x="6105" y="14438"/>
                  </a:lnTo>
                  <a:lnTo>
                    <a:pt x="6054" y="14286"/>
                  </a:lnTo>
                  <a:lnTo>
                    <a:pt x="6029" y="14108"/>
                  </a:lnTo>
                  <a:lnTo>
                    <a:pt x="6029" y="10258"/>
                  </a:lnTo>
                  <a:lnTo>
                    <a:pt x="6029" y="10157"/>
                  </a:lnTo>
                  <a:lnTo>
                    <a:pt x="5953" y="10056"/>
                  </a:lnTo>
                  <a:lnTo>
                    <a:pt x="5877" y="10005"/>
                  </a:lnTo>
                  <a:lnTo>
                    <a:pt x="5776" y="9980"/>
                  </a:lnTo>
                  <a:lnTo>
                    <a:pt x="5674" y="10005"/>
                  </a:lnTo>
                  <a:lnTo>
                    <a:pt x="5598" y="10056"/>
                  </a:lnTo>
                  <a:lnTo>
                    <a:pt x="5548" y="10157"/>
                  </a:lnTo>
                  <a:lnTo>
                    <a:pt x="5522" y="10258"/>
                  </a:lnTo>
                  <a:lnTo>
                    <a:pt x="5522" y="10714"/>
                  </a:lnTo>
                  <a:lnTo>
                    <a:pt x="3445" y="12209"/>
                  </a:lnTo>
                  <a:lnTo>
                    <a:pt x="3369" y="12234"/>
                  </a:lnTo>
                  <a:lnTo>
                    <a:pt x="3319" y="12234"/>
                  </a:lnTo>
                  <a:lnTo>
                    <a:pt x="3293" y="12183"/>
                  </a:lnTo>
                  <a:lnTo>
                    <a:pt x="3268" y="12133"/>
                  </a:lnTo>
                  <a:lnTo>
                    <a:pt x="3268" y="10866"/>
                  </a:lnTo>
                  <a:lnTo>
                    <a:pt x="3243" y="10664"/>
                  </a:lnTo>
                  <a:lnTo>
                    <a:pt x="3192" y="10461"/>
                  </a:lnTo>
                  <a:lnTo>
                    <a:pt x="3091" y="10309"/>
                  </a:lnTo>
                  <a:lnTo>
                    <a:pt x="2964" y="10157"/>
                  </a:lnTo>
                  <a:lnTo>
                    <a:pt x="2812" y="10030"/>
                  </a:lnTo>
                  <a:lnTo>
                    <a:pt x="2660" y="9929"/>
                  </a:lnTo>
                  <a:lnTo>
                    <a:pt x="2458" y="9879"/>
                  </a:lnTo>
                  <a:lnTo>
                    <a:pt x="2255" y="9853"/>
                  </a:lnTo>
                  <a:lnTo>
                    <a:pt x="1217" y="9853"/>
                  </a:lnTo>
                  <a:lnTo>
                    <a:pt x="1039" y="9803"/>
                  </a:lnTo>
                  <a:lnTo>
                    <a:pt x="913" y="9727"/>
                  </a:lnTo>
                  <a:lnTo>
                    <a:pt x="786" y="9625"/>
                  </a:lnTo>
                  <a:lnTo>
                    <a:pt x="685" y="9499"/>
                  </a:lnTo>
                  <a:lnTo>
                    <a:pt x="583" y="9347"/>
                  </a:lnTo>
                  <a:lnTo>
                    <a:pt x="533" y="9195"/>
                  </a:lnTo>
                  <a:lnTo>
                    <a:pt x="533" y="9017"/>
                  </a:lnTo>
                  <a:lnTo>
                    <a:pt x="533" y="1368"/>
                  </a:lnTo>
                  <a:lnTo>
                    <a:pt x="533" y="1191"/>
                  </a:lnTo>
                  <a:lnTo>
                    <a:pt x="583" y="1039"/>
                  </a:lnTo>
                  <a:lnTo>
                    <a:pt x="685" y="887"/>
                  </a:lnTo>
                  <a:lnTo>
                    <a:pt x="786" y="760"/>
                  </a:lnTo>
                  <a:lnTo>
                    <a:pt x="913" y="659"/>
                  </a:lnTo>
                  <a:lnTo>
                    <a:pt x="1039" y="583"/>
                  </a:lnTo>
                  <a:lnTo>
                    <a:pt x="1217" y="533"/>
                  </a:lnTo>
                  <a:lnTo>
                    <a:pt x="1368" y="507"/>
                  </a:lnTo>
                  <a:lnTo>
                    <a:pt x="7093" y="507"/>
                  </a:lnTo>
                  <a:lnTo>
                    <a:pt x="7194" y="482"/>
                  </a:lnTo>
                  <a:lnTo>
                    <a:pt x="7270" y="431"/>
                  </a:lnTo>
                  <a:lnTo>
                    <a:pt x="7321" y="355"/>
                  </a:lnTo>
                  <a:lnTo>
                    <a:pt x="7346" y="254"/>
                  </a:lnTo>
                  <a:lnTo>
                    <a:pt x="7321" y="153"/>
                  </a:lnTo>
                  <a:lnTo>
                    <a:pt x="7270" y="77"/>
                  </a:lnTo>
                  <a:lnTo>
                    <a:pt x="719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68" name="Google Shape;3638;p53">
              <a:extLst>
                <a:ext uri="{FF2B5EF4-FFF2-40B4-BE49-F238E27FC236}">
                  <a16:creationId xmlns="" xmlns:a16="http://schemas.microsoft.com/office/drawing/2014/main" id="{5CCD0B77-9C98-15F4-C1B2-458F963A2F57}"/>
                </a:ext>
              </a:extLst>
            </p:cNvPr>
            <p:cNvSpPr/>
            <p:nvPr/>
          </p:nvSpPr>
          <p:spPr>
            <a:xfrm>
              <a:off x="5764675" y="2772625"/>
              <a:ext cx="93725" cy="100075"/>
            </a:xfrm>
            <a:custGeom>
              <a:avLst/>
              <a:gdLst/>
              <a:ahLst/>
              <a:cxnLst/>
              <a:rect l="l" t="t" r="r" b="b"/>
              <a:pathLst>
                <a:path w="3749" h="4003" extrusionOk="0">
                  <a:moveTo>
                    <a:pt x="2407" y="1216"/>
                  </a:moveTo>
                  <a:lnTo>
                    <a:pt x="2331" y="1520"/>
                  </a:lnTo>
                  <a:lnTo>
                    <a:pt x="2204" y="1799"/>
                  </a:lnTo>
                  <a:lnTo>
                    <a:pt x="2052" y="2077"/>
                  </a:lnTo>
                  <a:lnTo>
                    <a:pt x="1875" y="2331"/>
                  </a:lnTo>
                  <a:lnTo>
                    <a:pt x="1697" y="2077"/>
                  </a:lnTo>
                  <a:lnTo>
                    <a:pt x="1571" y="1799"/>
                  </a:lnTo>
                  <a:lnTo>
                    <a:pt x="1444" y="1520"/>
                  </a:lnTo>
                  <a:lnTo>
                    <a:pt x="1343" y="1216"/>
                  </a:lnTo>
                  <a:close/>
                  <a:moveTo>
                    <a:pt x="1875" y="1"/>
                  </a:moveTo>
                  <a:lnTo>
                    <a:pt x="1773" y="26"/>
                  </a:lnTo>
                  <a:lnTo>
                    <a:pt x="1697" y="77"/>
                  </a:lnTo>
                  <a:lnTo>
                    <a:pt x="1647" y="153"/>
                  </a:lnTo>
                  <a:lnTo>
                    <a:pt x="1621" y="254"/>
                  </a:lnTo>
                  <a:lnTo>
                    <a:pt x="1621" y="710"/>
                  </a:lnTo>
                  <a:lnTo>
                    <a:pt x="254" y="710"/>
                  </a:lnTo>
                  <a:lnTo>
                    <a:pt x="152" y="735"/>
                  </a:lnTo>
                  <a:lnTo>
                    <a:pt x="76" y="786"/>
                  </a:lnTo>
                  <a:lnTo>
                    <a:pt x="26" y="862"/>
                  </a:lnTo>
                  <a:lnTo>
                    <a:pt x="0" y="963"/>
                  </a:lnTo>
                  <a:lnTo>
                    <a:pt x="26" y="1064"/>
                  </a:lnTo>
                  <a:lnTo>
                    <a:pt x="76" y="1140"/>
                  </a:lnTo>
                  <a:lnTo>
                    <a:pt x="152" y="1216"/>
                  </a:lnTo>
                  <a:lnTo>
                    <a:pt x="811" y="1216"/>
                  </a:lnTo>
                  <a:lnTo>
                    <a:pt x="912" y="1647"/>
                  </a:lnTo>
                  <a:lnTo>
                    <a:pt x="1090" y="2027"/>
                  </a:lnTo>
                  <a:lnTo>
                    <a:pt x="1292" y="2381"/>
                  </a:lnTo>
                  <a:lnTo>
                    <a:pt x="1520" y="2736"/>
                  </a:lnTo>
                  <a:lnTo>
                    <a:pt x="1317" y="2913"/>
                  </a:lnTo>
                  <a:lnTo>
                    <a:pt x="1090" y="3065"/>
                  </a:lnTo>
                  <a:lnTo>
                    <a:pt x="862" y="3217"/>
                  </a:lnTo>
                  <a:lnTo>
                    <a:pt x="608" y="3344"/>
                  </a:lnTo>
                  <a:lnTo>
                    <a:pt x="254" y="3496"/>
                  </a:lnTo>
                  <a:lnTo>
                    <a:pt x="152" y="3572"/>
                  </a:lnTo>
                  <a:lnTo>
                    <a:pt x="102" y="3648"/>
                  </a:lnTo>
                  <a:lnTo>
                    <a:pt x="102" y="3749"/>
                  </a:lnTo>
                  <a:lnTo>
                    <a:pt x="102" y="3850"/>
                  </a:lnTo>
                  <a:lnTo>
                    <a:pt x="152" y="3926"/>
                  </a:lnTo>
                  <a:lnTo>
                    <a:pt x="203" y="3977"/>
                  </a:lnTo>
                  <a:lnTo>
                    <a:pt x="279" y="4002"/>
                  </a:lnTo>
                  <a:lnTo>
                    <a:pt x="355" y="4002"/>
                  </a:lnTo>
                  <a:lnTo>
                    <a:pt x="456" y="3977"/>
                  </a:lnTo>
                  <a:lnTo>
                    <a:pt x="811" y="3825"/>
                  </a:lnTo>
                  <a:lnTo>
                    <a:pt x="1115" y="3673"/>
                  </a:lnTo>
                  <a:lnTo>
                    <a:pt x="1393" y="3521"/>
                  </a:lnTo>
                  <a:lnTo>
                    <a:pt x="1647" y="3319"/>
                  </a:lnTo>
                  <a:lnTo>
                    <a:pt x="1875" y="3116"/>
                  </a:lnTo>
                  <a:lnTo>
                    <a:pt x="2128" y="3319"/>
                  </a:lnTo>
                  <a:lnTo>
                    <a:pt x="2381" y="3521"/>
                  </a:lnTo>
                  <a:lnTo>
                    <a:pt x="2660" y="3673"/>
                  </a:lnTo>
                  <a:lnTo>
                    <a:pt x="2938" y="3825"/>
                  </a:lnTo>
                  <a:lnTo>
                    <a:pt x="3293" y="3977"/>
                  </a:lnTo>
                  <a:lnTo>
                    <a:pt x="3394" y="4002"/>
                  </a:lnTo>
                  <a:lnTo>
                    <a:pt x="3470" y="4002"/>
                  </a:lnTo>
                  <a:lnTo>
                    <a:pt x="3546" y="3977"/>
                  </a:lnTo>
                  <a:lnTo>
                    <a:pt x="3597" y="3926"/>
                  </a:lnTo>
                  <a:lnTo>
                    <a:pt x="3648" y="3850"/>
                  </a:lnTo>
                  <a:lnTo>
                    <a:pt x="3673" y="3749"/>
                  </a:lnTo>
                  <a:lnTo>
                    <a:pt x="3648" y="3648"/>
                  </a:lnTo>
                  <a:lnTo>
                    <a:pt x="3597" y="3572"/>
                  </a:lnTo>
                  <a:lnTo>
                    <a:pt x="3521" y="3496"/>
                  </a:lnTo>
                  <a:lnTo>
                    <a:pt x="3141" y="3344"/>
                  </a:lnTo>
                  <a:lnTo>
                    <a:pt x="2913" y="3217"/>
                  </a:lnTo>
                  <a:lnTo>
                    <a:pt x="2660" y="3065"/>
                  </a:lnTo>
                  <a:lnTo>
                    <a:pt x="2432" y="2913"/>
                  </a:lnTo>
                  <a:lnTo>
                    <a:pt x="2229" y="2736"/>
                  </a:lnTo>
                  <a:lnTo>
                    <a:pt x="2483" y="2381"/>
                  </a:lnTo>
                  <a:lnTo>
                    <a:pt x="2685" y="2027"/>
                  </a:lnTo>
                  <a:lnTo>
                    <a:pt x="2837" y="1647"/>
                  </a:lnTo>
                  <a:lnTo>
                    <a:pt x="2964" y="1216"/>
                  </a:lnTo>
                  <a:lnTo>
                    <a:pt x="3597" y="1216"/>
                  </a:lnTo>
                  <a:lnTo>
                    <a:pt x="3673" y="1140"/>
                  </a:lnTo>
                  <a:lnTo>
                    <a:pt x="3749" y="1064"/>
                  </a:lnTo>
                  <a:lnTo>
                    <a:pt x="3749" y="963"/>
                  </a:lnTo>
                  <a:lnTo>
                    <a:pt x="3749" y="862"/>
                  </a:lnTo>
                  <a:lnTo>
                    <a:pt x="3673" y="786"/>
                  </a:lnTo>
                  <a:lnTo>
                    <a:pt x="3597" y="735"/>
                  </a:lnTo>
                  <a:lnTo>
                    <a:pt x="3496" y="710"/>
                  </a:lnTo>
                  <a:lnTo>
                    <a:pt x="2153" y="710"/>
                  </a:lnTo>
                  <a:lnTo>
                    <a:pt x="2153" y="254"/>
                  </a:lnTo>
                  <a:lnTo>
                    <a:pt x="2128" y="153"/>
                  </a:lnTo>
                  <a:lnTo>
                    <a:pt x="2052" y="77"/>
                  </a:lnTo>
                  <a:lnTo>
                    <a:pt x="1976" y="26"/>
                  </a:lnTo>
                  <a:lnTo>
                    <a:pt x="187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69" name="Google Shape;3639;p53">
              <a:extLst>
                <a:ext uri="{FF2B5EF4-FFF2-40B4-BE49-F238E27FC236}">
                  <a16:creationId xmlns="" xmlns:a16="http://schemas.microsoft.com/office/drawing/2014/main" id="{90B22842-09A9-9F2A-E863-C951A40280D7}"/>
                </a:ext>
              </a:extLst>
            </p:cNvPr>
            <p:cNvSpPr/>
            <p:nvPr/>
          </p:nvSpPr>
          <p:spPr>
            <a:xfrm>
              <a:off x="5481625" y="2645350"/>
              <a:ext cx="82350" cy="100075"/>
            </a:xfrm>
            <a:custGeom>
              <a:avLst/>
              <a:gdLst/>
              <a:ahLst/>
              <a:cxnLst/>
              <a:rect l="l" t="t" r="r" b="b"/>
              <a:pathLst>
                <a:path w="3294" h="4003" extrusionOk="0">
                  <a:moveTo>
                    <a:pt x="1647" y="836"/>
                  </a:moveTo>
                  <a:lnTo>
                    <a:pt x="2306" y="2635"/>
                  </a:lnTo>
                  <a:lnTo>
                    <a:pt x="963" y="2635"/>
                  </a:lnTo>
                  <a:lnTo>
                    <a:pt x="1647" y="836"/>
                  </a:lnTo>
                  <a:close/>
                  <a:moveTo>
                    <a:pt x="1546" y="1"/>
                  </a:moveTo>
                  <a:lnTo>
                    <a:pt x="1445" y="51"/>
                  </a:lnTo>
                  <a:lnTo>
                    <a:pt x="1369" y="127"/>
                  </a:lnTo>
                  <a:lnTo>
                    <a:pt x="1318" y="203"/>
                  </a:lnTo>
                  <a:lnTo>
                    <a:pt x="26" y="3648"/>
                  </a:lnTo>
                  <a:lnTo>
                    <a:pt x="1" y="3749"/>
                  </a:lnTo>
                  <a:lnTo>
                    <a:pt x="26" y="3851"/>
                  </a:lnTo>
                  <a:lnTo>
                    <a:pt x="77" y="3926"/>
                  </a:lnTo>
                  <a:lnTo>
                    <a:pt x="178" y="3977"/>
                  </a:lnTo>
                  <a:lnTo>
                    <a:pt x="279" y="4002"/>
                  </a:lnTo>
                  <a:lnTo>
                    <a:pt x="381" y="3977"/>
                  </a:lnTo>
                  <a:lnTo>
                    <a:pt x="457" y="3926"/>
                  </a:lnTo>
                  <a:lnTo>
                    <a:pt x="507" y="3825"/>
                  </a:lnTo>
                  <a:lnTo>
                    <a:pt x="761" y="3141"/>
                  </a:lnTo>
                  <a:lnTo>
                    <a:pt x="2508" y="3141"/>
                  </a:lnTo>
                  <a:lnTo>
                    <a:pt x="2787" y="3825"/>
                  </a:lnTo>
                  <a:lnTo>
                    <a:pt x="2812" y="3901"/>
                  </a:lnTo>
                  <a:lnTo>
                    <a:pt x="2888" y="3952"/>
                  </a:lnTo>
                  <a:lnTo>
                    <a:pt x="2939" y="4002"/>
                  </a:lnTo>
                  <a:lnTo>
                    <a:pt x="3015" y="4002"/>
                  </a:lnTo>
                  <a:lnTo>
                    <a:pt x="3116" y="3977"/>
                  </a:lnTo>
                  <a:lnTo>
                    <a:pt x="3192" y="3926"/>
                  </a:lnTo>
                  <a:lnTo>
                    <a:pt x="3268" y="3851"/>
                  </a:lnTo>
                  <a:lnTo>
                    <a:pt x="3293" y="3749"/>
                  </a:lnTo>
                  <a:lnTo>
                    <a:pt x="3268" y="3648"/>
                  </a:lnTo>
                  <a:lnTo>
                    <a:pt x="1951" y="203"/>
                  </a:lnTo>
                  <a:lnTo>
                    <a:pt x="1900" y="127"/>
                  </a:lnTo>
                  <a:lnTo>
                    <a:pt x="1824" y="51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70" name="Google Shape;3640;p53">
              <a:extLst>
                <a:ext uri="{FF2B5EF4-FFF2-40B4-BE49-F238E27FC236}">
                  <a16:creationId xmlns="" xmlns:a16="http://schemas.microsoft.com/office/drawing/2014/main" id="{438FCCCD-246D-82D4-6695-C0497DF17669}"/>
                </a:ext>
              </a:extLst>
            </p:cNvPr>
            <p:cNvSpPr/>
            <p:nvPr/>
          </p:nvSpPr>
          <p:spPr>
            <a:xfrm>
              <a:off x="5585475" y="2689050"/>
              <a:ext cx="122225" cy="12675"/>
            </a:xfrm>
            <a:custGeom>
              <a:avLst/>
              <a:gdLst/>
              <a:ahLst/>
              <a:cxnLst/>
              <a:rect l="l" t="t" r="r" b="b"/>
              <a:pathLst>
                <a:path w="4889" h="507" extrusionOk="0">
                  <a:moveTo>
                    <a:pt x="153" y="0"/>
                  </a:moveTo>
                  <a:lnTo>
                    <a:pt x="77" y="76"/>
                  </a:lnTo>
                  <a:lnTo>
                    <a:pt x="26" y="152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31"/>
                  </a:lnTo>
                  <a:lnTo>
                    <a:pt x="153" y="482"/>
                  </a:lnTo>
                  <a:lnTo>
                    <a:pt x="254" y="507"/>
                  </a:lnTo>
                  <a:lnTo>
                    <a:pt x="4636" y="507"/>
                  </a:lnTo>
                  <a:lnTo>
                    <a:pt x="4737" y="482"/>
                  </a:lnTo>
                  <a:lnTo>
                    <a:pt x="4813" y="431"/>
                  </a:lnTo>
                  <a:lnTo>
                    <a:pt x="4864" y="355"/>
                  </a:lnTo>
                  <a:lnTo>
                    <a:pt x="4889" y="254"/>
                  </a:lnTo>
                  <a:lnTo>
                    <a:pt x="4864" y="152"/>
                  </a:lnTo>
                  <a:lnTo>
                    <a:pt x="4813" y="76"/>
                  </a:lnTo>
                  <a:lnTo>
                    <a:pt x="47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71" name="Google Shape;3641;p53">
              <a:extLst>
                <a:ext uri="{FF2B5EF4-FFF2-40B4-BE49-F238E27FC236}">
                  <a16:creationId xmlns="" xmlns:a16="http://schemas.microsoft.com/office/drawing/2014/main" id="{11A628A1-BFDE-3B8E-442D-A127A04C7AD1}"/>
                </a:ext>
              </a:extLst>
            </p:cNvPr>
            <p:cNvSpPr/>
            <p:nvPr/>
          </p:nvSpPr>
          <p:spPr>
            <a:xfrm>
              <a:off x="5585475" y="2713100"/>
              <a:ext cx="96275" cy="13325"/>
            </a:xfrm>
            <a:custGeom>
              <a:avLst/>
              <a:gdLst/>
              <a:ahLst/>
              <a:cxnLst/>
              <a:rect l="l" t="t" r="r" b="b"/>
              <a:pathLst>
                <a:path w="3851" h="533" extrusionOk="0">
                  <a:moveTo>
                    <a:pt x="254" y="1"/>
                  </a:moveTo>
                  <a:lnTo>
                    <a:pt x="153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57"/>
                  </a:lnTo>
                  <a:lnTo>
                    <a:pt x="153" y="507"/>
                  </a:lnTo>
                  <a:lnTo>
                    <a:pt x="254" y="533"/>
                  </a:lnTo>
                  <a:lnTo>
                    <a:pt x="3572" y="533"/>
                  </a:lnTo>
                  <a:lnTo>
                    <a:pt x="3673" y="507"/>
                  </a:lnTo>
                  <a:lnTo>
                    <a:pt x="3774" y="457"/>
                  </a:lnTo>
                  <a:lnTo>
                    <a:pt x="3825" y="355"/>
                  </a:lnTo>
                  <a:lnTo>
                    <a:pt x="3850" y="254"/>
                  </a:lnTo>
                  <a:lnTo>
                    <a:pt x="3825" y="153"/>
                  </a:lnTo>
                  <a:lnTo>
                    <a:pt x="3774" y="77"/>
                  </a:lnTo>
                  <a:lnTo>
                    <a:pt x="3673" y="26"/>
                  </a:lnTo>
                  <a:lnTo>
                    <a:pt x="3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72" name="Google Shape;3642;p53">
              <a:extLst>
                <a:ext uri="{FF2B5EF4-FFF2-40B4-BE49-F238E27FC236}">
                  <a16:creationId xmlns="" xmlns:a16="http://schemas.microsoft.com/office/drawing/2014/main" id="{5D0B26B3-AE7B-4719-3220-61F2857AA20B}"/>
                </a:ext>
              </a:extLst>
            </p:cNvPr>
            <p:cNvSpPr/>
            <p:nvPr/>
          </p:nvSpPr>
          <p:spPr>
            <a:xfrm>
              <a:off x="5615875" y="2815050"/>
              <a:ext cx="122225" cy="13325"/>
            </a:xfrm>
            <a:custGeom>
              <a:avLst/>
              <a:gdLst/>
              <a:ahLst/>
              <a:cxnLst/>
              <a:rect l="l" t="t" r="r" b="b"/>
              <a:pathLst>
                <a:path w="4889" h="533" extrusionOk="0">
                  <a:moveTo>
                    <a:pt x="254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26" y="178"/>
                  </a:lnTo>
                  <a:lnTo>
                    <a:pt x="0" y="279"/>
                  </a:lnTo>
                  <a:lnTo>
                    <a:pt x="26" y="380"/>
                  </a:lnTo>
                  <a:lnTo>
                    <a:pt x="76" y="456"/>
                  </a:lnTo>
                  <a:lnTo>
                    <a:pt x="152" y="507"/>
                  </a:lnTo>
                  <a:lnTo>
                    <a:pt x="254" y="532"/>
                  </a:lnTo>
                  <a:lnTo>
                    <a:pt x="4610" y="532"/>
                  </a:lnTo>
                  <a:lnTo>
                    <a:pt x="4711" y="507"/>
                  </a:lnTo>
                  <a:lnTo>
                    <a:pt x="4813" y="456"/>
                  </a:lnTo>
                  <a:lnTo>
                    <a:pt x="4863" y="380"/>
                  </a:lnTo>
                  <a:lnTo>
                    <a:pt x="4889" y="279"/>
                  </a:lnTo>
                  <a:lnTo>
                    <a:pt x="4863" y="178"/>
                  </a:lnTo>
                  <a:lnTo>
                    <a:pt x="4813" y="77"/>
                  </a:lnTo>
                  <a:lnTo>
                    <a:pt x="4711" y="26"/>
                  </a:lnTo>
                  <a:lnTo>
                    <a:pt x="46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73" name="Google Shape;3643;p53">
              <a:extLst>
                <a:ext uri="{FF2B5EF4-FFF2-40B4-BE49-F238E27FC236}">
                  <a16:creationId xmlns="" xmlns:a16="http://schemas.microsoft.com/office/drawing/2014/main" id="{5EDF0BEE-202A-D0D4-3028-EF6216DE2859}"/>
                </a:ext>
              </a:extLst>
            </p:cNvPr>
            <p:cNvSpPr/>
            <p:nvPr/>
          </p:nvSpPr>
          <p:spPr>
            <a:xfrm>
              <a:off x="5615875" y="2839750"/>
              <a:ext cx="95625" cy="13325"/>
            </a:xfrm>
            <a:custGeom>
              <a:avLst/>
              <a:gdLst/>
              <a:ahLst/>
              <a:cxnLst/>
              <a:rect l="l" t="t" r="r" b="b"/>
              <a:pathLst>
                <a:path w="3825" h="533" extrusionOk="0">
                  <a:moveTo>
                    <a:pt x="254" y="0"/>
                  </a:moveTo>
                  <a:lnTo>
                    <a:pt x="152" y="26"/>
                  </a:ln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56"/>
                  </a:lnTo>
                  <a:lnTo>
                    <a:pt x="152" y="507"/>
                  </a:lnTo>
                  <a:lnTo>
                    <a:pt x="254" y="532"/>
                  </a:lnTo>
                  <a:lnTo>
                    <a:pt x="3572" y="532"/>
                  </a:lnTo>
                  <a:lnTo>
                    <a:pt x="3673" y="507"/>
                  </a:lnTo>
                  <a:lnTo>
                    <a:pt x="3749" y="456"/>
                  </a:lnTo>
                  <a:lnTo>
                    <a:pt x="3800" y="355"/>
                  </a:lnTo>
                  <a:lnTo>
                    <a:pt x="3825" y="254"/>
                  </a:lnTo>
                  <a:lnTo>
                    <a:pt x="3800" y="152"/>
                  </a:lnTo>
                  <a:lnTo>
                    <a:pt x="3749" y="76"/>
                  </a:lnTo>
                  <a:lnTo>
                    <a:pt x="3673" y="26"/>
                  </a:lnTo>
                  <a:lnTo>
                    <a:pt x="3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74" name="Google Shape;3644;p53">
              <a:extLst>
                <a:ext uri="{FF2B5EF4-FFF2-40B4-BE49-F238E27FC236}">
                  <a16:creationId xmlns="" xmlns:a16="http://schemas.microsoft.com/office/drawing/2014/main" id="{9526BC6D-CD08-76F6-43BD-F1F72531F21C}"/>
                </a:ext>
              </a:extLst>
            </p:cNvPr>
            <p:cNvSpPr/>
            <p:nvPr/>
          </p:nvSpPr>
          <p:spPr>
            <a:xfrm>
              <a:off x="5641825" y="2888500"/>
              <a:ext cx="129200" cy="13325"/>
            </a:xfrm>
            <a:custGeom>
              <a:avLst/>
              <a:gdLst/>
              <a:ahLst/>
              <a:cxnLst/>
              <a:rect l="l" t="t" r="r" b="b"/>
              <a:pathLst>
                <a:path w="5168" h="533" extrusionOk="0">
                  <a:moveTo>
                    <a:pt x="254" y="1"/>
                  </a:moveTo>
                  <a:lnTo>
                    <a:pt x="153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56"/>
                  </a:lnTo>
                  <a:lnTo>
                    <a:pt x="153" y="507"/>
                  </a:lnTo>
                  <a:lnTo>
                    <a:pt x="254" y="532"/>
                  </a:lnTo>
                  <a:lnTo>
                    <a:pt x="4914" y="532"/>
                  </a:lnTo>
                  <a:lnTo>
                    <a:pt x="5016" y="507"/>
                  </a:lnTo>
                  <a:lnTo>
                    <a:pt x="5092" y="456"/>
                  </a:lnTo>
                  <a:lnTo>
                    <a:pt x="5142" y="355"/>
                  </a:lnTo>
                  <a:lnTo>
                    <a:pt x="5168" y="254"/>
                  </a:lnTo>
                  <a:lnTo>
                    <a:pt x="5142" y="153"/>
                  </a:lnTo>
                  <a:lnTo>
                    <a:pt x="5092" y="77"/>
                  </a:lnTo>
                  <a:lnTo>
                    <a:pt x="5016" y="26"/>
                  </a:lnTo>
                  <a:lnTo>
                    <a:pt x="491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75" name="Google Shape;3645;p53">
              <a:extLst>
                <a:ext uri="{FF2B5EF4-FFF2-40B4-BE49-F238E27FC236}">
                  <a16:creationId xmlns="" xmlns:a16="http://schemas.microsoft.com/office/drawing/2014/main" id="{E9960827-973C-B248-BAB9-87362EEDD2D9}"/>
                </a:ext>
              </a:extLst>
            </p:cNvPr>
            <p:cNvSpPr/>
            <p:nvPr/>
          </p:nvSpPr>
          <p:spPr>
            <a:xfrm>
              <a:off x="5788100" y="2888500"/>
              <a:ext cx="53850" cy="13325"/>
            </a:xfrm>
            <a:custGeom>
              <a:avLst/>
              <a:gdLst/>
              <a:ahLst/>
              <a:cxnLst/>
              <a:rect l="l" t="t" r="r" b="b"/>
              <a:pathLst>
                <a:path w="2154" h="533" extrusionOk="0">
                  <a:moveTo>
                    <a:pt x="279" y="1"/>
                  </a:moveTo>
                  <a:lnTo>
                    <a:pt x="178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56"/>
                  </a:lnTo>
                  <a:lnTo>
                    <a:pt x="178" y="507"/>
                  </a:lnTo>
                  <a:lnTo>
                    <a:pt x="279" y="532"/>
                  </a:lnTo>
                  <a:lnTo>
                    <a:pt x="1900" y="532"/>
                  </a:lnTo>
                  <a:lnTo>
                    <a:pt x="2001" y="507"/>
                  </a:lnTo>
                  <a:lnTo>
                    <a:pt x="2077" y="456"/>
                  </a:lnTo>
                  <a:lnTo>
                    <a:pt x="2128" y="355"/>
                  </a:lnTo>
                  <a:lnTo>
                    <a:pt x="2153" y="254"/>
                  </a:lnTo>
                  <a:lnTo>
                    <a:pt x="2128" y="153"/>
                  </a:lnTo>
                  <a:lnTo>
                    <a:pt x="2077" y="77"/>
                  </a:lnTo>
                  <a:lnTo>
                    <a:pt x="2001" y="26"/>
                  </a:lnTo>
                  <a:lnTo>
                    <a:pt x="190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76" name="Google Shape;3646;p53">
              <a:extLst>
                <a:ext uri="{FF2B5EF4-FFF2-40B4-BE49-F238E27FC236}">
                  <a16:creationId xmlns="" xmlns:a16="http://schemas.microsoft.com/office/drawing/2014/main" id="{CE5A14FB-B3C7-61F6-3217-C91717AADD84}"/>
                </a:ext>
              </a:extLst>
            </p:cNvPr>
            <p:cNvSpPr/>
            <p:nvPr/>
          </p:nvSpPr>
          <p:spPr>
            <a:xfrm>
              <a:off x="5615875" y="2913200"/>
              <a:ext cx="70300" cy="12675"/>
            </a:xfrm>
            <a:custGeom>
              <a:avLst/>
              <a:gdLst/>
              <a:ahLst/>
              <a:cxnLst/>
              <a:rect l="l" t="t" r="r" b="b"/>
              <a:pathLst>
                <a:path w="2812" h="507" extrusionOk="0">
                  <a:moveTo>
                    <a:pt x="152" y="0"/>
                  </a:move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52" y="482"/>
                  </a:lnTo>
                  <a:lnTo>
                    <a:pt x="254" y="507"/>
                  </a:lnTo>
                  <a:lnTo>
                    <a:pt x="2558" y="507"/>
                  </a:lnTo>
                  <a:lnTo>
                    <a:pt x="2660" y="482"/>
                  </a:lnTo>
                  <a:lnTo>
                    <a:pt x="2736" y="431"/>
                  </a:lnTo>
                  <a:lnTo>
                    <a:pt x="2786" y="355"/>
                  </a:lnTo>
                  <a:lnTo>
                    <a:pt x="2812" y="254"/>
                  </a:lnTo>
                  <a:lnTo>
                    <a:pt x="2786" y="152"/>
                  </a:lnTo>
                  <a:lnTo>
                    <a:pt x="2736" y="76"/>
                  </a:lnTo>
                  <a:lnTo>
                    <a:pt x="26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77" name="Google Shape;3647;p53">
              <a:extLst>
                <a:ext uri="{FF2B5EF4-FFF2-40B4-BE49-F238E27FC236}">
                  <a16:creationId xmlns="" xmlns:a16="http://schemas.microsoft.com/office/drawing/2014/main" id="{C0EE8788-EF84-7C04-A617-01D8B474DC3B}"/>
                </a:ext>
              </a:extLst>
            </p:cNvPr>
            <p:cNvSpPr/>
            <p:nvPr/>
          </p:nvSpPr>
          <p:spPr>
            <a:xfrm>
              <a:off x="5703875" y="2913200"/>
              <a:ext cx="138075" cy="12675"/>
            </a:xfrm>
            <a:custGeom>
              <a:avLst/>
              <a:gdLst/>
              <a:ahLst/>
              <a:cxnLst/>
              <a:rect l="l" t="t" r="r" b="b"/>
              <a:pathLst>
                <a:path w="5523" h="507" extrusionOk="0">
                  <a:moveTo>
                    <a:pt x="153" y="0"/>
                  </a:moveTo>
                  <a:lnTo>
                    <a:pt x="77" y="76"/>
                  </a:lnTo>
                  <a:lnTo>
                    <a:pt x="26" y="152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31"/>
                  </a:lnTo>
                  <a:lnTo>
                    <a:pt x="153" y="482"/>
                  </a:lnTo>
                  <a:lnTo>
                    <a:pt x="254" y="507"/>
                  </a:lnTo>
                  <a:lnTo>
                    <a:pt x="5269" y="507"/>
                  </a:lnTo>
                  <a:lnTo>
                    <a:pt x="5370" y="482"/>
                  </a:lnTo>
                  <a:lnTo>
                    <a:pt x="5446" y="431"/>
                  </a:lnTo>
                  <a:lnTo>
                    <a:pt x="5497" y="355"/>
                  </a:lnTo>
                  <a:lnTo>
                    <a:pt x="5522" y="254"/>
                  </a:lnTo>
                  <a:lnTo>
                    <a:pt x="5497" y="152"/>
                  </a:lnTo>
                  <a:lnTo>
                    <a:pt x="5446" y="76"/>
                  </a:lnTo>
                  <a:lnTo>
                    <a:pt x="53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78" name="Google Shape;3648;p53">
              <a:extLst>
                <a:ext uri="{FF2B5EF4-FFF2-40B4-BE49-F238E27FC236}">
                  <a16:creationId xmlns="" xmlns:a16="http://schemas.microsoft.com/office/drawing/2014/main" id="{9E3BFCCC-7DDD-BE2F-0029-6B8059F92623}"/>
                </a:ext>
              </a:extLst>
            </p:cNvPr>
            <p:cNvSpPr/>
            <p:nvPr/>
          </p:nvSpPr>
          <p:spPr>
            <a:xfrm>
              <a:off x="5615875" y="2937250"/>
              <a:ext cx="174150" cy="13325"/>
            </a:xfrm>
            <a:custGeom>
              <a:avLst/>
              <a:gdLst/>
              <a:ahLst/>
              <a:cxnLst/>
              <a:rect l="l" t="t" r="r" b="b"/>
              <a:pathLst>
                <a:path w="6966" h="533" extrusionOk="0">
                  <a:moveTo>
                    <a:pt x="254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81"/>
                  </a:lnTo>
                  <a:lnTo>
                    <a:pt x="76" y="457"/>
                  </a:lnTo>
                  <a:lnTo>
                    <a:pt x="152" y="507"/>
                  </a:lnTo>
                  <a:lnTo>
                    <a:pt x="254" y="533"/>
                  </a:lnTo>
                  <a:lnTo>
                    <a:pt x="6687" y="533"/>
                  </a:lnTo>
                  <a:lnTo>
                    <a:pt x="6788" y="507"/>
                  </a:lnTo>
                  <a:lnTo>
                    <a:pt x="6864" y="457"/>
                  </a:lnTo>
                  <a:lnTo>
                    <a:pt x="6940" y="381"/>
                  </a:lnTo>
                  <a:lnTo>
                    <a:pt x="6966" y="254"/>
                  </a:lnTo>
                  <a:lnTo>
                    <a:pt x="6940" y="153"/>
                  </a:lnTo>
                  <a:lnTo>
                    <a:pt x="6864" y="77"/>
                  </a:lnTo>
                  <a:lnTo>
                    <a:pt x="6788" y="26"/>
                  </a:lnTo>
                  <a:lnTo>
                    <a:pt x="668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</p:grpSp>
      <p:grpSp>
        <p:nvGrpSpPr>
          <p:cNvPr id="79" name="Google Shape;3649;p53">
            <a:extLst>
              <a:ext uri="{FF2B5EF4-FFF2-40B4-BE49-F238E27FC236}">
                <a16:creationId xmlns="" xmlns:a16="http://schemas.microsoft.com/office/drawing/2014/main" id="{4D374256-AE5E-BB3D-BB23-444CA093EC0B}"/>
              </a:ext>
            </a:extLst>
          </p:cNvPr>
          <p:cNvGrpSpPr/>
          <p:nvPr/>
        </p:nvGrpSpPr>
        <p:grpSpPr>
          <a:xfrm>
            <a:off x="1399166" y="1579879"/>
            <a:ext cx="545956" cy="435906"/>
            <a:chOff x="6190825" y="2656125"/>
            <a:chExt cx="447050" cy="355250"/>
          </a:xfrm>
        </p:grpSpPr>
        <p:sp>
          <p:nvSpPr>
            <p:cNvPr id="80" name="Google Shape;3650;p53">
              <a:extLst>
                <a:ext uri="{FF2B5EF4-FFF2-40B4-BE49-F238E27FC236}">
                  <a16:creationId xmlns="" xmlns:a16="http://schemas.microsoft.com/office/drawing/2014/main" id="{91D2C2B6-5683-C072-5231-8E41F8159DF0}"/>
                </a:ext>
              </a:extLst>
            </p:cNvPr>
            <p:cNvSpPr/>
            <p:nvPr/>
          </p:nvSpPr>
          <p:spPr>
            <a:xfrm>
              <a:off x="6200950" y="2688400"/>
              <a:ext cx="429975" cy="291950"/>
            </a:xfrm>
            <a:custGeom>
              <a:avLst/>
              <a:gdLst/>
              <a:ahLst/>
              <a:cxnLst/>
              <a:rect l="l" t="t" r="r" b="b"/>
              <a:pathLst>
                <a:path w="17199" h="11678" extrusionOk="0">
                  <a:moveTo>
                    <a:pt x="456" y="1"/>
                  </a:moveTo>
                  <a:lnTo>
                    <a:pt x="178" y="204"/>
                  </a:lnTo>
                  <a:lnTo>
                    <a:pt x="127" y="204"/>
                  </a:lnTo>
                  <a:lnTo>
                    <a:pt x="51" y="254"/>
                  </a:lnTo>
                  <a:lnTo>
                    <a:pt x="26" y="305"/>
                  </a:lnTo>
                  <a:lnTo>
                    <a:pt x="0" y="381"/>
                  </a:lnTo>
                  <a:lnTo>
                    <a:pt x="76" y="11500"/>
                  </a:lnTo>
                  <a:lnTo>
                    <a:pt x="76" y="11576"/>
                  </a:lnTo>
                  <a:lnTo>
                    <a:pt x="127" y="11626"/>
                  </a:lnTo>
                  <a:lnTo>
                    <a:pt x="178" y="11677"/>
                  </a:lnTo>
                  <a:lnTo>
                    <a:pt x="16818" y="11677"/>
                  </a:lnTo>
                  <a:lnTo>
                    <a:pt x="16869" y="11626"/>
                  </a:lnTo>
                  <a:lnTo>
                    <a:pt x="16919" y="11576"/>
                  </a:lnTo>
                  <a:lnTo>
                    <a:pt x="16919" y="11500"/>
                  </a:lnTo>
                  <a:lnTo>
                    <a:pt x="17198" y="11272"/>
                  </a:lnTo>
                  <a:lnTo>
                    <a:pt x="17198" y="178"/>
                  </a:lnTo>
                  <a:lnTo>
                    <a:pt x="17198" y="102"/>
                  </a:lnTo>
                  <a:lnTo>
                    <a:pt x="17147" y="52"/>
                  </a:lnTo>
                  <a:lnTo>
                    <a:pt x="17097" y="26"/>
                  </a:lnTo>
                  <a:lnTo>
                    <a:pt x="17021" y="1"/>
                  </a:lnTo>
                  <a:close/>
                </a:path>
              </a:pathLst>
            </a:custGeom>
            <a:solidFill>
              <a:srgbClr val="71BDDA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81" name="Google Shape;3651;p53">
              <a:extLst>
                <a:ext uri="{FF2B5EF4-FFF2-40B4-BE49-F238E27FC236}">
                  <a16:creationId xmlns="" xmlns:a16="http://schemas.microsoft.com/office/drawing/2014/main" id="{F2CA616D-F7D3-F2C3-6011-4FFD8800C499}"/>
                </a:ext>
              </a:extLst>
            </p:cNvPr>
            <p:cNvSpPr/>
            <p:nvPr/>
          </p:nvSpPr>
          <p:spPr>
            <a:xfrm>
              <a:off x="6197775" y="2688400"/>
              <a:ext cx="433150" cy="297000"/>
            </a:xfrm>
            <a:custGeom>
              <a:avLst/>
              <a:gdLst/>
              <a:ahLst/>
              <a:cxnLst/>
              <a:rect l="l" t="t" r="r" b="b"/>
              <a:pathLst>
                <a:path w="17326" h="11880" extrusionOk="0">
                  <a:moveTo>
                    <a:pt x="153" y="1"/>
                  </a:moveTo>
                  <a:lnTo>
                    <a:pt x="102" y="26"/>
                  </a:lnTo>
                  <a:lnTo>
                    <a:pt x="51" y="52"/>
                  </a:lnTo>
                  <a:lnTo>
                    <a:pt x="1" y="102"/>
                  </a:lnTo>
                  <a:lnTo>
                    <a:pt x="1" y="178"/>
                  </a:lnTo>
                  <a:lnTo>
                    <a:pt x="1" y="11702"/>
                  </a:lnTo>
                  <a:lnTo>
                    <a:pt x="1" y="11753"/>
                  </a:lnTo>
                  <a:lnTo>
                    <a:pt x="51" y="11829"/>
                  </a:lnTo>
                  <a:lnTo>
                    <a:pt x="102" y="11854"/>
                  </a:lnTo>
                  <a:lnTo>
                    <a:pt x="153" y="11880"/>
                  </a:lnTo>
                  <a:lnTo>
                    <a:pt x="17148" y="11880"/>
                  </a:lnTo>
                  <a:lnTo>
                    <a:pt x="17224" y="11854"/>
                  </a:lnTo>
                  <a:lnTo>
                    <a:pt x="17274" y="11829"/>
                  </a:lnTo>
                  <a:lnTo>
                    <a:pt x="17325" y="11753"/>
                  </a:lnTo>
                  <a:lnTo>
                    <a:pt x="17325" y="11702"/>
                  </a:lnTo>
                  <a:lnTo>
                    <a:pt x="17325" y="11272"/>
                  </a:lnTo>
                  <a:lnTo>
                    <a:pt x="685" y="11272"/>
                  </a:lnTo>
                  <a:lnTo>
                    <a:pt x="634" y="11221"/>
                  </a:lnTo>
                  <a:lnTo>
                    <a:pt x="609" y="11171"/>
                  </a:lnTo>
                  <a:lnTo>
                    <a:pt x="583" y="11095"/>
                  </a:lnTo>
                  <a:lnTo>
                    <a:pt x="583" y="1"/>
                  </a:lnTo>
                  <a:close/>
                </a:path>
              </a:pathLst>
            </a:custGeom>
            <a:solidFill>
              <a:srgbClr val="71BDDA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82" name="Google Shape;3652;p53">
              <a:extLst>
                <a:ext uri="{FF2B5EF4-FFF2-40B4-BE49-F238E27FC236}">
                  <a16:creationId xmlns="" xmlns:a16="http://schemas.microsoft.com/office/drawing/2014/main" id="{F5E4758A-9043-6D2E-5E45-08CB79AC1D9F}"/>
                </a:ext>
              </a:extLst>
            </p:cNvPr>
            <p:cNvSpPr/>
            <p:nvPr/>
          </p:nvSpPr>
          <p:spPr>
            <a:xfrm>
              <a:off x="6394700" y="2958775"/>
              <a:ext cx="39300" cy="31075"/>
            </a:xfrm>
            <a:custGeom>
              <a:avLst/>
              <a:gdLst/>
              <a:ahLst/>
              <a:cxnLst/>
              <a:rect l="l" t="t" r="r" b="b"/>
              <a:pathLst>
                <a:path w="1572" h="1243" extrusionOk="0">
                  <a:moveTo>
                    <a:pt x="1" y="1"/>
                  </a:moveTo>
                  <a:lnTo>
                    <a:pt x="1" y="1065"/>
                  </a:lnTo>
                  <a:lnTo>
                    <a:pt x="1" y="1115"/>
                  </a:lnTo>
                  <a:lnTo>
                    <a:pt x="51" y="1191"/>
                  </a:lnTo>
                  <a:lnTo>
                    <a:pt x="102" y="1217"/>
                  </a:lnTo>
                  <a:lnTo>
                    <a:pt x="178" y="1242"/>
                  </a:lnTo>
                  <a:lnTo>
                    <a:pt x="1394" y="1242"/>
                  </a:lnTo>
                  <a:lnTo>
                    <a:pt x="1470" y="1217"/>
                  </a:lnTo>
                  <a:lnTo>
                    <a:pt x="1520" y="1191"/>
                  </a:lnTo>
                  <a:lnTo>
                    <a:pt x="1546" y="1115"/>
                  </a:lnTo>
                  <a:lnTo>
                    <a:pt x="1571" y="1065"/>
                  </a:lnTo>
                  <a:lnTo>
                    <a:pt x="1571" y="1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83" name="Google Shape;3653;p53">
              <a:extLst>
                <a:ext uri="{FF2B5EF4-FFF2-40B4-BE49-F238E27FC236}">
                  <a16:creationId xmlns="" xmlns:a16="http://schemas.microsoft.com/office/drawing/2014/main" id="{C713560E-15D1-AD09-5000-ECB518F38623}"/>
                </a:ext>
              </a:extLst>
            </p:cNvPr>
            <p:cNvSpPr/>
            <p:nvPr/>
          </p:nvSpPr>
          <p:spPr>
            <a:xfrm>
              <a:off x="6400400" y="2662450"/>
              <a:ext cx="204550" cy="292550"/>
            </a:xfrm>
            <a:custGeom>
              <a:avLst/>
              <a:gdLst/>
              <a:ahLst/>
              <a:cxnLst/>
              <a:rect l="l" t="t" r="r" b="b"/>
              <a:pathLst>
                <a:path w="8182" h="11702" extrusionOk="0">
                  <a:moveTo>
                    <a:pt x="1596" y="1"/>
                  </a:moveTo>
                  <a:lnTo>
                    <a:pt x="1368" y="26"/>
                  </a:lnTo>
                  <a:lnTo>
                    <a:pt x="1140" y="102"/>
                  </a:lnTo>
                  <a:lnTo>
                    <a:pt x="1014" y="178"/>
                  </a:lnTo>
                  <a:lnTo>
                    <a:pt x="912" y="304"/>
                  </a:lnTo>
                  <a:lnTo>
                    <a:pt x="836" y="456"/>
                  </a:lnTo>
                  <a:lnTo>
                    <a:pt x="761" y="634"/>
                  </a:lnTo>
                  <a:lnTo>
                    <a:pt x="710" y="811"/>
                  </a:lnTo>
                  <a:lnTo>
                    <a:pt x="659" y="988"/>
                  </a:lnTo>
                  <a:lnTo>
                    <a:pt x="634" y="1318"/>
                  </a:lnTo>
                  <a:lnTo>
                    <a:pt x="1" y="7244"/>
                  </a:lnTo>
                  <a:lnTo>
                    <a:pt x="558" y="11702"/>
                  </a:lnTo>
                  <a:lnTo>
                    <a:pt x="7700" y="11651"/>
                  </a:lnTo>
                  <a:lnTo>
                    <a:pt x="7751" y="11651"/>
                  </a:lnTo>
                  <a:lnTo>
                    <a:pt x="7827" y="11601"/>
                  </a:lnTo>
                  <a:lnTo>
                    <a:pt x="7852" y="11550"/>
                  </a:lnTo>
                  <a:lnTo>
                    <a:pt x="7878" y="11474"/>
                  </a:lnTo>
                  <a:lnTo>
                    <a:pt x="8182" y="11271"/>
                  </a:lnTo>
                  <a:lnTo>
                    <a:pt x="8182" y="178"/>
                  </a:lnTo>
                  <a:lnTo>
                    <a:pt x="8156" y="102"/>
                  </a:lnTo>
                  <a:lnTo>
                    <a:pt x="8131" y="51"/>
                  </a:lnTo>
                  <a:lnTo>
                    <a:pt x="8080" y="26"/>
                  </a:lnTo>
                  <a:lnTo>
                    <a:pt x="800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84" name="Google Shape;3654;p53">
              <a:extLst>
                <a:ext uri="{FF2B5EF4-FFF2-40B4-BE49-F238E27FC236}">
                  <a16:creationId xmlns="" xmlns:a16="http://schemas.microsoft.com/office/drawing/2014/main" id="{74D18692-EE1F-9C83-45F3-AA37D7485B86}"/>
                </a:ext>
              </a:extLst>
            </p:cNvPr>
            <p:cNvSpPr/>
            <p:nvPr/>
          </p:nvSpPr>
          <p:spPr>
            <a:xfrm>
              <a:off x="6400400" y="2664975"/>
              <a:ext cx="204550" cy="293825"/>
            </a:xfrm>
            <a:custGeom>
              <a:avLst/>
              <a:gdLst/>
              <a:ahLst/>
              <a:cxnLst/>
              <a:rect l="l" t="t" r="r" b="b"/>
              <a:pathLst>
                <a:path w="8182" h="11753" extrusionOk="0">
                  <a:moveTo>
                    <a:pt x="1140" y="1"/>
                  </a:moveTo>
                  <a:lnTo>
                    <a:pt x="1014" y="77"/>
                  </a:lnTo>
                  <a:lnTo>
                    <a:pt x="912" y="153"/>
                  </a:lnTo>
                  <a:lnTo>
                    <a:pt x="811" y="254"/>
                  </a:lnTo>
                  <a:lnTo>
                    <a:pt x="710" y="381"/>
                  </a:lnTo>
                  <a:lnTo>
                    <a:pt x="659" y="507"/>
                  </a:lnTo>
                  <a:lnTo>
                    <a:pt x="609" y="634"/>
                  </a:lnTo>
                  <a:lnTo>
                    <a:pt x="558" y="786"/>
                  </a:lnTo>
                  <a:lnTo>
                    <a:pt x="558" y="938"/>
                  </a:lnTo>
                  <a:lnTo>
                    <a:pt x="1" y="6535"/>
                  </a:lnTo>
                  <a:lnTo>
                    <a:pt x="558" y="11753"/>
                  </a:lnTo>
                  <a:lnTo>
                    <a:pt x="8080" y="11753"/>
                  </a:lnTo>
                  <a:lnTo>
                    <a:pt x="8131" y="11702"/>
                  </a:lnTo>
                  <a:lnTo>
                    <a:pt x="8156" y="11652"/>
                  </a:lnTo>
                  <a:lnTo>
                    <a:pt x="8182" y="11576"/>
                  </a:lnTo>
                  <a:lnTo>
                    <a:pt x="8182" y="11170"/>
                  </a:lnTo>
                  <a:lnTo>
                    <a:pt x="1292" y="11170"/>
                  </a:lnTo>
                  <a:lnTo>
                    <a:pt x="1242" y="11145"/>
                  </a:lnTo>
                  <a:lnTo>
                    <a:pt x="1191" y="11120"/>
                  </a:lnTo>
                  <a:lnTo>
                    <a:pt x="1166" y="11094"/>
                  </a:lnTo>
                  <a:lnTo>
                    <a:pt x="1140" y="11018"/>
                  </a:lnTo>
                  <a:lnTo>
                    <a:pt x="11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85" name="Google Shape;3655;p53">
              <a:extLst>
                <a:ext uri="{FF2B5EF4-FFF2-40B4-BE49-F238E27FC236}">
                  <a16:creationId xmlns="" xmlns:a16="http://schemas.microsoft.com/office/drawing/2014/main" id="{E8D403EC-FA09-CC91-0591-928A980CF592}"/>
                </a:ext>
              </a:extLst>
            </p:cNvPr>
            <p:cNvSpPr/>
            <p:nvPr/>
          </p:nvSpPr>
          <p:spPr>
            <a:xfrm>
              <a:off x="6226275" y="2662450"/>
              <a:ext cx="188075" cy="293200"/>
            </a:xfrm>
            <a:custGeom>
              <a:avLst/>
              <a:gdLst/>
              <a:ahLst/>
              <a:cxnLst/>
              <a:rect l="l" t="t" r="r" b="b"/>
              <a:pathLst>
                <a:path w="7523" h="11728" extrusionOk="0">
                  <a:moveTo>
                    <a:pt x="482" y="1"/>
                  </a:moveTo>
                  <a:lnTo>
                    <a:pt x="178" y="152"/>
                  </a:lnTo>
                  <a:lnTo>
                    <a:pt x="102" y="178"/>
                  </a:lnTo>
                  <a:lnTo>
                    <a:pt x="51" y="203"/>
                  </a:lnTo>
                  <a:lnTo>
                    <a:pt x="0" y="279"/>
                  </a:lnTo>
                  <a:lnTo>
                    <a:pt x="0" y="330"/>
                  </a:lnTo>
                  <a:lnTo>
                    <a:pt x="51" y="11575"/>
                  </a:lnTo>
                  <a:lnTo>
                    <a:pt x="51" y="11626"/>
                  </a:lnTo>
                  <a:lnTo>
                    <a:pt x="102" y="11677"/>
                  </a:lnTo>
                  <a:lnTo>
                    <a:pt x="152" y="11727"/>
                  </a:lnTo>
                  <a:lnTo>
                    <a:pt x="228" y="11727"/>
                  </a:lnTo>
                  <a:lnTo>
                    <a:pt x="7523" y="11702"/>
                  </a:lnTo>
                  <a:lnTo>
                    <a:pt x="7523" y="1039"/>
                  </a:lnTo>
                  <a:lnTo>
                    <a:pt x="7498" y="836"/>
                  </a:lnTo>
                  <a:lnTo>
                    <a:pt x="7447" y="634"/>
                  </a:lnTo>
                  <a:lnTo>
                    <a:pt x="7346" y="456"/>
                  </a:lnTo>
                  <a:lnTo>
                    <a:pt x="7219" y="304"/>
                  </a:lnTo>
                  <a:lnTo>
                    <a:pt x="7067" y="178"/>
                  </a:lnTo>
                  <a:lnTo>
                    <a:pt x="6890" y="77"/>
                  </a:lnTo>
                  <a:lnTo>
                    <a:pt x="6687" y="26"/>
                  </a:lnTo>
                  <a:lnTo>
                    <a:pt x="648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86" name="Google Shape;3656;p53">
              <a:extLst>
                <a:ext uri="{FF2B5EF4-FFF2-40B4-BE49-F238E27FC236}">
                  <a16:creationId xmlns="" xmlns:a16="http://schemas.microsoft.com/office/drawing/2014/main" id="{9D2505CD-B6DC-BDFF-5069-0550835902FC}"/>
                </a:ext>
              </a:extLst>
            </p:cNvPr>
            <p:cNvSpPr/>
            <p:nvPr/>
          </p:nvSpPr>
          <p:spPr>
            <a:xfrm>
              <a:off x="6223750" y="2662450"/>
              <a:ext cx="205175" cy="296350"/>
            </a:xfrm>
            <a:custGeom>
              <a:avLst/>
              <a:gdLst/>
              <a:ahLst/>
              <a:cxnLst/>
              <a:rect l="l" t="t" r="r" b="b"/>
              <a:pathLst>
                <a:path w="8207" h="11854" extrusionOk="0">
                  <a:moveTo>
                    <a:pt x="177" y="1"/>
                  </a:moveTo>
                  <a:lnTo>
                    <a:pt x="101" y="26"/>
                  </a:lnTo>
                  <a:lnTo>
                    <a:pt x="51" y="51"/>
                  </a:lnTo>
                  <a:lnTo>
                    <a:pt x="0" y="102"/>
                  </a:lnTo>
                  <a:lnTo>
                    <a:pt x="0" y="178"/>
                  </a:lnTo>
                  <a:lnTo>
                    <a:pt x="0" y="11677"/>
                  </a:lnTo>
                  <a:lnTo>
                    <a:pt x="0" y="11753"/>
                  </a:lnTo>
                  <a:lnTo>
                    <a:pt x="51" y="11803"/>
                  </a:lnTo>
                  <a:lnTo>
                    <a:pt x="101" y="11854"/>
                  </a:lnTo>
                  <a:lnTo>
                    <a:pt x="8206" y="11854"/>
                  </a:lnTo>
                  <a:lnTo>
                    <a:pt x="8206" y="11271"/>
                  </a:lnTo>
                  <a:lnTo>
                    <a:pt x="735" y="11271"/>
                  </a:lnTo>
                  <a:lnTo>
                    <a:pt x="684" y="11246"/>
                  </a:lnTo>
                  <a:lnTo>
                    <a:pt x="633" y="11221"/>
                  </a:lnTo>
                  <a:lnTo>
                    <a:pt x="608" y="11195"/>
                  </a:lnTo>
                  <a:lnTo>
                    <a:pt x="583" y="11119"/>
                  </a:lnTo>
                  <a:lnTo>
                    <a:pt x="5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87" name="Google Shape;3657;p53">
              <a:extLst>
                <a:ext uri="{FF2B5EF4-FFF2-40B4-BE49-F238E27FC236}">
                  <a16:creationId xmlns="" xmlns:a16="http://schemas.microsoft.com/office/drawing/2014/main" id="{E7340C4B-255E-E5EA-8023-BB8E30003A9C}"/>
                </a:ext>
              </a:extLst>
            </p:cNvPr>
            <p:cNvSpPr/>
            <p:nvPr/>
          </p:nvSpPr>
          <p:spPr>
            <a:xfrm>
              <a:off x="6463725" y="2898625"/>
              <a:ext cx="103875" cy="104500"/>
            </a:xfrm>
            <a:custGeom>
              <a:avLst/>
              <a:gdLst/>
              <a:ahLst/>
              <a:cxnLst/>
              <a:rect l="l" t="t" r="r" b="b"/>
              <a:pathLst>
                <a:path w="4155" h="4180" extrusionOk="0">
                  <a:moveTo>
                    <a:pt x="1064" y="1"/>
                  </a:moveTo>
                  <a:lnTo>
                    <a:pt x="0" y="1090"/>
                  </a:lnTo>
                  <a:lnTo>
                    <a:pt x="2457" y="3597"/>
                  </a:lnTo>
                  <a:lnTo>
                    <a:pt x="2736" y="3876"/>
                  </a:lnTo>
                  <a:lnTo>
                    <a:pt x="2863" y="3977"/>
                  </a:lnTo>
                  <a:lnTo>
                    <a:pt x="3014" y="4079"/>
                  </a:lnTo>
                  <a:lnTo>
                    <a:pt x="3166" y="4155"/>
                  </a:lnTo>
                  <a:lnTo>
                    <a:pt x="3318" y="4180"/>
                  </a:lnTo>
                  <a:lnTo>
                    <a:pt x="3470" y="4180"/>
                  </a:lnTo>
                  <a:lnTo>
                    <a:pt x="3622" y="4129"/>
                  </a:lnTo>
                  <a:lnTo>
                    <a:pt x="3749" y="4053"/>
                  </a:lnTo>
                  <a:lnTo>
                    <a:pt x="3850" y="3952"/>
                  </a:lnTo>
                  <a:lnTo>
                    <a:pt x="4002" y="3775"/>
                  </a:lnTo>
                  <a:lnTo>
                    <a:pt x="4104" y="3597"/>
                  </a:lnTo>
                  <a:lnTo>
                    <a:pt x="4154" y="3395"/>
                  </a:lnTo>
                  <a:lnTo>
                    <a:pt x="4154" y="3192"/>
                  </a:lnTo>
                  <a:lnTo>
                    <a:pt x="4129" y="2989"/>
                  </a:lnTo>
                  <a:lnTo>
                    <a:pt x="4078" y="2787"/>
                  </a:lnTo>
                  <a:lnTo>
                    <a:pt x="3952" y="2610"/>
                  </a:lnTo>
                  <a:lnTo>
                    <a:pt x="3825" y="2458"/>
                  </a:lnTo>
                  <a:lnTo>
                    <a:pt x="1064" y="1"/>
                  </a:lnTo>
                  <a:close/>
                </a:path>
              </a:pathLst>
            </a:custGeom>
            <a:solidFill>
              <a:srgbClr val="FFB462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88" name="Google Shape;3658;p53">
              <a:extLst>
                <a:ext uri="{FF2B5EF4-FFF2-40B4-BE49-F238E27FC236}">
                  <a16:creationId xmlns="" xmlns:a16="http://schemas.microsoft.com/office/drawing/2014/main" id="{63074111-B246-1248-5389-9EF5F7CD62E5}"/>
                </a:ext>
              </a:extLst>
            </p:cNvPr>
            <p:cNvSpPr/>
            <p:nvPr/>
          </p:nvSpPr>
          <p:spPr>
            <a:xfrm>
              <a:off x="6423825" y="2866350"/>
              <a:ext cx="66525" cy="60800"/>
            </a:xfrm>
            <a:custGeom>
              <a:avLst/>
              <a:gdLst/>
              <a:ahLst/>
              <a:cxnLst/>
              <a:rect l="l" t="t" r="r" b="b"/>
              <a:pathLst>
                <a:path w="2661" h="2432" extrusionOk="0">
                  <a:moveTo>
                    <a:pt x="558" y="0"/>
                  </a:moveTo>
                  <a:lnTo>
                    <a:pt x="1" y="583"/>
                  </a:lnTo>
                  <a:lnTo>
                    <a:pt x="938" y="1165"/>
                  </a:lnTo>
                  <a:lnTo>
                    <a:pt x="1520" y="2432"/>
                  </a:lnTo>
                  <a:lnTo>
                    <a:pt x="2660" y="1292"/>
                  </a:lnTo>
                  <a:lnTo>
                    <a:pt x="1698" y="507"/>
                  </a:lnTo>
                  <a:lnTo>
                    <a:pt x="558" y="0"/>
                  </a:lnTo>
                  <a:close/>
                </a:path>
              </a:pathLst>
            </a:custGeom>
            <a:solidFill>
              <a:srgbClr val="FFB462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89" name="Google Shape;3659;p53">
              <a:extLst>
                <a:ext uri="{FF2B5EF4-FFF2-40B4-BE49-F238E27FC236}">
                  <a16:creationId xmlns="" xmlns:a16="http://schemas.microsoft.com/office/drawing/2014/main" id="{ECAE08F6-AEB1-CB11-2F9C-EBDF0BB663ED}"/>
                </a:ext>
              </a:extLst>
            </p:cNvPr>
            <p:cNvSpPr/>
            <p:nvPr/>
          </p:nvSpPr>
          <p:spPr>
            <a:xfrm>
              <a:off x="6271225" y="2708050"/>
              <a:ext cx="188100" cy="188075"/>
            </a:xfrm>
            <a:custGeom>
              <a:avLst/>
              <a:gdLst/>
              <a:ahLst/>
              <a:cxnLst/>
              <a:rect l="l" t="t" r="r" b="b"/>
              <a:pathLst>
                <a:path w="7524" h="7523" extrusionOk="0">
                  <a:moveTo>
                    <a:pt x="3749" y="0"/>
                  </a:moveTo>
                  <a:lnTo>
                    <a:pt x="3369" y="25"/>
                  </a:lnTo>
                  <a:lnTo>
                    <a:pt x="2989" y="76"/>
                  </a:lnTo>
                  <a:lnTo>
                    <a:pt x="2635" y="177"/>
                  </a:lnTo>
                  <a:lnTo>
                    <a:pt x="2280" y="304"/>
                  </a:lnTo>
                  <a:lnTo>
                    <a:pt x="1951" y="456"/>
                  </a:lnTo>
                  <a:lnTo>
                    <a:pt x="1647" y="633"/>
                  </a:lnTo>
                  <a:lnTo>
                    <a:pt x="1368" y="861"/>
                  </a:lnTo>
                  <a:lnTo>
                    <a:pt x="1090" y="1115"/>
                  </a:lnTo>
                  <a:lnTo>
                    <a:pt x="862" y="1368"/>
                  </a:lnTo>
                  <a:lnTo>
                    <a:pt x="634" y="1672"/>
                  </a:lnTo>
                  <a:lnTo>
                    <a:pt x="457" y="1976"/>
                  </a:lnTo>
                  <a:lnTo>
                    <a:pt x="279" y="2305"/>
                  </a:lnTo>
                  <a:lnTo>
                    <a:pt x="153" y="2634"/>
                  </a:lnTo>
                  <a:lnTo>
                    <a:pt x="77" y="3014"/>
                  </a:lnTo>
                  <a:lnTo>
                    <a:pt x="1" y="3369"/>
                  </a:lnTo>
                  <a:lnTo>
                    <a:pt x="1" y="3774"/>
                  </a:lnTo>
                  <a:lnTo>
                    <a:pt x="1" y="4154"/>
                  </a:lnTo>
                  <a:lnTo>
                    <a:pt x="77" y="4534"/>
                  </a:lnTo>
                  <a:lnTo>
                    <a:pt x="153" y="4888"/>
                  </a:lnTo>
                  <a:lnTo>
                    <a:pt x="279" y="5218"/>
                  </a:lnTo>
                  <a:lnTo>
                    <a:pt x="457" y="5547"/>
                  </a:lnTo>
                  <a:lnTo>
                    <a:pt x="634" y="5876"/>
                  </a:lnTo>
                  <a:lnTo>
                    <a:pt x="862" y="6155"/>
                  </a:lnTo>
                  <a:lnTo>
                    <a:pt x="1090" y="6433"/>
                  </a:lnTo>
                  <a:lnTo>
                    <a:pt x="1368" y="6661"/>
                  </a:lnTo>
                  <a:lnTo>
                    <a:pt x="1647" y="6889"/>
                  </a:lnTo>
                  <a:lnTo>
                    <a:pt x="1951" y="7067"/>
                  </a:lnTo>
                  <a:lnTo>
                    <a:pt x="2280" y="7219"/>
                  </a:lnTo>
                  <a:lnTo>
                    <a:pt x="2635" y="7345"/>
                  </a:lnTo>
                  <a:lnTo>
                    <a:pt x="2989" y="7447"/>
                  </a:lnTo>
                  <a:lnTo>
                    <a:pt x="3369" y="7497"/>
                  </a:lnTo>
                  <a:lnTo>
                    <a:pt x="3749" y="7523"/>
                  </a:lnTo>
                  <a:lnTo>
                    <a:pt x="4129" y="7497"/>
                  </a:lnTo>
                  <a:lnTo>
                    <a:pt x="4509" y="7447"/>
                  </a:lnTo>
                  <a:lnTo>
                    <a:pt x="4864" y="7345"/>
                  </a:lnTo>
                  <a:lnTo>
                    <a:pt x="5218" y="7219"/>
                  </a:lnTo>
                  <a:lnTo>
                    <a:pt x="5548" y="7067"/>
                  </a:lnTo>
                  <a:lnTo>
                    <a:pt x="5852" y="6889"/>
                  </a:lnTo>
                  <a:lnTo>
                    <a:pt x="6155" y="6661"/>
                  </a:lnTo>
                  <a:lnTo>
                    <a:pt x="6409" y="6433"/>
                  </a:lnTo>
                  <a:lnTo>
                    <a:pt x="6662" y="6155"/>
                  </a:lnTo>
                  <a:lnTo>
                    <a:pt x="6865" y="5876"/>
                  </a:lnTo>
                  <a:lnTo>
                    <a:pt x="7067" y="5547"/>
                  </a:lnTo>
                  <a:lnTo>
                    <a:pt x="7219" y="5218"/>
                  </a:lnTo>
                  <a:lnTo>
                    <a:pt x="7346" y="4888"/>
                  </a:lnTo>
                  <a:lnTo>
                    <a:pt x="7447" y="4534"/>
                  </a:lnTo>
                  <a:lnTo>
                    <a:pt x="7498" y="4154"/>
                  </a:lnTo>
                  <a:lnTo>
                    <a:pt x="7523" y="3774"/>
                  </a:lnTo>
                  <a:lnTo>
                    <a:pt x="7498" y="3369"/>
                  </a:lnTo>
                  <a:lnTo>
                    <a:pt x="7447" y="3014"/>
                  </a:lnTo>
                  <a:lnTo>
                    <a:pt x="7346" y="2634"/>
                  </a:lnTo>
                  <a:lnTo>
                    <a:pt x="7219" y="2305"/>
                  </a:lnTo>
                  <a:lnTo>
                    <a:pt x="7067" y="1976"/>
                  </a:lnTo>
                  <a:lnTo>
                    <a:pt x="6865" y="1672"/>
                  </a:lnTo>
                  <a:lnTo>
                    <a:pt x="6662" y="1368"/>
                  </a:lnTo>
                  <a:lnTo>
                    <a:pt x="6409" y="1115"/>
                  </a:lnTo>
                  <a:lnTo>
                    <a:pt x="6155" y="861"/>
                  </a:lnTo>
                  <a:lnTo>
                    <a:pt x="5852" y="633"/>
                  </a:lnTo>
                  <a:lnTo>
                    <a:pt x="5548" y="456"/>
                  </a:lnTo>
                  <a:lnTo>
                    <a:pt x="5218" y="304"/>
                  </a:lnTo>
                  <a:lnTo>
                    <a:pt x="4864" y="177"/>
                  </a:lnTo>
                  <a:lnTo>
                    <a:pt x="4509" y="76"/>
                  </a:lnTo>
                  <a:lnTo>
                    <a:pt x="4129" y="25"/>
                  </a:lnTo>
                  <a:lnTo>
                    <a:pt x="374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90" name="Google Shape;3660;p53">
              <a:extLst>
                <a:ext uri="{FF2B5EF4-FFF2-40B4-BE49-F238E27FC236}">
                  <a16:creationId xmlns="" xmlns:a16="http://schemas.microsoft.com/office/drawing/2014/main" id="{EEE6A8F5-902B-3662-6F1F-DFBD388E019F}"/>
                </a:ext>
              </a:extLst>
            </p:cNvPr>
            <p:cNvSpPr/>
            <p:nvPr/>
          </p:nvSpPr>
          <p:spPr>
            <a:xfrm>
              <a:off x="6450425" y="2884075"/>
              <a:ext cx="53850" cy="53850"/>
            </a:xfrm>
            <a:custGeom>
              <a:avLst/>
              <a:gdLst/>
              <a:ahLst/>
              <a:cxnLst/>
              <a:rect l="l" t="t" r="r" b="b"/>
              <a:pathLst>
                <a:path w="2154" h="2154" extrusionOk="0">
                  <a:moveTo>
                    <a:pt x="1394" y="0"/>
                  </a:moveTo>
                  <a:lnTo>
                    <a:pt x="1292" y="26"/>
                  </a:lnTo>
                  <a:lnTo>
                    <a:pt x="1216" y="76"/>
                  </a:lnTo>
                  <a:lnTo>
                    <a:pt x="1140" y="127"/>
                  </a:lnTo>
                  <a:lnTo>
                    <a:pt x="507" y="785"/>
                  </a:lnTo>
                  <a:lnTo>
                    <a:pt x="127" y="1368"/>
                  </a:lnTo>
                  <a:lnTo>
                    <a:pt x="77" y="1444"/>
                  </a:lnTo>
                  <a:lnTo>
                    <a:pt x="26" y="1520"/>
                  </a:lnTo>
                  <a:lnTo>
                    <a:pt x="1" y="1596"/>
                  </a:lnTo>
                  <a:lnTo>
                    <a:pt x="1" y="1672"/>
                  </a:lnTo>
                  <a:lnTo>
                    <a:pt x="1" y="1773"/>
                  </a:lnTo>
                  <a:lnTo>
                    <a:pt x="26" y="1849"/>
                  </a:lnTo>
                  <a:lnTo>
                    <a:pt x="77" y="1925"/>
                  </a:lnTo>
                  <a:lnTo>
                    <a:pt x="127" y="2001"/>
                  </a:lnTo>
                  <a:lnTo>
                    <a:pt x="254" y="2052"/>
                  </a:lnTo>
                  <a:lnTo>
                    <a:pt x="330" y="2102"/>
                  </a:lnTo>
                  <a:lnTo>
                    <a:pt x="406" y="2128"/>
                  </a:lnTo>
                  <a:lnTo>
                    <a:pt x="456" y="2153"/>
                  </a:lnTo>
                  <a:lnTo>
                    <a:pt x="583" y="2153"/>
                  </a:lnTo>
                  <a:lnTo>
                    <a:pt x="659" y="2102"/>
                  </a:lnTo>
                  <a:lnTo>
                    <a:pt x="786" y="2001"/>
                  </a:lnTo>
                  <a:lnTo>
                    <a:pt x="1292" y="1723"/>
                  </a:lnTo>
                  <a:lnTo>
                    <a:pt x="2027" y="988"/>
                  </a:lnTo>
                  <a:lnTo>
                    <a:pt x="2077" y="937"/>
                  </a:lnTo>
                  <a:lnTo>
                    <a:pt x="2128" y="836"/>
                  </a:lnTo>
                  <a:lnTo>
                    <a:pt x="2153" y="760"/>
                  </a:lnTo>
                  <a:lnTo>
                    <a:pt x="2153" y="684"/>
                  </a:lnTo>
                  <a:lnTo>
                    <a:pt x="2153" y="583"/>
                  </a:lnTo>
                  <a:lnTo>
                    <a:pt x="2128" y="507"/>
                  </a:lnTo>
                  <a:lnTo>
                    <a:pt x="2077" y="431"/>
                  </a:lnTo>
                  <a:lnTo>
                    <a:pt x="2027" y="355"/>
                  </a:lnTo>
                  <a:lnTo>
                    <a:pt x="1799" y="127"/>
                  </a:lnTo>
                  <a:lnTo>
                    <a:pt x="1723" y="76"/>
                  </a:lnTo>
                  <a:lnTo>
                    <a:pt x="1647" y="26"/>
                  </a:lnTo>
                  <a:lnTo>
                    <a:pt x="1571" y="0"/>
                  </a:lnTo>
                  <a:close/>
                </a:path>
              </a:pathLst>
            </a:custGeom>
            <a:solidFill>
              <a:srgbClr val="FFB462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91" name="Google Shape;3661;p53">
              <a:extLst>
                <a:ext uri="{FF2B5EF4-FFF2-40B4-BE49-F238E27FC236}">
                  <a16:creationId xmlns="" xmlns:a16="http://schemas.microsoft.com/office/drawing/2014/main" id="{D609514F-3585-5EC3-9499-A8C482DCD4E4}"/>
                </a:ext>
              </a:extLst>
            </p:cNvPr>
            <p:cNvSpPr/>
            <p:nvPr/>
          </p:nvSpPr>
          <p:spPr>
            <a:xfrm>
              <a:off x="6258575" y="2690950"/>
              <a:ext cx="217850" cy="219100"/>
            </a:xfrm>
            <a:custGeom>
              <a:avLst/>
              <a:gdLst/>
              <a:ahLst/>
              <a:cxnLst/>
              <a:rect l="l" t="t" r="r" b="b"/>
              <a:pathLst>
                <a:path w="8714" h="8764" extrusionOk="0">
                  <a:moveTo>
                    <a:pt x="4610" y="1013"/>
                  </a:moveTo>
                  <a:lnTo>
                    <a:pt x="4964" y="1064"/>
                  </a:lnTo>
                  <a:lnTo>
                    <a:pt x="5294" y="1165"/>
                  </a:lnTo>
                  <a:lnTo>
                    <a:pt x="5598" y="1267"/>
                  </a:lnTo>
                  <a:lnTo>
                    <a:pt x="5902" y="1419"/>
                  </a:lnTo>
                  <a:lnTo>
                    <a:pt x="6180" y="1596"/>
                  </a:lnTo>
                  <a:lnTo>
                    <a:pt x="6459" y="1799"/>
                  </a:lnTo>
                  <a:lnTo>
                    <a:pt x="6712" y="2001"/>
                  </a:lnTo>
                  <a:lnTo>
                    <a:pt x="6915" y="2254"/>
                  </a:lnTo>
                  <a:lnTo>
                    <a:pt x="7117" y="2533"/>
                  </a:lnTo>
                  <a:lnTo>
                    <a:pt x="7295" y="2812"/>
                  </a:lnTo>
                  <a:lnTo>
                    <a:pt x="7447" y="3116"/>
                  </a:lnTo>
                  <a:lnTo>
                    <a:pt x="7548" y="3420"/>
                  </a:lnTo>
                  <a:lnTo>
                    <a:pt x="7649" y="3749"/>
                  </a:lnTo>
                  <a:lnTo>
                    <a:pt x="7700" y="4103"/>
                  </a:lnTo>
                  <a:lnTo>
                    <a:pt x="7700" y="4458"/>
                  </a:lnTo>
                  <a:lnTo>
                    <a:pt x="7700" y="4813"/>
                  </a:lnTo>
                  <a:lnTo>
                    <a:pt x="7649" y="5142"/>
                  </a:lnTo>
                  <a:lnTo>
                    <a:pt x="7548" y="5471"/>
                  </a:lnTo>
                  <a:lnTo>
                    <a:pt x="7447" y="5800"/>
                  </a:lnTo>
                  <a:lnTo>
                    <a:pt x="7295" y="6079"/>
                  </a:lnTo>
                  <a:lnTo>
                    <a:pt x="7117" y="6383"/>
                  </a:lnTo>
                  <a:lnTo>
                    <a:pt x="6915" y="6636"/>
                  </a:lnTo>
                  <a:lnTo>
                    <a:pt x="6712" y="6889"/>
                  </a:lnTo>
                  <a:lnTo>
                    <a:pt x="6459" y="7117"/>
                  </a:lnTo>
                  <a:lnTo>
                    <a:pt x="6180" y="7295"/>
                  </a:lnTo>
                  <a:lnTo>
                    <a:pt x="5902" y="7472"/>
                  </a:lnTo>
                  <a:lnTo>
                    <a:pt x="5598" y="7624"/>
                  </a:lnTo>
                  <a:lnTo>
                    <a:pt x="5294" y="7751"/>
                  </a:lnTo>
                  <a:lnTo>
                    <a:pt x="4964" y="7827"/>
                  </a:lnTo>
                  <a:lnTo>
                    <a:pt x="4610" y="7877"/>
                  </a:lnTo>
                  <a:lnTo>
                    <a:pt x="4255" y="7903"/>
                  </a:lnTo>
                  <a:lnTo>
                    <a:pt x="3901" y="7877"/>
                  </a:lnTo>
                  <a:lnTo>
                    <a:pt x="3571" y="7827"/>
                  </a:lnTo>
                  <a:lnTo>
                    <a:pt x="3242" y="7751"/>
                  </a:lnTo>
                  <a:lnTo>
                    <a:pt x="2913" y="7624"/>
                  </a:lnTo>
                  <a:lnTo>
                    <a:pt x="2609" y="7472"/>
                  </a:lnTo>
                  <a:lnTo>
                    <a:pt x="2330" y="7295"/>
                  </a:lnTo>
                  <a:lnTo>
                    <a:pt x="2077" y="7117"/>
                  </a:lnTo>
                  <a:lnTo>
                    <a:pt x="1824" y="6889"/>
                  </a:lnTo>
                  <a:lnTo>
                    <a:pt x="1596" y="6636"/>
                  </a:lnTo>
                  <a:lnTo>
                    <a:pt x="1393" y="6383"/>
                  </a:lnTo>
                  <a:lnTo>
                    <a:pt x="1241" y="6079"/>
                  </a:lnTo>
                  <a:lnTo>
                    <a:pt x="1089" y="5800"/>
                  </a:lnTo>
                  <a:lnTo>
                    <a:pt x="963" y="5471"/>
                  </a:lnTo>
                  <a:lnTo>
                    <a:pt x="887" y="5142"/>
                  </a:lnTo>
                  <a:lnTo>
                    <a:pt x="836" y="4813"/>
                  </a:lnTo>
                  <a:lnTo>
                    <a:pt x="811" y="4458"/>
                  </a:lnTo>
                  <a:lnTo>
                    <a:pt x="836" y="4103"/>
                  </a:lnTo>
                  <a:lnTo>
                    <a:pt x="887" y="3749"/>
                  </a:lnTo>
                  <a:lnTo>
                    <a:pt x="963" y="3420"/>
                  </a:lnTo>
                  <a:lnTo>
                    <a:pt x="1089" y="3116"/>
                  </a:lnTo>
                  <a:lnTo>
                    <a:pt x="1241" y="2812"/>
                  </a:lnTo>
                  <a:lnTo>
                    <a:pt x="1393" y="2533"/>
                  </a:lnTo>
                  <a:lnTo>
                    <a:pt x="1596" y="2254"/>
                  </a:lnTo>
                  <a:lnTo>
                    <a:pt x="1824" y="2001"/>
                  </a:lnTo>
                  <a:lnTo>
                    <a:pt x="2077" y="1799"/>
                  </a:lnTo>
                  <a:lnTo>
                    <a:pt x="2330" y="1596"/>
                  </a:lnTo>
                  <a:lnTo>
                    <a:pt x="2609" y="1419"/>
                  </a:lnTo>
                  <a:lnTo>
                    <a:pt x="2913" y="1267"/>
                  </a:lnTo>
                  <a:lnTo>
                    <a:pt x="3242" y="1165"/>
                  </a:lnTo>
                  <a:lnTo>
                    <a:pt x="3571" y="1064"/>
                  </a:lnTo>
                  <a:lnTo>
                    <a:pt x="3901" y="1013"/>
                  </a:lnTo>
                  <a:close/>
                  <a:moveTo>
                    <a:pt x="4255" y="0"/>
                  </a:moveTo>
                  <a:lnTo>
                    <a:pt x="3825" y="26"/>
                  </a:lnTo>
                  <a:lnTo>
                    <a:pt x="3394" y="76"/>
                  </a:lnTo>
                  <a:lnTo>
                    <a:pt x="2989" y="178"/>
                  </a:lnTo>
                  <a:lnTo>
                    <a:pt x="2584" y="330"/>
                  </a:lnTo>
                  <a:lnTo>
                    <a:pt x="2229" y="482"/>
                  </a:lnTo>
                  <a:lnTo>
                    <a:pt x="1849" y="709"/>
                  </a:lnTo>
                  <a:lnTo>
                    <a:pt x="1520" y="937"/>
                  </a:lnTo>
                  <a:lnTo>
                    <a:pt x="1216" y="1216"/>
                  </a:lnTo>
                  <a:lnTo>
                    <a:pt x="912" y="1520"/>
                  </a:lnTo>
                  <a:lnTo>
                    <a:pt x="659" y="1875"/>
                  </a:lnTo>
                  <a:lnTo>
                    <a:pt x="456" y="2254"/>
                  </a:lnTo>
                  <a:lnTo>
                    <a:pt x="279" y="2660"/>
                  </a:lnTo>
                  <a:lnTo>
                    <a:pt x="152" y="3065"/>
                  </a:lnTo>
                  <a:lnTo>
                    <a:pt x="76" y="3521"/>
                  </a:lnTo>
                  <a:lnTo>
                    <a:pt x="26" y="3977"/>
                  </a:lnTo>
                  <a:lnTo>
                    <a:pt x="0" y="4458"/>
                  </a:lnTo>
                  <a:lnTo>
                    <a:pt x="26" y="4889"/>
                  </a:lnTo>
                  <a:lnTo>
                    <a:pt x="76" y="5344"/>
                  </a:lnTo>
                  <a:lnTo>
                    <a:pt x="178" y="5750"/>
                  </a:lnTo>
                  <a:lnTo>
                    <a:pt x="329" y="6155"/>
                  </a:lnTo>
                  <a:lnTo>
                    <a:pt x="507" y="6535"/>
                  </a:lnTo>
                  <a:lnTo>
                    <a:pt x="709" y="6889"/>
                  </a:lnTo>
                  <a:lnTo>
                    <a:pt x="963" y="7219"/>
                  </a:lnTo>
                  <a:lnTo>
                    <a:pt x="1241" y="7523"/>
                  </a:lnTo>
                  <a:lnTo>
                    <a:pt x="1545" y="7801"/>
                  </a:lnTo>
                  <a:lnTo>
                    <a:pt x="1874" y="8029"/>
                  </a:lnTo>
                  <a:lnTo>
                    <a:pt x="2229" y="8257"/>
                  </a:lnTo>
                  <a:lnTo>
                    <a:pt x="2609" y="8434"/>
                  </a:lnTo>
                  <a:lnTo>
                    <a:pt x="2989" y="8561"/>
                  </a:lnTo>
                  <a:lnTo>
                    <a:pt x="3419" y="8662"/>
                  </a:lnTo>
                  <a:lnTo>
                    <a:pt x="3850" y="8738"/>
                  </a:lnTo>
                  <a:lnTo>
                    <a:pt x="4306" y="8764"/>
                  </a:lnTo>
                  <a:lnTo>
                    <a:pt x="4838" y="8738"/>
                  </a:lnTo>
                  <a:lnTo>
                    <a:pt x="5091" y="8713"/>
                  </a:lnTo>
                  <a:lnTo>
                    <a:pt x="5319" y="8662"/>
                  </a:lnTo>
                  <a:lnTo>
                    <a:pt x="5547" y="8612"/>
                  </a:lnTo>
                  <a:lnTo>
                    <a:pt x="5775" y="8536"/>
                  </a:lnTo>
                  <a:lnTo>
                    <a:pt x="6003" y="8460"/>
                  </a:lnTo>
                  <a:lnTo>
                    <a:pt x="6256" y="8333"/>
                  </a:lnTo>
                  <a:lnTo>
                    <a:pt x="6864" y="8004"/>
                  </a:lnTo>
                  <a:lnTo>
                    <a:pt x="7168" y="7801"/>
                  </a:lnTo>
                  <a:lnTo>
                    <a:pt x="7447" y="7573"/>
                  </a:lnTo>
                  <a:lnTo>
                    <a:pt x="7725" y="7244"/>
                  </a:lnTo>
                  <a:lnTo>
                    <a:pt x="7979" y="6915"/>
                  </a:lnTo>
                  <a:lnTo>
                    <a:pt x="8181" y="6560"/>
                  </a:lnTo>
                  <a:lnTo>
                    <a:pt x="8384" y="6155"/>
                  </a:lnTo>
                  <a:lnTo>
                    <a:pt x="8510" y="5750"/>
                  </a:lnTo>
                  <a:lnTo>
                    <a:pt x="8637" y="5344"/>
                  </a:lnTo>
                  <a:lnTo>
                    <a:pt x="8688" y="4889"/>
                  </a:lnTo>
                  <a:lnTo>
                    <a:pt x="8713" y="4458"/>
                  </a:lnTo>
                  <a:lnTo>
                    <a:pt x="8688" y="4002"/>
                  </a:lnTo>
                  <a:lnTo>
                    <a:pt x="8637" y="3546"/>
                  </a:lnTo>
                  <a:lnTo>
                    <a:pt x="8510" y="3116"/>
                  </a:lnTo>
                  <a:lnTo>
                    <a:pt x="8358" y="2710"/>
                  </a:lnTo>
                  <a:lnTo>
                    <a:pt x="8181" y="2330"/>
                  </a:lnTo>
                  <a:lnTo>
                    <a:pt x="7953" y="1951"/>
                  </a:lnTo>
                  <a:lnTo>
                    <a:pt x="7700" y="1621"/>
                  </a:lnTo>
                  <a:lnTo>
                    <a:pt x="7421" y="1292"/>
                  </a:lnTo>
                  <a:lnTo>
                    <a:pt x="7092" y="1013"/>
                  </a:lnTo>
                  <a:lnTo>
                    <a:pt x="6763" y="760"/>
                  </a:lnTo>
                  <a:lnTo>
                    <a:pt x="6383" y="532"/>
                  </a:lnTo>
                  <a:lnTo>
                    <a:pt x="6003" y="355"/>
                  </a:lnTo>
                  <a:lnTo>
                    <a:pt x="5598" y="203"/>
                  </a:lnTo>
                  <a:lnTo>
                    <a:pt x="5167" y="76"/>
                  </a:lnTo>
                  <a:lnTo>
                    <a:pt x="4711" y="26"/>
                  </a:lnTo>
                  <a:lnTo>
                    <a:pt x="4255" y="0"/>
                  </a:lnTo>
                  <a:close/>
                </a:path>
              </a:pathLst>
            </a:custGeom>
            <a:solidFill>
              <a:srgbClr val="FFB462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92" name="Google Shape;3662;p53">
              <a:extLst>
                <a:ext uri="{FF2B5EF4-FFF2-40B4-BE49-F238E27FC236}">
                  <a16:creationId xmlns="" xmlns:a16="http://schemas.microsoft.com/office/drawing/2014/main" id="{67F0AA88-4683-4C32-4556-5896A93F2A69}"/>
                </a:ext>
              </a:extLst>
            </p:cNvPr>
            <p:cNvSpPr/>
            <p:nvPr/>
          </p:nvSpPr>
          <p:spPr>
            <a:xfrm>
              <a:off x="6190825" y="2656125"/>
              <a:ext cx="447050" cy="355250"/>
            </a:xfrm>
            <a:custGeom>
              <a:avLst/>
              <a:gdLst/>
              <a:ahLst/>
              <a:cxnLst/>
              <a:rect l="l" t="t" r="r" b="b"/>
              <a:pathLst>
                <a:path w="17882" h="14210" extrusionOk="0">
                  <a:moveTo>
                    <a:pt x="10562" y="8890"/>
                  </a:moveTo>
                  <a:lnTo>
                    <a:pt x="11094" y="9321"/>
                  </a:lnTo>
                  <a:lnTo>
                    <a:pt x="10461" y="9954"/>
                  </a:lnTo>
                  <a:lnTo>
                    <a:pt x="10030" y="9422"/>
                  </a:lnTo>
                  <a:lnTo>
                    <a:pt x="10309" y="9169"/>
                  </a:lnTo>
                  <a:lnTo>
                    <a:pt x="10562" y="8890"/>
                  </a:lnTo>
                  <a:close/>
                  <a:moveTo>
                    <a:pt x="11904" y="9397"/>
                  </a:moveTo>
                  <a:lnTo>
                    <a:pt x="12006" y="9448"/>
                  </a:lnTo>
                  <a:lnTo>
                    <a:pt x="12208" y="9650"/>
                  </a:lnTo>
                  <a:lnTo>
                    <a:pt x="12259" y="9726"/>
                  </a:lnTo>
                  <a:lnTo>
                    <a:pt x="12284" y="9802"/>
                  </a:lnTo>
                  <a:lnTo>
                    <a:pt x="12259" y="9878"/>
                  </a:lnTo>
                  <a:lnTo>
                    <a:pt x="12208" y="9929"/>
                  </a:lnTo>
                  <a:lnTo>
                    <a:pt x="11068" y="11094"/>
                  </a:lnTo>
                  <a:lnTo>
                    <a:pt x="11018" y="11119"/>
                  </a:lnTo>
                  <a:lnTo>
                    <a:pt x="10967" y="11145"/>
                  </a:lnTo>
                  <a:lnTo>
                    <a:pt x="10891" y="11145"/>
                  </a:lnTo>
                  <a:lnTo>
                    <a:pt x="10790" y="11094"/>
                  </a:lnTo>
                  <a:lnTo>
                    <a:pt x="10562" y="10866"/>
                  </a:lnTo>
                  <a:lnTo>
                    <a:pt x="10537" y="10815"/>
                  </a:lnTo>
                  <a:lnTo>
                    <a:pt x="10511" y="10765"/>
                  </a:lnTo>
                  <a:lnTo>
                    <a:pt x="10511" y="10689"/>
                  </a:lnTo>
                  <a:lnTo>
                    <a:pt x="10562" y="10587"/>
                  </a:lnTo>
                  <a:lnTo>
                    <a:pt x="11727" y="9448"/>
                  </a:lnTo>
                  <a:lnTo>
                    <a:pt x="11752" y="9397"/>
                  </a:lnTo>
                  <a:close/>
                  <a:moveTo>
                    <a:pt x="9599" y="9751"/>
                  </a:moveTo>
                  <a:lnTo>
                    <a:pt x="10106" y="10359"/>
                  </a:lnTo>
                  <a:lnTo>
                    <a:pt x="10005" y="10537"/>
                  </a:lnTo>
                  <a:lnTo>
                    <a:pt x="9979" y="10714"/>
                  </a:lnTo>
                  <a:lnTo>
                    <a:pt x="10005" y="10866"/>
                  </a:lnTo>
                  <a:lnTo>
                    <a:pt x="10055" y="10993"/>
                  </a:lnTo>
                  <a:lnTo>
                    <a:pt x="10106" y="11119"/>
                  </a:lnTo>
                  <a:lnTo>
                    <a:pt x="10207" y="11220"/>
                  </a:lnTo>
                  <a:lnTo>
                    <a:pt x="10435" y="11448"/>
                  </a:lnTo>
                  <a:lnTo>
                    <a:pt x="10537" y="11550"/>
                  </a:lnTo>
                  <a:lnTo>
                    <a:pt x="10663" y="11600"/>
                  </a:lnTo>
                  <a:lnTo>
                    <a:pt x="10790" y="11651"/>
                  </a:lnTo>
                  <a:lnTo>
                    <a:pt x="11043" y="11651"/>
                  </a:lnTo>
                  <a:lnTo>
                    <a:pt x="11170" y="11626"/>
                  </a:lnTo>
                  <a:lnTo>
                    <a:pt x="11372" y="11854"/>
                  </a:lnTo>
                  <a:lnTo>
                    <a:pt x="9194" y="11854"/>
                  </a:lnTo>
                  <a:lnTo>
                    <a:pt x="9194" y="10005"/>
                  </a:lnTo>
                  <a:lnTo>
                    <a:pt x="9599" y="9751"/>
                  </a:lnTo>
                  <a:close/>
                  <a:moveTo>
                    <a:pt x="1064" y="1571"/>
                  </a:moveTo>
                  <a:lnTo>
                    <a:pt x="1064" y="11930"/>
                  </a:lnTo>
                  <a:lnTo>
                    <a:pt x="1064" y="12031"/>
                  </a:lnTo>
                  <a:lnTo>
                    <a:pt x="1089" y="12107"/>
                  </a:lnTo>
                  <a:lnTo>
                    <a:pt x="1140" y="12183"/>
                  </a:lnTo>
                  <a:lnTo>
                    <a:pt x="1191" y="12259"/>
                  </a:lnTo>
                  <a:lnTo>
                    <a:pt x="1241" y="12310"/>
                  </a:lnTo>
                  <a:lnTo>
                    <a:pt x="1317" y="12335"/>
                  </a:lnTo>
                  <a:lnTo>
                    <a:pt x="1393" y="12360"/>
                  </a:lnTo>
                  <a:lnTo>
                    <a:pt x="1494" y="12386"/>
                  </a:lnTo>
                  <a:lnTo>
                    <a:pt x="7902" y="12386"/>
                  </a:lnTo>
                  <a:lnTo>
                    <a:pt x="7902" y="12892"/>
                  </a:lnTo>
                  <a:lnTo>
                    <a:pt x="532" y="12892"/>
                  </a:lnTo>
                  <a:lnTo>
                    <a:pt x="532" y="1571"/>
                  </a:lnTo>
                  <a:close/>
                  <a:moveTo>
                    <a:pt x="11828" y="12386"/>
                  </a:moveTo>
                  <a:lnTo>
                    <a:pt x="12310" y="12892"/>
                  </a:lnTo>
                  <a:lnTo>
                    <a:pt x="9979" y="12892"/>
                  </a:lnTo>
                  <a:lnTo>
                    <a:pt x="9979" y="12386"/>
                  </a:lnTo>
                  <a:close/>
                  <a:moveTo>
                    <a:pt x="9473" y="12386"/>
                  </a:moveTo>
                  <a:lnTo>
                    <a:pt x="9473" y="13196"/>
                  </a:lnTo>
                  <a:lnTo>
                    <a:pt x="9447" y="13247"/>
                  </a:lnTo>
                  <a:lnTo>
                    <a:pt x="9371" y="13272"/>
                  </a:lnTo>
                  <a:lnTo>
                    <a:pt x="8510" y="13272"/>
                  </a:lnTo>
                  <a:lnTo>
                    <a:pt x="8434" y="13247"/>
                  </a:lnTo>
                  <a:lnTo>
                    <a:pt x="8409" y="13196"/>
                  </a:lnTo>
                  <a:lnTo>
                    <a:pt x="8409" y="12386"/>
                  </a:lnTo>
                  <a:close/>
                  <a:moveTo>
                    <a:pt x="16311" y="507"/>
                  </a:moveTo>
                  <a:lnTo>
                    <a:pt x="16311" y="8992"/>
                  </a:lnTo>
                  <a:lnTo>
                    <a:pt x="16311" y="9093"/>
                  </a:lnTo>
                  <a:lnTo>
                    <a:pt x="16387" y="9169"/>
                  </a:lnTo>
                  <a:lnTo>
                    <a:pt x="16463" y="9245"/>
                  </a:lnTo>
                  <a:lnTo>
                    <a:pt x="16666" y="9245"/>
                  </a:lnTo>
                  <a:lnTo>
                    <a:pt x="16742" y="9169"/>
                  </a:lnTo>
                  <a:lnTo>
                    <a:pt x="16793" y="9093"/>
                  </a:lnTo>
                  <a:lnTo>
                    <a:pt x="16818" y="8992"/>
                  </a:lnTo>
                  <a:lnTo>
                    <a:pt x="16818" y="1571"/>
                  </a:lnTo>
                  <a:lnTo>
                    <a:pt x="17350" y="1571"/>
                  </a:lnTo>
                  <a:lnTo>
                    <a:pt x="17350" y="12892"/>
                  </a:lnTo>
                  <a:lnTo>
                    <a:pt x="15349" y="12892"/>
                  </a:lnTo>
                  <a:lnTo>
                    <a:pt x="15324" y="12664"/>
                  </a:lnTo>
                  <a:lnTo>
                    <a:pt x="15273" y="12512"/>
                  </a:lnTo>
                  <a:lnTo>
                    <a:pt x="15222" y="12386"/>
                  </a:lnTo>
                  <a:lnTo>
                    <a:pt x="16387" y="12386"/>
                  </a:lnTo>
                  <a:lnTo>
                    <a:pt x="16463" y="12360"/>
                  </a:lnTo>
                  <a:lnTo>
                    <a:pt x="16565" y="12335"/>
                  </a:lnTo>
                  <a:lnTo>
                    <a:pt x="16641" y="12310"/>
                  </a:lnTo>
                  <a:lnTo>
                    <a:pt x="16691" y="12259"/>
                  </a:lnTo>
                  <a:lnTo>
                    <a:pt x="16742" y="12183"/>
                  </a:lnTo>
                  <a:lnTo>
                    <a:pt x="16793" y="12107"/>
                  </a:lnTo>
                  <a:lnTo>
                    <a:pt x="16818" y="12031"/>
                  </a:lnTo>
                  <a:lnTo>
                    <a:pt x="16818" y="11930"/>
                  </a:lnTo>
                  <a:lnTo>
                    <a:pt x="16818" y="10258"/>
                  </a:lnTo>
                  <a:lnTo>
                    <a:pt x="16793" y="10157"/>
                  </a:lnTo>
                  <a:lnTo>
                    <a:pt x="16742" y="10081"/>
                  </a:lnTo>
                  <a:lnTo>
                    <a:pt x="16666" y="10030"/>
                  </a:lnTo>
                  <a:lnTo>
                    <a:pt x="16565" y="10005"/>
                  </a:lnTo>
                  <a:lnTo>
                    <a:pt x="16463" y="10030"/>
                  </a:lnTo>
                  <a:lnTo>
                    <a:pt x="16387" y="10081"/>
                  </a:lnTo>
                  <a:lnTo>
                    <a:pt x="16311" y="10157"/>
                  </a:lnTo>
                  <a:lnTo>
                    <a:pt x="16311" y="10258"/>
                  </a:lnTo>
                  <a:lnTo>
                    <a:pt x="16311" y="11854"/>
                  </a:lnTo>
                  <a:lnTo>
                    <a:pt x="14792" y="11854"/>
                  </a:lnTo>
                  <a:lnTo>
                    <a:pt x="14386" y="11499"/>
                  </a:lnTo>
                  <a:lnTo>
                    <a:pt x="14310" y="11448"/>
                  </a:lnTo>
                  <a:lnTo>
                    <a:pt x="14209" y="11423"/>
                  </a:lnTo>
                  <a:lnTo>
                    <a:pt x="14108" y="11448"/>
                  </a:lnTo>
                  <a:lnTo>
                    <a:pt x="14032" y="11524"/>
                  </a:lnTo>
                  <a:lnTo>
                    <a:pt x="13981" y="11600"/>
                  </a:lnTo>
                  <a:lnTo>
                    <a:pt x="13956" y="11702"/>
                  </a:lnTo>
                  <a:lnTo>
                    <a:pt x="13981" y="11803"/>
                  </a:lnTo>
                  <a:lnTo>
                    <a:pt x="14057" y="11879"/>
                  </a:lnTo>
                  <a:lnTo>
                    <a:pt x="14564" y="12335"/>
                  </a:lnTo>
                  <a:lnTo>
                    <a:pt x="14665" y="12462"/>
                  </a:lnTo>
                  <a:lnTo>
                    <a:pt x="14741" y="12588"/>
                  </a:lnTo>
                  <a:lnTo>
                    <a:pt x="14792" y="12715"/>
                  </a:lnTo>
                  <a:lnTo>
                    <a:pt x="14817" y="12892"/>
                  </a:lnTo>
                  <a:lnTo>
                    <a:pt x="14792" y="13044"/>
                  </a:lnTo>
                  <a:lnTo>
                    <a:pt x="14766" y="13196"/>
                  </a:lnTo>
                  <a:lnTo>
                    <a:pt x="14690" y="13323"/>
                  </a:lnTo>
                  <a:lnTo>
                    <a:pt x="14589" y="13449"/>
                  </a:lnTo>
                  <a:lnTo>
                    <a:pt x="14462" y="13551"/>
                  </a:lnTo>
                  <a:lnTo>
                    <a:pt x="14336" y="13627"/>
                  </a:lnTo>
                  <a:lnTo>
                    <a:pt x="14184" y="13677"/>
                  </a:lnTo>
                  <a:lnTo>
                    <a:pt x="14032" y="13677"/>
                  </a:lnTo>
                  <a:lnTo>
                    <a:pt x="13880" y="13652"/>
                  </a:lnTo>
                  <a:lnTo>
                    <a:pt x="13728" y="13601"/>
                  </a:lnTo>
                  <a:lnTo>
                    <a:pt x="13601" y="13525"/>
                  </a:lnTo>
                  <a:lnTo>
                    <a:pt x="13475" y="13424"/>
                  </a:lnTo>
                  <a:lnTo>
                    <a:pt x="11575" y="11296"/>
                  </a:lnTo>
                  <a:lnTo>
                    <a:pt x="12436" y="10461"/>
                  </a:lnTo>
                  <a:lnTo>
                    <a:pt x="13120" y="11069"/>
                  </a:lnTo>
                  <a:lnTo>
                    <a:pt x="13171" y="11094"/>
                  </a:lnTo>
                  <a:lnTo>
                    <a:pt x="13272" y="11119"/>
                  </a:lnTo>
                  <a:lnTo>
                    <a:pt x="13373" y="11094"/>
                  </a:lnTo>
                  <a:lnTo>
                    <a:pt x="13424" y="11069"/>
                  </a:lnTo>
                  <a:lnTo>
                    <a:pt x="13475" y="11043"/>
                  </a:lnTo>
                  <a:lnTo>
                    <a:pt x="13551" y="10942"/>
                  </a:lnTo>
                  <a:lnTo>
                    <a:pt x="13551" y="10841"/>
                  </a:lnTo>
                  <a:lnTo>
                    <a:pt x="13525" y="10739"/>
                  </a:lnTo>
                  <a:lnTo>
                    <a:pt x="13475" y="10663"/>
                  </a:lnTo>
                  <a:lnTo>
                    <a:pt x="12765" y="10030"/>
                  </a:lnTo>
                  <a:lnTo>
                    <a:pt x="12791" y="9853"/>
                  </a:lnTo>
                  <a:lnTo>
                    <a:pt x="12791" y="9650"/>
                  </a:lnTo>
                  <a:lnTo>
                    <a:pt x="12715" y="9448"/>
                  </a:lnTo>
                  <a:lnTo>
                    <a:pt x="12664" y="9372"/>
                  </a:lnTo>
                  <a:lnTo>
                    <a:pt x="12588" y="9296"/>
                  </a:lnTo>
                  <a:lnTo>
                    <a:pt x="12360" y="9068"/>
                  </a:lnTo>
                  <a:lnTo>
                    <a:pt x="12259" y="8966"/>
                  </a:lnTo>
                  <a:lnTo>
                    <a:pt x="12132" y="8916"/>
                  </a:lnTo>
                  <a:lnTo>
                    <a:pt x="12006" y="8865"/>
                  </a:lnTo>
                  <a:lnTo>
                    <a:pt x="11854" y="8865"/>
                  </a:lnTo>
                  <a:lnTo>
                    <a:pt x="11651" y="8890"/>
                  </a:lnTo>
                  <a:lnTo>
                    <a:pt x="11474" y="8966"/>
                  </a:lnTo>
                  <a:lnTo>
                    <a:pt x="10891" y="8485"/>
                  </a:lnTo>
                  <a:lnTo>
                    <a:pt x="11144" y="8055"/>
                  </a:lnTo>
                  <a:lnTo>
                    <a:pt x="11347" y="7599"/>
                  </a:lnTo>
                  <a:lnTo>
                    <a:pt x="15526" y="7599"/>
                  </a:lnTo>
                  <a:lnTo>
                    <a:pt x="15627" y="7573"/>
                  </a:lnTo>
                  <a:lnTo>
                    <a:pt x="15703" y="7523"/>
                  </a:lnTo>
                  <a:lnTo>
                    <a:pt x="15754" y="7447"/>
                  </a:lnTo>
                  <a:lnTo>
                    <a:pt x="15779" y="7345"/>
                  </a:lnTo>
                  <a:lnTo>
                    <a:pt x="15754" y="7244"/>
                  </a:lnTo>
                  <a:lnTo>
                    <a:pt x="15703" y="7143"/>
                  </a:lnTo>
                  <a:lnTo>
                    <a:pt x="15627" y="7092"/>
                  </a:lnTo>
                  <a:lnTo>
                    <a:pt x="15526" y="7067"/>
                  </a:lnTo>
                  <a:lnTo>
                    <a:pt x="11524" y="7067"/>
                  </a:lnTo>
                  <a:lnTo>
                    <a:pt x="11600" y="6763"/>
                  </a:lnTo>
                  <a:lnTo>
                    <a:pt x="11651" y="6459"/>
                  </a:lnTo>
                  <a:lnTo>
                    <a:pt x="13323" y="6459"/>
                  </a:lnTo>
                  <a:lnTo>
                    <a:pt x="13424" y="6434"/>
                  </a:lnTo>
                  <a:lnTo>
                    <a:pt x="13500" y="6383"/>
                  </a:lnTo>
                  <a:lnTo>
                    <a:pt x="13576" y="6307"/>
                  </a:lnTo>
                  <a:lnTo>
                    <a:pt x="13576" y="6206"/>
                  </a:lnTo>
                  <a:lnTo>
                    <a:pt x="13576" y="6104"/>
                  </a:lnTo>
                  <a:lnTo>
                    <a:pt x="13500" y="6028"/>
                  </a:lnTo>
                  <a:lnTo>
                    <a:pt x="13424" y="5952"/>
                  </a:lnTo>
                  <a:lnTo>
                    <a:pt x="11676" y="5952"/>
                  </a:lnTo>
                  <a:lnTo>
                    <a:pt x="11676" y="5648"/>
                  </a:lnTo>
                  <a:lnTo>
                    <a:pt x="11651" y="5319"/>
                  </a:lnTo>
                  <a:lnTo>
                    <a:pt x="15602" y="5319"/>
                  </a:lnTo>
                  <a:lnTo>
                    <a:pt x="15703" y="5243"/>
                  </a:lnTo>
                  <a:lnTo>
                    <a:pt x="15754" y="5167"/>
                  </a:lnTo>
                  <a:lnTo>
                    <a:pt x="15779" y="5066"/>
                  </a:lnTo>
                  <a:lnTo>
                    <a:pt x="15754" y="4965"/>
                  </a:lnTo>
                  <a:lnTo>
                    <a:pt x="15703" y="4889"/>
                  </a:lnTo>
                  <a:lnTo>
                    <a:pt x="15602" y="4838"/>
                  </a:lnTo>
                  <a:lnTo>
                    <a:pt x="15501" y="4813"/>
                  </a:lnTo>
                  <a:lnTo>
                    <a:pt x="11575" y="4813"/>
                  </a:lnTo>
                  <a:lnTo>
                    <a:pt x="11499" y="4509"/>
                  </a:lnTo>
                  <a:lnTo>
                    <a:pt x="11398" y="4205"/>
                  </a:lnTo>
                  <a:lnTo>
                    <a:pt x="12411" y="4205"/>
                  </a:lnTo>
                  <a:lnTo>
                    <a:pt x="12512" y="4179"/>
                  </a:lnTo>
                  <a:lnTo>
                    <a:pt x="12588" y="4129"/>
                  </a:lnTo>
                  <a:lnTo>
                    <a:pt x="12639" y="4027"/>
                  </a:lnTo>
                  <a:lnTo>
                    <a:pt x="12664" y="3926"/>
                  </a:lnTo>
                  <a:lnTo>
                    <a:pt x="12639" y="3825"/>
                  </a:lnTo>
                  <a:lnTo>
                    <a:pt x="12588" y="3749"/>
                  </a:lnTo>
                  <a:lnTo>
                    <a:pt x="12512" y="3698"/>
                  </a:lnTo>
                  <a:lnTo>
                    <a:pt x="12411" y="3673"/>
                  </a:lnTo>
                  <a:lnTo>
                    <a:pt x="11170" y="3673"/>
                  </a:lnTo>
                  <a:lnTo>
                    <a:pt x="10992" y="3369"/>
                  </a:lnTo>
                  <a:lnTo>
                    <a:pt x="10790" y="3065"/>
                  </a:lnTo>
                  <a:lnTo>
                    <a:pt x="15501" y="3065"/>
                  </a:lnTo>
                  <a:lnTo>
                    <a:pt x="15602" y="3040"/>
                  </a:lnTo>
                  <a:lnTo>
                    <a:pt x="15703" y="2989"/>
                  </a:lnTo>
                  <a:lnTo>
                    <a:pt x="15754" y="2913"/>
                  </a:lnTo>
                  <a:lnTo>
                    <a:pt x="15779" y="2812"/>
                  </a:lnTo>
                  <a:lnTo>
                    <a:pt x="15754" y="2710"/>
                  </a:lnTo>
                  <a:lnTo>
                    <a:pt x="15703" y="2609"/>
                  </a:lnTo>
                  <a:lnTo>
                    <a:pt x="15602" y="2558"/>
                  </a:lnTo>
                  <a:lnTo>
                    <a:pt x="15501" y="2533"/>
                  </a:lnTo>
                  <a:lnTo>
                    <a:pt x="10334" y="2533"/>
                  </a:lnTo>
                  <a:lnTo>
                    <a:pt x="10081" y="2305"/>
                  </a:lnTo>
                  <a:lnTo>
                    <a:pt x="9802" y="2077"/>
                  </a:lnTo>
                  <a:lnTo>
                    <a:pt x="9498" y="1875"/>
                  </a:lnTo>
                  <a:lnTo>
                    <a:pt x="9194" y="1697"/>
                  </a:lnTo>
                  <a:lnTo>
                    <a:pt x="9194" y="1292"/>
                  </a:lnTo>
                  <a:lnTo>
                    <a:pt x="9219" y="1140"/>
                  </a:lnTo>
                  <a:lnTo>
                    <a:pt x="9270" y="988"/>
                  </a:lnTo>
                  <a:lnTo>
                    <a:pt x="9346" y="861"/>
                  </a:lnTo>
                  <a:lnTo>
                    <a:pt x="9422" y="735"/>
                  </a:lnTo>
                  <a:lnTo>
                    <a:pt x="9549" y="659"/>
                  </a:lnTo>
                  <a:lnTo>
                    <a:pt x="9675" y="583"/>
                  </a:lnTo>
                  <a:lnTo>
                    <a:pt x="9827" y="532"/>
                  </a:lnTo>
                  <a:lnTo>
                    <a:pt x="9979" y="507"/>
                  </a:lnTo>
                  <a:close/>
                  <a:moveTo>
                    <a:pt x="1393" y="0"/>
                  </a:moveTo>
                  <a:lnTo>
                    <a:pt x="1317" y="26"/>
                  </a:lnTo>
                  <a:lnTo>
                    <a:pt x="1241" y="76"/>
                  </a:lnTo>
                  <a:lnTo>
                    <a:pt x="1191" y="127"/>
                  </a:lnTo>
                  <a:lnTo>
                    <a:pt x="1140" y="178"/>
                  </a:lnTo>
                  <a:lnTo>
                    <a:pt x="1089" y="254"/>
                  </a:lnTo>
                  <a:lnTo>
                    <a:pt x="1064" y="330"/>
                  </a:lnTo>
                  <a:lnTo>
                    <a:pt x="1064" y="431"/>
                  </a:lnTo>
                  <a:lnTo>
                    <a:pt x="1064" y="1039"/>
                  </a:lnTo>
                  <a:lnTo>
                    <a:pt x="355" y="1039"/>
                  </a:lnTo>
                  <a:lnTo>
                    <a:pt x="279" y="1064"/>
                  </a:lnTo>
                  <a:lnTo>
                    <a:pt x="203" y="1115"/>
                  </a:lnTo>
                  <a:lnTo>
                    <a:pt x="127" y="1165"/>
                  </a:lnTo>
                  <a:lnTo>
                    <a:pt x="76" y="1241"/>
                  </a:lnTo>
                  <a:lnTo>
                    <a:pt x="51" y="1292"/>
                  </a:lnTo>
                  <a:lnTo>
                    <a:pt x="25" y="1393"/>
                  </a:lnTo>
                  <a:lnTo>
                    <a:pt x="0" y="1469"/>
                  </a:lnTo>
                  <a:lnTo>
                    <a:pt x="0" y="12993"/>
                  </a:lnTo>
                  <a:lnTo>
                    <a:pt x="25" y="13069"/>
                  </a:lnTo>
                  <a:lnTo>
                    <a:pt x="51" y="13145"/>
                  </a:lnTo>
                  <a:lnTo>
                    <a:pt x="76" y="13221"/>
                  </a:lnTo>
                  <a:lnTo>
                    <a:pt x="127" y="13297"/>
                  </a:lnTo>
                  <a:lnTo>
                    <a:pt x="203" y="13348"/>
                  </a:lnTo>
                  <a:lnTo>
                    <a:pt x="279" y="13399"/>
                  </a:lnTo>
                  <a:lnTo>
                    <a:pt x="355" y="13424"/>
                  </a:lnTo>
                  <a:lnTo>
                    <a:pt x="7928" y="13424"/>
                  </a:lnTo>
                  <a:lnTo>
                    <a:pt x="8029" y="13576"/>
                  </a:lnTo>
                  <a:lnTo>
                    <a:pt x="8156" y="13703"/>
                  </a:lnTo>
                  <a:lnTo>
                    <a:pt x="8308" y="13779"/>
                  </a:lnTo>
                  <a:lnTo>
                    <a:pt x="8510" y="13804"/>
                  </a:lnTo>
                  <a:lnTo>
                    <a:pt x="9371" y="13804"/>
                  </a:lnTo>
                  <a:lnTo>
                    <a:pt x="9549" y="13779"/>
                  </a:lnTo>
                  <a:lnTo>
                    <a:pt x="9726" y="13703"/>
                  </a:lnTo>
                  <a:lnTo>
                    <a:pt x="9853" y="13576"/>
                  </a:lnTo>
                  <a:lnTo>
                    <a:pt x="9929" y="13424"/>
                  </a:lnTo>
                  <a:lnTo>
                    <a:pt x="12765" y="13424"/>
                  </a:lnTo>
                  <a:lnTo>
                    <a:pt x="13095" y="13779"/>
                  </a:lnTo>
                  <a:lnTo>
                    <a:pt x="13272" y="13956"/>
                  </a:lnTo>
                  <a:lnTo>
                    <a:pt x="13500" y="14083"/>
                  </a:lnTo>
                  <a:lnTo>
                    <a:pt x="13753" y="14159"/>
                  </a:lnTo>
                  <a:lnTo>
                    <a:pt x="14006" y="14209"/>
                  </a:lnTo>
                  <a:lnTo>
                    <a:pt x="14260" y="14184"/>
                  </a:lnTo>
                  <a:lnTo>
                    <a:pt x="14513" y="14133"/>
                  </a:lnTo>
                  <a:lnTo>
                    <a:pt x="14741" y="14007"/>
                  </a:lnTo>
                  <a:lnTo>
                    <a:pt x="14868" y="13931"/>
                  </a:lnTo>
                  <a:lnTo>
                    <a:pt x="14969" y="13829"/>
                  </a:lnTo>
                  <a:lnTo>
                    <a:pt x="15121" y="13627"/>
                  </a:lnTo>
                  <a:lnTo>
                    <a:pt x="15248" y="13424"/>
                  </a:lnTo>
                  <a:lnTo>
                    <a:pt x="17527" y="13424"/>
                  </a:lnTo>
                  <a:lnTo>
                    <a:pt x="17603" y="13399"/>
                  </a:lnTo>
                  <a:lnTo>
                    <a:pt x="17679" y="13348"/>
                  </a:lnTo>
                  <a:lnTo>
                    <a:pt x="17730" y="13297"/>
                  </a:lnTo>
                  <a:lnTo>
                    <a:pt x="17806" y="13221"/>
                  </a:lnTo>
                  <a:lnTo>
                    <a:pt x="17831" y="13145"/>
                  </a:lnTo>
                  <a:lnTo>
                    <a:pt x="17856" y="13069"/>
                  </a:lnTo>
                  <a:lnTo>
                    <a:pt x="17882" y="12993"/>
                  </a:lnTo>
                  <a:lnTo>
                    <a:pt x="17882" y="1469"/>
                  </a:lnTo>
                  <a:lnTo>
                    <a:pt x="17856" y="1393"/>
                  </a:lnTo>
                  <a:lnTo>
                    <a:pt x="17831" y="1292"/>
                  </a:lnTo>
                  <a:lnTo>
                    <a:pt x="17806" y="1241"/>
                  </a:lnTo>
                  <a:lnTo>
                    <a:pt x="17730" y="1165"/>
                  </a:lnTo>
                  <a:lnTo>
                    <a:pt x="17679" y="1115"/>
                  </a:lnTo>
                  <a:lnTo>
                    <a:pt x="17603" y="1064"/>
                  </a:lnTo>
                  <a:lnTo>
                    <a:pt x="17527" y="1039"/>
                  </a:lnTo>
                  <a:lnTo>
                    <a:pt x="16818" y="1039"/>
                  </a:lnTo>
                  <a:lnTo>
                    <a:pt x="16818" y="431"/>
                  </a:lnTo>
                  <a:lnTo>
                    <a:pt x="16818" y="330"/>
                  </a:lnTo>
                  <a:lnTo>
                    <a:pt x="16793" y="254"/>
                  </a:lnTo>
                  <a:lnTo>
                    <a:pt x="16742" y="178"/>
                  </a:lnTo>
                  <a:lnTo>
                    <a:pt x="16691" y="127"/>
                  </a:lnTo>
                  <a:lnTo>
                    <a:pt x="16641" y="76"/>
                  </a:lnTo>
                  <a:lnTo>
                    <a:pt x="16565" y="26"/>
                  </a:lnTo>
                  <a:lnTo>
                    <a:pt x="16463" y="0"/>
                  </a:lnTo>
                  <a:lnTo>
                    <a:pt x="9827" y="0"/>
                  </a:lnTo>
                  <a:lnTo>
                    <a:pt x="9675" y="26"/>
                  </a:lnTo>
                  <a:lnTo>
                    <a:pt x="9523" y="76"/>
                  </a:lnTo>
                  <a:lnTo>
                    <a:pt x="9397" y="127"/>
                  </a:lnTo>
                  <a:lnTo>
                    <a:pt x="9270" y="203"/>
                  </a:lnTo>
                  <a:lnTo>
                    <a:pt x="9144" y="304"/>
                  </a:lnTo>
                  <a:lnTo>
                    <a:pt x="9042" y="405"/>
                  </a:lnTo>
                  <a:lnTo>
                    <a:pt x="8941" y="507"/>
                  </a:lnTo>
                  <a:lnTo>
                    <a:pt x="8840" y="405"/>
                  </a:lnTo>
                  <a:lnTo>
                    <a:pt x="8738" y="304"/>
                  </a:lnTo>
                  <a:lnTo>
                    <a:pt x="8612" y="203"/>
                  </a:lnTo>
                  <a:lnTo>
                    <a:pt x="8485" y="127"/>
                  </a:lnTo>
                  <a:lnTo>
                    <a:pt x="8358" y="76"/>
                  </a:lnTo>
                  <a:lnTo>
                    <a:pt x="8206" y="26"/>
                  </a:lnTo>
                  <a:lnTo>
                    <a:pt x="8054" y="0"/>
                  </a:lnTo>
                  <a:lnTo>
                    <a:pt x="3977" y="0"/>
                  </a:lnTo>
                  <a:lnTo>
                    <a:pt x="3901" y="76"/>
                  </a:lnTo>
                  <a:lnTo>
                    <a:pt x="3825" y="152"/>
                  </a:lnTo>
                  <a:lnTo>
                    <a:pt x="3825" y="254"/>
                  </a:lnTo>
                  <a:lnTo>
                    <a:pt x="3825" y="355"/>
                  </a:lnTo>
                  <a:lnTo>
                    <a:pt x="3901" y="431"/>
                  </a:lnTo>
                  <a:lnTo>
                    <a:pt x="3977" y="481"/>
                  </a:lnTo>
                  <a:lnTo>
                    <a:pt x="4078" y="507"/>
                  </a:lnTo>
                  <a:lnTo>
                    <a:pt x="7902" y="507"/>
                  </a:lnTo>
                  <a:lnTo>
                    <a:pt x="8054" y="532"/>
                  </a:lnTo>
                  <a:lnTo>
                    <a:pt x="8206" y="583"/>
                  </a:lnTo>
                  <a:lnTo>
                    <a:pt x="8333" y="659"/>
                  </a:lnTo>
                  <a:lnTo>
                    <a:pt x="8434" y="735"/>
                  </a:lnTo>
                  <a:lnTo>
                    <a:pt x="8536" y="861"/>
                  </a:lnTo>
                  <a:lnTo>
                    <a:pt x="8612" y="988"/>
                  </a:lnTo>
                  <a:lnTo>
                    <a:pt x="8662" y="1140"/>
                  </a:lnTo>
                  <a:lnTo>
                    <a:pt x="8688" y="1292"/>
                  </a:lnTo>
                  <a:lnTo>
                    <a:pt x="8688" y="1444"/>
                  </a:lnTo>
                  <a:lnTo>
                    <a:pt x="8282" y="1317"/>
                  </a:lnTo>
                  <a:lnTo>
                    <a:pt x="7852" y="1216"/>
                  </a:lnTo>
                  <a:lnTo>
                    <a:pt x="7421" y="1140"/>
                  </a:lnTo>
                  <a:lnTo>
                    <a:pt x="6965" y="1115"/>
                  </a:lnTo>
                  <a:lnTo>
                    <a:pt x="6560" y="1140"/>
                  </a:lnTo>
                  <a:lnTo>
                    <a:pt x="6155" y="1191"/>
                  </a:lnTo>
                  <a:lnTo>
                    <a:pt x="5750" y="1292"/>
                  </a:lnTo>
                  <a:lnTo>
                    <a:pt x="5370" y="1393"/>
                  </a:lnTo>
                  <a:lnTo>
                    <a:pt x="3065" y="1393"/>
                  </a:lnTo>
                  <a:lnTo>
                    <a:pt x="2963" y="1419"/>
                  </a:lnTo>
                  <a:lnTo>
                    <a:pt x="2862" y="1469"/>
                  </a:lnTo>
                  <a:lnTo>
                    <a:pt x="2812" y="1571"/>
                  </a:lnTo>
                  <a:lnTo>
                    <a:pt x="2786" y="1672"/>
                  </a:lnTo>
                  <a:lnTo>
                    <a:pt x="2812" y="1773"/>
                  </a:lnTo>
                  <a:lnTo>
                    <a:pt x="2862" y="1849"/>
                  </a:lnTo>
                  <a:lnTo>
                    <a:pt x="2963" y="1900"/>
                  </a:lnTo>
                  <a:lnTo>
                    <a:pt x="3065" y="1925"/>
                  </a:lnTo>
                  <a:lnTo>
                    <a:pt x="4331" y="1925"/>
                  </a:lnTo>
                  <a:lnTo>
                    <a:pt x="3951" y="2204"/>
                  </a:lnTo>
                  <a:lnTo>
                    <a:pt x="3622" y="2533"/>
                  </a:lnTo>
                  <a:lnTo>
                    <a:pt x="2356" y="2533"/>
                  </a:lnTo>
                  <a:lnTo>
                    <a:pt x="2254" y="2558"/>
                  </a:lnTo>
                  <a:lnTo>
                    <a:pt x="2178" y="2609"/>
                  </a:lnTo>
                  <a:lnTo>
                    <a:pt x="2128" y="2710"/>
                  </a:lnTo>
                  <a:lnTo>
                    <a:pt x="2102" y="2812"/>
                  </a:lnTo>
                  <a:lnTo>
                    <a:pt x="2128" y="2913"/>
                  </a:lnTo>
                  <a:lnTo>
                    <a:pt x="2178" y="2989"/>
                  </a:lnTo>
                  <a:lnTo>
                    <a:pt x="2254" y="3040"/>
                  </a:lnTo>
                  <a:lnTo>
                    <a:pt x="2356" y="3065"/>
                  </a:lnTo>
                  <a:lnTo>
                    <a:pt x="3166" y="3065"/>
                  </a:lnTo>
                  <a:lnTo>
                    <a:pt x="2963" y="3369"/>
                  </a:lnTo>
                  <a:lnTo>
                    <a:pt x="2786" y="3673"/>
                  </a:lnTo>
                  <a:lnTo>
                    <a:pt x="2634" y="4002"/>
                  </a:lnTo>
                  <a:lnTo>
                    <a:pt x="2508" y="4357"/>
                  </a:lnTo>
                  <a:lnTo>
                    <a:pt x="2381" y="4711"/>
                  </a:lnTo>
                  <a:lnTo>
                    <a:pt x="2330" y="5066"/>
                  </a:lnTo>
                  <a:lnTo>
                    <a:pt x="2280" y="5446"/>
                  </a:lnTo>
                  <a:lnTo>
                    <a:pt x="2254" y="5851"/>
                  </a:lnTo>
                  <a:lnTo>
                    <a:pt x="2280" y="6155"/>
                  </a:lnTo>
                  <a:lnTo>
                    <a:pt x="2305" y="6484"/>
                  </a:lnTo>
                  <a:lnTo>
                    <a:pt x="2356" y="6788"/>
                  </a:lnTo>
                  <a:lnTo>
                    <a:pt x="2432" y="7092"/>
                  </a:lnTo>
                  <a:lnTo>
                    <a:pt x="2508" y="7371"/>
                  </a:lnTo>
                  <a:lnTo>
                    <a:pt x="2634" y="7675"/>
                  </a:lnTo>
                  <a:lnTo>
                    <a:pt x="2761" y="7928"/>
                  </a:lnTo>
                  <a:lnTo>
                    <a:pt x="2888" y="8206"/>
                  </a:lnTo>
                  <a:lnTo>
                    <a:pt x="2356" y="8206"/>
                  </a:lnTo>
                  <a:lnTo>
                    <a:pt x="2254" y="8232"/>
                  </a:lnTo>
                  <a:lnTo>
                    <a:pt x="2178" y="8282"/>
                  </a:lnTo>
                  <a:lnTo>
                    <a:pt x="2128" y="8358"/>
                  </a:lnTo>
                  <a:lnTo>
                    <a:pt x="2102" y="8460"/>
                  </a:lnTo>
                  <a:lnTo>
                    <a:pt x="2128" y="8561"/>
                  </a:lnTo>
                  <a:lnTo>
                    <a:pt x="2178" y="8662"/>
                  </a:lnTo>
                  <a:lnTo>
                    <a:pt x="2254" y="8713"/>
                  </a:lnTo>
                  <a:lnTo>
                    <a:pt x="2356" y="8738"/>
                  </a:lnTo>
                  <a:lnTo>
                    <a:pt x="3242" y="8738"/>
                  </a:lnTo>
                  <a:lnTo>
                    <a:pt x="3521" y="9042"/>
                  </a:lnTo>
                  <a:lnTo>
                    <a:pt x="3799" y="9346"/>
                  </a:lnTo>
                  <a:lnTo>
                    <a:pt x="2356" y="9346"/>
                  </a:lnTo>
                  <a:lnTo>
                    <a:pt x="2254" y="9372"/>
                  </a:lnTo>
                  <a:lnTo>
                    <a:pt x="2178" y="9422"/>
                  </a:lnTo>
                  <a:lnTo>
                    <a:pt x="2128" y="9498"/>
                  </a:lnTo>
                  <a:lnTo>
                    <a:pt x="2102" y="9600"/>
                  </a:lnTo>
                  <a:lnTo>
                    <a:pt x="2128" y="9701"/>
                  </a:lnTo>
                  <a:lnTo>
                    <a:pt x="2178" y="9777"/>
                  </a:lnTo>
                  <a:lnTo>
                    <a:pt x="2254" y="9853"/>
                  </a:lnTo>
                  <a:lnTo>
                    <a:pt x="4508" y="9853"/>
                  </a:lnTo>
                  <a:lnTo>
                    <a:pt x="4812" y="10030"/>
                  </a:lnTo>
                  <a:lnTo>
                    <a:pt x="5142" y="10182"/>
                  </a:lnTo>
                  <a:lnTo>
                    <a:pt x="5471" y="10309"/>
                  </a:lnTo>
                  <a:lnTo>
                    <a:pt x="5826" y="10410"/>
                  </a:lnTo>
                  <a:lnTo>
                    <a:pt x="5927" y="10410"/>
                  </a:lnTo>
                  <a:lnTo>
                    <a:pt x="6003" y="10385"/>
                  </a:lnTo>
                  <a:lnTo>
                    <a:pt x="6079" y="10309"/>
                  </a:lnTo>
                  <a:lnTo>
                    <a:pt x="6129" y="10233"/>
                  </a:lnTo>
                  <a:lnTo>
                    <a:pt x="6129" y="10131"/>
                  </a:lnTo>
                  <a:lnTo>
                    <a:pt x="6104" y="10030"/>
                  </a:lnTo>
                  <a:lnTo>
                    <a:pt x="6028" y="9954"/>
                  </a:lnTo>
                  <a:lnTo>
                    <a:pt x="5952" y="9903"/>
                  </a:lnTo>
                  <a:lnTo>
                    <a:pt x="5598" y="9802"/>
                  </a:lnTo>
                  <a:lnTo>
                    <a:pt x="5268" y="9675"/>
                  </a:lnTo>
                  <a:lnTo>
                    <a:pt x="4964" y="9524"/>
                  </a:lnTo>
                  <a:lnTo>
                    <a:pt x="4660" y="9346"/>
                  </a:lnTo>
                  <a:lnTo>
                    <a:pt x="4382" y="9144"/>
                  </a:lnTo>
                  <a:lnTo>
                    <a:pt x="4129" y="8916"/>
                  </a:lnTo>
                  <a:lnTo>
                    <a:pt x="3875" y="8688"/>
                  </a:lnTo>
                  <a:lnTo>
                    <a:pt x="3673" y="8409"/>
                  </a:lnTo>
                  <a:lnTo>
                    <a:pt x="3470" y="8130"/>
                  </a:lnTo>
                  <a:lnTo>
                    <a:pt x="3293" y="7852"/>
                  </a:lnTo>
                  <a:lnTo>
                    <a:pt x="3141" y="7548"/>
                  </a:lnTo>
                  <a:lnTo>
                    <a:pt x="3014" y="7219"/>
                  </a:lnTo>
                  <a:lnTo>
                    <a:pt x="2913" y="6889"/>
                  </a:lnTo>
                  <a:lnTo>
                    <a:pt x="2837" y="6560"/>
                  </a:lnTo>
                  <a:lnTo>
                    <a:pt x="2786" y="6206"/>
                  </a:lnTo>
                  <a:lnTo>
                    <a:pt x="2786" y="5851"/>
                  </a:lnTo>
                  <a:lnTo>
                    <a:pt x="2812" y="5420"/>
                  </a:lnTo>
                  <a:lnTo>
                    <a:pt x="2862" y="4990"/>
                  </a:lnTo>
                  <a:lnTo>
                    <a:pt x="2963" y="4585"/>
                  </a:lnTo>
                  <a:lnTo>
                    <a:pt x="3115" y="4205"/>
                  </a:lnTo>
                  <a:lnTo>
                    <a:pt x="3293" y="3850"/>
                  </a:lnTo>
                  <a:lnTo>
                    <a:pt x="3495" y="3495"/>
                  </a:lnTo>
                  <a:lnTo>
                    <a:pt x="3749" y="3166"/>
                  </a:lnTo>
                  <a:lnTo>
                    <a:pt x="4002" y="2888"/>
                  </a:lnTo>
                  <a:lnTo>
                    <a:pt x="4306" y="2609"/>
                  </a:lnTo>
                  <a:lnTo>
                    <a:pt x="4635" y="2356"/>
                  </a:lnTo>
                  <a:lnTo>
                    <a:pt x="4964" y="2153"/>
                  </a:lnTo>
                  <a:lnTo>
                    <a:pt x="5344" y="1976"/>
                  </a:lnTo>
                  <a:lnTo>
                    <a:pt x="5724" y="1849"/>
                  </a:lnTo>
                  <a:lnTo>
                    <a:pt x="6129" y="1723"/>
                  </a:lnTo>
                  <a:lnTo>
                    <a:pt x="6535" y="1672"/>
                  </a:lnTo>
                  <a:lnTo>
                    <a:pt x="6965" y="1647"/>
                  </a:lnTo>
                  <a:lnTo>
                    <a:pt x="7396" y="1672"/>
                  </a:lnTo>
                  <a:lnTo>
                    <a:pt x="7826" y="1723"/>
                  </a:lnTo>
                  <a:lnTo>
                    <a:pt x="8206" y="1849"/>
                  </a:lnTo>
                  <a:lnTo>
                    <a:pt x="8612" y="1976"/>
                  </a:lnTo>
                  <a:lnTo>
                    <a:pt x="8966" y="2153"/>
                  </a:lnTo>
                  <a:lnTo>
                    <a:pt x="9321" y="2356"/>
                  </a:lnTo>
                  <a:lnTo>
                    <a:pt x="9650" y="2609"/>
                  </a:lnTo>
                  <a:lnTo>
                    <a:pt x="9929" y="2888"/>
                  </a:lnTo>
                  <a:lnTo>
                    <a:pt x="10207" y="3166"/>
                  </a:lnTo>
                  <a:lnTo>
                    <a:pt x="10461" y="3495"/>
                  </a:lnTo>
                  <a:lnTo>
                    <a:pt x="10663" y="3850"/>
                  </a:lnTo>
                  <a:lnTo>
                    <a:pt x="10840" y="4205"/>
                  </a:lnTo>
                  <a:lnTo>
                    <a:pt x="10967" y="4585"/>
                  </a:lnTo>
                  <a:lnTo>
                    <a:pt x="11068" y="4990"/>
                  </a:lnTo>
                  <a:lnTo>
                    <a:pt x="11144" y="5420"/>
                  </a:lnTo>
                  <a:lnTo>
                    <a:pt x="11170" y="5851"/>
                  </a:lnTo>
                  <a:lnTo>
                    <a:pt x="11144" y="6256"/>
                  </a:lnTo>
                  <a:lnTo>
                    <a:pt x="11094" y="6636"/>
                  </a:lnTo>
                  <a:lnTo>
                    <a:pt x="10992" y="7041"/>
                  </a:lnTo>
                  <a:lnTo>
                    <a:pt x="10866" y="7396"/>
                  </a:lnTo>
                  <a:lnTo>
                    <a:pt x="10689" y="7751"/>
                  </a:lnTo>
                  <a:lnTo>
                    <a:pt x="10511" y="8105"/>
                  </a:lnTo>
                  <a:lnTo>
                    <a:pt x="10283" y="8409"/>
                  </a:lnTo>
                  <a:lnTo>
                    <a:pt x="10005" y="8713"/>
                  </a:lnTo>
                  <a:lnTo>
                    <a:pt x="9726" y="8992"/>
                  </a:lnTo>
                  <a:lnTo>
                    <a:pt x="9422" y="9245"/>
                  </a:lnTo>
                  <a:lnTo>
                    <a:pt x="9093" y="9448"/>
                  </a:lnTo>
                  <a:lnTo>
                    <a:pt x="8764" y="9650"/>
                  </a:lnTo>
                  <a:lnTo>
                    <a:pt x="8384" y="9802"/>
                  </a:lnTo>
                  <a:lnTo>
                    <a:pt x="8004" y="9903"/>
                  </a:lnTo>
                  <a:lnTo>
                    <a:pt x="7599" y="9979"/>
                  </a:lnTo>
                  <a:lnTo>
                    <a:pt x="7193" y="10030"/>
                  </a:lnTo>
                  <a:lnTo>
                    <a:pt x="7092" y="10055"/>
                  </a:lnTo>
                  <a:lnTo>
                    <a:pt x="7016" y="10106"/>
                  </a:lnTo>
                  <a:lnTo>
                    <a:pt x="6965" y="10207"/>
                  </a:lnTo>
                  <a:lnTo>
                    <a:pt x="6965" y="10309"/>
                  </a:lnTo>
                  <a:lnTo>
                    <a:pt x="6991" y="10410"/>
                  </a:lnTo>
                  <a:lnTo>
                    <a:pt x="7041" y="10486"/>
                  </a:lnTo>
                  <a:lnTo>
                    <a:pt x="7117" y="10537"/>
                  </a:lnTo>
                  <a:lnTo>
                    <a:pt x="7219" y="10562"/>
                  </a:lnTo>
                  <a:lnTo>
                    <a:pt x="7573" y="10511"/>
                  </a:lnTo>
                  <a:lnTo>
                    <a:pt x="7953" y="10461"/>
                  </a:lnTo>
                  <a:lnTo>
                    <a:pt x="8333" y="10359"/>
                  </a:lnTo>
                  <a:lnTo>
                    <a:pt x="8688" y="10233"/>
                  </a:lnTo>
                  <a:lnTo>
                    <a:pt x="8688" y="11854"/>
                  </a:lnTo>
                  <a:lnTo>
                    <a:pt x="1570" y="11854"/>
                  </a:lnTo>
                  <a:lnTo>
                    <a:pt x="1570" y="507"/>
                  </a:lnTo>
                  <a:lnTo>
                    <a:pt x="2837" y="507"/>
                  </a:lnTo>
                  <a:lnTo>
                    <a:pt x="2938" y="481"/>
                  </a:lnTo>
                  <a:lnTo>
                    <a:pt x="3014" y="431"/>
                  </a:lnTo>
                  <a:lnTo>
                    <a:pt x="3065" y="355"/>
                  </a:lnTo>
                  <a:lnTo>
                    <a:pt x="3090" y="254"/>
                  </a:lnTo>
                  <a:lnTo>
                    <a:pt x="3065" y="152"/>
                  </a:lnTo>
                  <a:lnTo>
                    <a:pt x="3014" y="76"/>
                  </a:lnTo>
                  <a:lnTo>
                    <a:pt x="293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93" name="Google Shape;3663;p53">
              <a:extLst>
                <a:ext uri="{FF2B5EF4-FFF2-40B4-BE49-F238E27FC236}">
                  <a16:creationId xmlns="" xmlns:a16="http://schemas.microsoft.com/office/drawing/2014/main" id="{3C76E1DF-D1B2-796E-C90D-8F282B6D0996}"/>
                </a:ext>
              </a:extLst>
            </p:cNvPr>
            <p:cNvSpPr/>
            <p:nvPr/>
          </p:nvSpPr>
          <p:spPr>
            <a:xfrm>
              <a:off x="6451050" y="2690950"/>
              <a:ext cx="134275" cy="13325"/>
            </a:xfrm>
            <a:custGeom>
              <a:avLst/>
              <a:gdLst/>
              <a:ahLst/>
              <a:cxnLst/>
              <a:rect l="l" t="t" r="r" b="b"/>
              <a:pathLst>
                <a:path w="5371" h="533" extrusionOk="0">
                  <a:moveTo>
                    <a:pt x="280" y="0"/>
                  </a:moveTo>
                  <a:lnTo>
                    <a:pt x="178" y="26"/>
                  </a:lnTo>
                  <a:lnTo>
                    <a:pt x="77" y="76"/>
                  </a:lnTo>
                  <a:lnTo>
                    <a:pt x="26" y="178"/>
                  </a:lnTo>
                  <a:lnTo>
                    <a:pt x="1" y="279"/>
                  </a:lnTo>
                  <a:lnTo>
                    <a:pt x="26" y="380"/>
                  </a:lnTo>
                  <a:lnTo>
                    <a:pt x="77" y="456"/>
                  </a:lnTo>
                  <a:lnTo>
                    <a:pt x="178" y="507"/>
                  </a:lnTo>
                  <a:lnTo>
                    <a:pt x="280" y="532"/>
                  </a:lnTo>
                  <a:lnTo>
                    <a:pt x="5092" y="532"/>
                  </a:lnTo>
                  <a:lnTo>
                    <a:pt x="5193" y="507"/>
                  </a:lnTo>
                  <a:lnTo>
                    <a:pt x="5294" y="456"/>
                  </a:lnTo>
                  <a:lnTo>
                    <a:pt x="5345" y="380"/>
                  </a:lnTo>
                  <a:lnTo>
                    <a:pt x="5370" y="279"/>
                  </a:lnTo>
                  <a:lnTo>
                    <a:pt x="5345" y="178"/>
                  </a:lnTo>
                  <a:lnTo>
                    <a:pt x="5294" y="76"/>
                  </a:lnTo>
                  <a:lnTo>
                    <a:pt x="5193" y="26"/>
                  </a:lnTo>
                  <a:lnTo>
                    <a:pt x="509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94" name="Google Shape;3664;p53">
              <a:extLst>
                <a:ext uri="{FF2B5EF4-FFF2-40B4-BE49-F238E27FC236}">
                  <a16:creationId xmlns="" xmlns:a16="http://schemas.microsoft.com/office/drawing/2014/main" id="{C6D8AFDA-F255-5251-5078-C19166DCC658}"/>
                </a:ext>
              </a:extLst>
            </p:cNvPr>
            <p:cNvSpPr/>
            <p:nvPr/>
          </p:nvSpPr>
          <p:spPr>
            <a:xfrm>
              <a:off x="6525150" y="2747925"/>
              <a:ext cx="60175" cy="13325"/>
            </a:xfrm>
            <a:custGeom>
              <a:avLst/>
              <a:gdLst/>
              <a:ahLst/>
              <a:cxnLst/>
              <a:rect l="l" t="t" r="r" b="b"/>
              <a:pathLst>
                <a:path w="2407" h="533" extrusionOk="0">
                  <a:moveTo>
                    <a:pt x="254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57"/>
                  </a:lnTo>
                  <a:lnTo>
                    <a:pt x="152" y="507"/>
                  </a:lnTo>
                  <a:lnTo>
                    <a:pt x="254" y="533"/>
                  </a:lnTo>
                  <a:lnTo>
                    <a:pt x="2128" y="533"/>
                  </a:lnTo>
                  <a:lnTo>
                    <a:pt x="2229" y="507"/>
                  </a:lnTo>
                  <a:lnTo>
                    <a:pt x="2330" y="457"/>
                  </a:lnTo>
                  <a:lnTo>
                    <a:pt x="2381" y="355"/>
                  </a:lnTo>
                  <a:lnTo>
                    <a:pt x="2406" y="254"/>
                  </a:lnTo>
                  <a:lnTo>
                    <a:pt x="2381" y="153"/>
                  </a:lnTo>
                  <a:lnTo>
                    <a:pt x="2330" y="77"/>
                  </a:lnTo>
                  <a:lnTo>
                    <a:pt x="2229" y="26"/>
                  </a:lnTo>
                  <a:lnTo>
                    <a:pt x="212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95" name="Google Shape;3665;p53">
              <a:extLst>
                <a:ext uri="{FF2B5EF4-FFF2-40B4-BE49-F238E27FC236}">
                  <a16:creationId xmlns="" xmlns:a16="http://schemas.microsoft.com/office/drawing/2014/main" id="{858C2DFD-1A7D-7169-15C4-D878536A5795}"/>
                </a:ext>
              </a:extLst>
            </p:cNvPr>
            <p:cNvSpPr/>
            <p:nvPr/>
          </p:nvSpPr>
          <p:spPr>
            <a:xfrm>
              <a:off x="6243375" y="2918250"/>
              <a:ext cx="51950" cy="12700"/>
            </a:xfrm>
            <a:custGeom>
              <a:avLst/>
              <a:gdLst/>
              <a:ahLst/>
              <a:cxnLst/>
              <a:rect l="l" t="t" r="r" b="b"/>
              <a:pathLst>
                <a:path w="2078" h="508" extrusionOk="0">
                  <a:moveTo>
                    <a:pt x="152" y="1"/>
                  </a:move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56"/>
                  </a:lnTo>
                  <a:lnTo>
                    <a:pt x="76" y="432"/>
                  </a:lnTo>
                  <a:lnTo>
                    <a:pt x="152" y="482"/>
                  </a:lnTo>
                  <a:lnTo>
                    <a:pt x="254" y="508"/>
                  </a:lnTo>
                  <a:lnTo>
                    <a:pt x="1824" y="508"/>
                  </a:lnTo>
                  <a:lnTo>
                    <a:pt x="1925" y="482"/>
                  </a:lnTo>
                  <a:lnTo>
                    <a:pt x="2001" y="432"/>
                  </a:lnTo>
                  <a:lnTo>
                    <a:pt x="2077" y="356"/>
                  </a:lnTo>
                  <a:lnTo>
                    <a:pt x="2077" y="254"/>
                  </a:lnTo>
                  <a:lnTo>
                    <a:pt x="2077" y="153"/>
                  </a:lnTo>
                  <a:lnTo>
                    <a:pt x="2001" y="77"/>
                  </a:lnTo>
                  <a:lnTo>
                    <a:pt x="192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96" name="Google Shape;3666;p53">
              <a:extLst>
                <a:ext uri="{FF2B5EF4-FFF2-40B4-BE49-F238E27FC236}">
                  <a16:creationId xmlns="" xmlns:a16="http://schemas.microsoft.com/office/drawing/2014/main" id="{86A99C74-0FDC-F29B-28EB-BA51DC189C75}"/>
                </a:ext>
              </a:extLst>
            </p:cNvPr>
            <p:cNvSpPr/>
            <p:nvPr/>
          </p:nvSpPr>
          <p:spPr>
            <a:xfrm>
              <a:off x="6540975" y="2889775"/>
              <a:ext cx="44350" cy="12675"/>
            </a:xfrm>
            <a:custGeom>
              <a:avLst/>
              <a:gdLst/>
              <a:ahLst/>
              <a:cxnLst/>
              <a:rect l="l" t="t" r="r" b="b"/>
              <a:pathLst>
                <a:path w="1774" h="507" extrusionOk="0">
                  <a:moveTo>
                    <a:pt x="254" y="0"/>
                  </a:moveTo>
                  <a:lnTo>
                    <a:pt x="152" y="26"/>
                  </a:ln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52" y="507"/>
                  </a:lnTo>
                  <a:lnTo>
                    <a:pt x="1621" y="507"/>
                  </a:lnTo>
                  <a:lnTo>
                    <a:pt x="1697" y="431"/>
                  </a:lnTo>
                  <a:lnTo>
                    <a:pt x="1748" y="355"/>
                  </a:lnTo>
                  <a:lnTo>
                    <a:pt x="1773" y="254"/>
                  </a:lnTo>
                  <a:lnTo>
                    <a:pt x="1748" y="152"/>
                  </a:lnTo>
                  <a:lnTo>
                    <a:pt x="1697" y="76"/>
                  </a:lnTo>
                  <a:lnTo>
                    <a:pt x="1621" y="26"/>
                  </a:lnTo>
                  <a:lnTo>
                    <a:pt x="15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  <p:sp>
          <p:nvSpPr>
            <p:cNvPr id="97" name="Google Shape;3667;p53">
              <a:extLst>
                <a:ext uri="{FF2B5EF4-FFF2-40B4-BE49-F238E27FC236}">
                  <a16:creationId xmlns="" xmlns:a16="http://schemas.microsoft.com/office/drawing/2014/main" id="{05C5B775-17AC-EE85-E79C-8B2A57C5EB8F}"/>
                </a:ext>
              </a:extLst>
            </p:cNvPr>
            <p:cNvSpPr/>
            <p:nvPr/>
          </p:nvSpPr>
          <p:spPr>
            <a:xfrm>
              <a:off x="6272500" y="2709300"/>
              <a:ext cx="185550" cy="185550"/>
            </a:xfrm>
            <a:custGeom>
              <a:avLst/>
              <a:gdLst/>
              <a:ahLst/>
              <a:cxnLst/>
              <a:rect l="l" t="t" r="r" b="b"/>
              <a:pathLst>
                <a:path w="7422" h="7422" extrusionOk="0">
                  <a:moveTo>
                    <a:pt x="3977" y="533"/>
                  </a:moveTo>
                  <a:lnTo>
                    <a:pt x="4256" y="583"/>
                  </a:lnTo>
                  <a:lnTo>
                    <a:pt x="4534" y="634"/>
                  </a:lnTo>
                  <a:lnTo>
                    <a:pt x="4787" y="710"/>
                  </a:lnTo>
                  <a:lnTo>
                    <a:pt x="5041" y="811"/>
                  </a:lnTo>
                  <a:lnTo>
                    <a:pt x="5269" y="938"/>
                  </a:lnTo>
                  <a:lnTo>
                    <a:pt x="5497" y="1090"/>
                  </a:lnTo>
                  <a:lnTo>
                    <a:pt x="5699" y="1242"/>
                  </a:lnTo>
                  <a:lnTo>
                    <a:pt x="1697" y="1242"/>
                  </a:lnTo>
                  <a:lnTo>
                    <a:pt x="1925" y="1090"/>
                  </a:lnTo>
                  <a:lnTo>
                    <a:pt x="2128" y="938"/>
                  </a:lnTo>
                  <a:lnTo>
                    <a:pt x="2381" y="811"/>
                  </a:lnTo>
                  <a:lnTo>
                    <a:pt x="2635" y="710"/>
                  </a:lnTo>
                  <a:lnTo>
                    <a:pt x="2888" y="634"/>
                  </a:lnTo>
                  <a:lnTo>
                    <a:pt x="3141" y="583"/>
                  </a:lnTo>
                  <a:lnTo>
                    <a:pt x="3420" y="533"/>
                  </a:lnTo>
                  <a:close/>
                  <a:moveTo>
                    <a:pt x="6231" y="1774"/>
                  </a:moveTo>
                  <a:lnTo>
                    <a:pt x="6383" y="1976"/>
                  </a:lnTo>
                  <a:lnTo>
                    <a:pt x="6510" y="2204"/>
                  </a:lnTo>
                  <a:lnTo>
                    <a:pt x="6636" y="2458"/>
                  </a:lnTo>
                  <a:lnTo>
                    <a:pt x="6738" y="2711"/>
                  </a:lnTo>
                  <a:lnTo>
                    <a:pt x="684" y="2711"/>
                  </a:lnTo>
                  <a:lnTo>
                    <a:pt x="786" y="2458"/>
                  </a:lnTo>
                  <a:lnTo>
                    <a:pt x="887" y="2204"/>
                  </a:lnTo>
                  <a:lnTo>
                    <a:pt x="1039" y="1976"/>
                  </a:lnTo>
                  <a:lnTo>
                    <a:pt x="1191" y="1774"/>
                  </a:lnTo>
                  <a:close/>
                  <a:moveTo>
                    <a:pt x="6864" y="3243"/>
                  </a:moveTo>
                  <a:lnTo>
                    <a:pt x="6890" y="3471"/>
                  </a:lnTo>
                  <a:lnTo>
                    <a:pt x="6890" y="3724"/>
                  </a:lnTo>
                  <a:lnTo>
                    <a:pt x="6890" y="3952"/>
                  </a:lnTo>
                  <a:lnTo>
                    <a:pt x="6864" y="4180"/>
                  </a:lnTo>
                  <a:lnTo>
                    <a:pt x="3977" y="4180"/>
                  </a:lnTo>
                  <a:lnTo>
                    <a:pt x="3876" y="4205"/>
                  </a:lnTo>
                  <a:lnTo>
                    <a:pt x="3774" y="4256"/>
                  </a:lnTo>
                  <a:lnTo>
                    <a:pt x="3724" y="4357"/>
                  </a:lnTo>
                  <a:lnTo>
                    <a:pt x="3698" y="4458"/>
                  </a:lnTo>
                  <a:lnTo>
                    <a:pt x="3724" y="4560"/>
                  </a:lnTo>
                  <a:lnTo>
                    <a:pt x="3774" y="4636"/>
                  </a:lnTo>
                  <a:lnTo>
                    <a:pt x="3876" y="4686"/>
                  </a:lnTo>
                  <a:lnTo>
                    <a:pt x="3977" y="4712"/>
                  </a:lnTo>
                  <a:lnTo>
                    <a:pt x="6738" y="4712"/>
                  </a:lnTo>
                  <a:lnTo>
                    <a:pt x="6636" y="4965"/>
                  </a:lnTo>
                  <a:lnTo>
                    <a:pt x="6510" y="5218"/>
                  </a:lnTo>
                  <a:lnTo>
                    <a:pt x="6383" y="5446"/>
                  </a:lnTo>
                  <a:lnTo>
                    <a:pt x="6231" y="5674"/>
                  </a:lnTo>
                  <a:lnTo>
                    <a:pt x="1191" y="5674"/>
                  </a:lnTo>
                  <a:lnTo>
                    <a:pt x="1039" y="5446"/>
                  </a:lnTo>
                  <a:lnTo>
                    <a:pt x="887" y="5218"/>
                  </a:lnTo>
                  <a:lnTo>
                    <a:pt x="786" y="4965"/>
                  </a:lnTo>
                  <a:lnTo>
                    <a:pt x="684" y="4712"/>
                  </a:lnTo>
                  <a:lnTo>
                    <a:pt x="2736" y="4712"/>
                  </a:lnTo>
                  <a:lnTo>
                    <a:pt x="2837" y="4686"/>
                  </a:lnTo>
                  <a:lnTo>
                    <a:pt x="2938" y="4636"/>
                  </a:lnTo>
                  <a:lnTo>
                    <a:pt x="2989" y="4560"/>
                  </a:lnTo>
                  <a:lnTo>
                    <a:pt x="3014" y="4458"/>
                  </a:lnTo>
                  <a:lnTo>
                    <a:pt x="2989" y="4357"/>
                  </a:lnTo>
                  <a:lnTo>
                    <a:pt x="2938" y="4256"/>
                  </a:lnTo>
                  <a:lnTo>
                    <a:pt x="2837" y="4205"/>
                  </a:lnTo>
                  <a:lnTo>
                    <a:pt x="2736" y="4180"/>
                  </a:lnTo>
                  <a:lnTo>
                    <a:pt x="558" y="4180"/>
                  </a:lnTo>
                  <a:lnTo>
                    <a:pt x="532" y="3952"/>
                  </a:lnTo>
                  <a:lnTo>
                    <a:pt x="532" y="3724"/>
                  </a:lnTo>
                  <a:lnTo>
                    <a:pt x="532" y="3471"/>
                  </a:lnTo>
                  <a:lnTo>
                    <a:pt x="558" y="3243"/>
                  </a:lnTo>
                  <a:close/>
                  <a:moveTo>
                    <a:pt x="5699" y="6181"/>
                  </a:moveTo>
                  <a:lnTo>
                    <a:pt x="5497" y="6358"/>
                  </a:lnTo>
                  <a:lnTo>
                    <a:pt x="5269" y="6485"/>
                  </a:lnTo>
                  <a:lnTo>
                    <a:pt x="5041" y="6611"/>
                  </a:lnTo>
                  <a:lnTo>
                    <a:pt x="4787" y="6713"/>
                  </a:lnTo>
                  <a:lnTo>
                    <a:pt x="4534" y="6789"/>
                  </a:lnTo>
                  <a:lnTo>
                    <a:pt x="4256" y="6839"/>
                  </a:lnTo>
                  <a:lnTo>
                    <a:pt x="3977" y="6890"/>
                  </a:lnTo>
                  <a:lnTo>
                    <a:pt x="3420" y="6890"/>
                  </a:lnTo>
                  <a:lnTo>
                    <a:pt x="3141" y="6839"/>
                  </a:lnTo>
                  <a:lnTo>
                    <a:pt x="2888" y="6789"/>
                  </a:lnTo>
                  <a:lnTo>
                    <a:pt x="2635" y="6713"/>
                  </a:lnTo>
                  <a:lnTo>
                    <a:pt x="2381" y="6611"/>
                  </a:lnTo>
                  <a:lnTo>
                    <a:pt x="2128" y="6485"/>
                  </a:lnTo>
                  <a:lnTo>
                    <a:pt x="1925" y="6358"/>
                  </a:lnTo>
                  <a:lnTo>
                    <a:pt x="1697" y="6181"/>
                  </a:lnTo>
                  <a:close/>
                  <a:moveTo>
                    <a:pt x="3698" y="1"/>
                  </a:moveTo>
                  <a:lnTo>
                    <a:pt x="3318" y="26"/>
                  </a:lnTo>
                  <a:lnTo>
                    <a:pt x="2964" y="77"/>
                  </a:lnTo>
                  <a:lnTo>
                    <a:pt x="2609" y="178"/>
                  </a:lnTo>
                  <a:lnTo>
                    <a:pt x="2255" y="305"/>
                  </a:lnTo>
                  <a:lnTo>
                    <a:pt x="1951" y="457"/>
                  </a:lnTo>
                  <a:lnTo>
                    <a:pt x="1621" y="634"/>
                  </a:lnTo>
                  <a:lnTo>
                    <a:pt x="1343" y="862"/>
                  </a:lnTo>
                  <a:lnTo>
                    <a:pt x="1090" y="1090"/>
                  </a:lnTo>
                  <a:lnTo>
                    <a:pt x="836" y="1368"/>
                  </a:lnTo>
                  <a:lnTo>
                    <a:pt x="634" y="1647"/>
                  </a:lnTo>
                  <a:lnTo>
                    <a:pt x="456" y="1951"/>
                  </a:lnTo>
                  <a:lnTo>
                    <a:pt x="279" y="2280"/>
                  </a:lnTo>
                  <a:lnTo>
                    <a:pt x="152" y="2610"/>
                  </a:lnTo>
                  <a:lnTo>
                    <a:pt x="76" y="2964"/>
                  </a:lnTo>
                  <a:lnTo>
                    <a:pt x="26" y="3344"/>
                  </a:lnTo>
                  <a:lnTo>
                    <a:pt x="0" y="3724"/>
                  </a:lnTo>
                  <a:lnTo>
                    <a:pt x="26" y="4104"/>
                  </a:lnTo>
                  <a:lnTo>
                    <a:pt x="76" y="4458"/>
                  </a:lnTo>
                  <a:lnTo>
                    <a:pt x="152" y="4813"/>
                  </a:lnTo>
                  <a:lnTo>
                    <a:pt x="279" y="5168"/>
                  </a:lnTo>
                  <a:lnTo>
                    <a:pt x="456" y="5472"/>
                  </a:lnTo>
                  <a:lnTo>
                    <a:pt x="634" y="5776"/>
                  </a:lnTo>
                  <a:lnTo>
                    <a:pt x="836" y="6079"/>
                  </a:lnTo>
                  <a:lnTo>
                    <a:pt x="1090" y="6333"/>
                  </a:lnTo>
                  <a:lnTo>
                    <a:pt x="1343" y="6586"/>
                  </a:lnTo>
                  <a:lnTo>
                    <a:pt x="1621" y="6789"/>
                  </a:lnTo>
                  <a:lnTo>
                    <a:pt x="1951" y="6966"/>
                  </a:lnTo>
                  <a:lnTo>
                    <a:pt x="2255" y="7118"/>
                  </a:lnTo>
                  <a:lnTo>
                    <a:pt x="2609" y="7245"/>
                  </a:lnTo>
                  <a:lnTo>
                    <a:pt x="2964" y="7346"/>
                  </a:lnTo>
                  <a:lnTo>
                    <a:pt x="3318" y="7397"/>
                  </a:lnTo>
                  <a:lnTo>
                    <a:pt x="3698" y="7422"/>
                  </a:lnTo>
                  <a:lnTo>
                    <a:pt x="4078" y="7397"/>
                  </a:lnTo>
                  <a:lnTo>
                    <a:pt x="4458" y="7346"/>
                  </a:lnTo>
                  <a:lnTo>
                    <a:pt x="4813" y="7245"/>
                  </a:lnTo>
                  <a:lnTo>
                    <a:pt x="5142" y="7118"/>
                  </a:lnTo>
                  <a:lnTo>
                    <a:pt x="5471" y="6966"/>
                  </a:lnTo>
                  <a:lnTo>
                    <a:pt x="5775" y="6789"/>
                  </a:lnTo>
                  <a:lnTo>
                    <a:pt x="6054" y="6586"/>
                  </a:lnTo>
                  <a:lnTo>
                    <a:pt x="6332" y="6333"/>
                  </a:lnTo>
                  <a:lnTo>
                    <a:pt x="6560" y="6079"/>
                  </a:lnTo>
                  <a:lnTo>
                    <a:pt x="6788" y="5776"/>
                  </a:lnTo>
                  <a:lnTo>
                    <a:pt x="6966" y="5472"/>
                  </a:lnTo>
                  <a:lnTo>
                    <a:pt x="7118" y="5168"/>
                  </a:lnTo>
                  <a:lnTo>
                    <a:pt x="7244" y="4813"/>
                  </a:lnTo>
                  <a:lnTo>
                    <a:pt x="7346" y="4458"/>
                  </a:lnTo>
                  <a:lnTo>
                    <a:pt x="7396" y="4104"/>
                  </a:lnTo>
                  <a:lnTo>
                    <a:pt x="7422" y="3724"/>
                  </a:lnTo>
                  <a:lnTo>
                    <a:pt x="7396" y="3344"/>
                  </a:lnTo>
                  <a:lnTo>
                    <a:pt x="7346" y="2964"/>
                  </a:lnTo>
                  <a:lnTo>
                    <a:pt x="7244" y="2610"/>
                  </a:lnTo>
                  <a:lnTo>
                    <a:pt x="7118" y="2280"/>
                  </a:lnTo>
                  <a:lnTo>
                    <a:pt x="6966" y="1951"/>
                  </a:lnTo>
                  <a:lnTo>
                    <a:pt x="6788" y="1647"/>
                  </a:lnTo>
                  <a:lnTo>
                    <a:pt x="6560" y="1368"/>
                  </a:lnTo>
                  <a:lnTo>
                    <a:pt x="6332" y="1090"/>
                  </a:lnTo>
                  <a:lnTo>
                    <a:pt x="6054" y="862"/>
                  </a:lnTo>
                  <a:lnTo>
                    <a:pt x="5775" y="634"/>
                  </a:lnTo>
                  <a:lnTo>
                    <a:pt x="5471" y="457"/>
                  </a:lnTo>
                  <a:lnTo>
                    <a:pt x="5142" y="305"/>
                  </a:lnTo>
                  <a:lnTo>
                    <a:pt x="4813" y="178"/>
                  </a:lnTo>
                  <a:lnTo>
                    <a:pt x="4458" y="77"/>
                  </a:lnTo>
                  <a:lnTo>
                    <a:pt x="4078" y="26"/>
                  </a:lnTo>
                  <a:lnTo>
                    <a:pt x="369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 sz="2000"/>
            </a:p>
          </p:txBody>
        </p:sp>
      </p:grpSp>
      <p:grpSp>
        <p:nvGrpSpPr>
          <p:cNvPr id="98" name="Google Shape;3668;p53">
            <a:extLst>
              <a:ext uri="{FF2B5EF4-FFF2-40B4-BE49-F238E27FC236}">
                <a16:creationId xmlns="" xmlns:a16="http://schemas.microsoft.com/office/drawing/2014/main" id="{8EF50673-DAD7-9AC8-3BDF-6EF1519DF3DB}"/>
              </a:ext>
            </a:extLst>
          </p:cNvPr>
          <p:cNvGrpSpPr/>
          <p:nvPr/>
        </p:nvGrpSpPr>
        <p:grpSpPr>
          <a:xfrm>
            <a:off x="7325133" y="1603161"/>
            <a:ext cx="411437" cy="548549"/>
            <a:chOff x="6245900" y="3310850"/>
            <a:chExt cx="336900" cy="447050"/>
          </a:xfrm>
        </p:grpSpPr>
        <p:sp>
          <p:nvSpPr>
            <p:cNvPr id="99" name="Google Shape;3669;p53">
              <a:extLst>
                <a:ext uri="{FF2B5EF4-FFF2-40B4-BE49-F238E27FC236}">
                  <a16:creationId xmlns="" xmlns:a16="http://schemas.microsoft.com/office/drawing/2014/main" id="{9854A229-AF83-CC16-92DB-193267B5D82F}"/>
                </a:ext>
              </a:extLst>
            </p:cNvPr>
            <p:cNvSpPr/>
            <p:nvPr/>
          </p:nvSpPr>
          <p:spPr>
            <a:xfrm>
              <a:off x="6255400" y="3317800"/>
              <a:ext cx="320425" cy="429975"/>
            </a:xfrm>
            <a:custGeom>
              <a:avLst/>
              <a:gdLst/>
              <a:ahLst/>
              <a:cxnLst/>
              <a:rect l="l" t="t" r="r" b="b"/>
              <a:pathLst>
                <a:path w="12817" h="17199" extrusionOk="0">
                  <a:moveTo>
                    <a:pt x="456" y="1"/>
                  </a:moveTo>
                  <a:lnTo>
                    <a:pt x="330" y="77"/>
                  </a:lnTo>
                  <a:lnTo>
                    <a:pt x="229" y="153"/>
                  </a:lnTo>
                  <a:lnTo>
                    <a:pt x="153" y="254"/>
                  </a:lnTo>
                  <a:lnTo>
                    <a:pt x="77" y="355"/>
                  </a:lnTo>
                  <a:lnTo>
                    <a:pt x="26" y="507"/>
                  </a:lnTo>
                  <a:lnTo>
                    <a:pt x="1" y="634"/>
                  </a:lnTo>
                  <a:lnTo>
                    <a:pt x="1" y="786"/>
                  </a:lnTo>
                  <a:lnTo>
                    <a:pt x="178" y="16489"/>
                  </a:lnTo>
                  <a:lnTo>
                    <a:pt x="203" y="16641"/>
                  </a:lnTo>
                  <a:lnTo>
                    <a:pt x="229" y="16768"/>
                  </a:lnTo>
                  <a:lnTo>
                    <a:pt x="305" y="16895"/>
                  </a:lnTo>
                  <a:lnTo>
                    <a:pt x="380" y="16996"/>
                  </a:lnTo>
                  <a:lnTo>
                    <a:pt x="482" y="17072"/>
                  </a:lnTo>
                  <a:lnTo>
                    <a:pt x="608" y="17148"/>
                  </a:lnTo>
                  <a:lnTo>
                    <a:pt x="735" y="17173"/>
                  </a:lnTo>
                  <a:lnTo>
                    <a:pt x="887" y="17198"/>
                  </a:lnTo>
                  <a:lnTo>
                    <a:pt x="11854" y="17198"/>
                  </a:lnTo>
                  <a:lnTo>
                    <a:pt x="12158" y="17173"/>
                  </a:lnTo>
                  <a:lnTo>
                    <a:pt x="12335" y="17148"/>
                  </a:lnTo>
                  <a:lnTo>
                    <a:pt x="12487" y="17097"/>
                  </a:lnTo>
                  <a:lnTo>
                    <a:pt x="12614" y="17021"/>
                  </a:lnTo>
                  <a:lnTo>
                    <a:pt x="12715" y="16945"/>
                  </a:lnTo>
                  <a:lnTo>
                    <a:pt x="12791" y="16844"/>
                  </a:lnTo>
                  <a:lnTo>
                    <a:pt x="12817" y="16692"/>
                  </a:lnTo>
                  <a:lnTo>
                    <a:pt x="12817" y="685"/>
                  </a:lnTo>
                  <a:lnTo>
                    <a:pt x="12817" y="558"/>
                  </a:lnTo>
                  <a:lnTo>
                    <a:pt x="12766" y="431"/>
                  </a:lnTo>
                  <a:lnTo>
                    <a:pt x="12715" y="305"/>
                  </a:lnTo>
                  <a:lnTo>
                    <a:pt x="12614" y="203"/>
                  </a:lnTo>
                  <a:lnTo>
                    <a:pt x="12513" y="102"/>
                  </a:lnTo>
                  <a:lnTo>
                    <a:pt x="12411" y="52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0" name="Google Shape;3670;p53">
              <a:extLst>
                <a:ext uri="{FF2B5EF4-FFF2-40B4-BE49-F238E27FC236}">
                  <a16:creationId xmlns="" xmlns:a16="http://schemas.microsoft.com/office/drawing/2014/main" id="{E2D06FE7-C8EF-1B90-D597-7E8A2D7FD1D6}"/>
                </a:ext>
              </a:extLst>
            </p:cNvPr>
            <p:cNvSpPr/>
            <p:nvPr/>
          </p:nvSpPr>
          <p:spPr>
            <a:xfrm>
              <a:off x="6252225" y="3317800"/>
              <a:ext cx="323600" cy="435050"/>
            </a:xfrm>
            <a:custGeom>
              <a:avLst/>
              <a:gdLst/>
              <a:ahLst/>
              <a:cxnLst/>
              <a:rect l="l" t="t" r="r" b="b"/>
              <a:pathLst>
                <a:path w="12944" h="17402" extrusionOk="0">
                  <a:moveTo>
                    <a:pt x="558" y="1"/>
                  </a:moveTo>
                  <a:lnTo>
                    <a:pt x="432" y="52"/>
                  </a:lnTo>
                  <a:lnTo>
                    <a:pt x="330" y="102"/>
                  </a:lnTo>
                  <a:lnTo>
                    <a:pt x="204" y="203"/>
                  </a:lnTo>
                  <a:lnTo>
                    <a:pt x="128" y="305"/>
                  </a:lnTo>
                  <a:lnTo>
                    <a:pt x="77" y="431"/>
                  </a:lnTo>
                  <a:lnTo>
                    <a:pt x="26" y="558"/>
                  </a:lnTo>
                  <a:lnTo>
                    <a:pt x="1" y="685"/>
                  </a:lnTo>
                  <a:lnTo>
                    <a:pt x="1" y="16692"/>
                  </a:lnTo>
                  <a:lnTo>
                    <a:pt x="26" y="16844"/>
                  </a:lnTo>
                  <a:lnTo>
                    <a:pt x="77" y="16970"/>
                  </a:lnTo>
                  <a:lnTo>
                    <a:pt x="128" y="17097"/>
                  </a:lnTo>
                  <a:lnTo>
                    <a:pt x="204" y="17198"/>
                  </a:lnTo>
                  <a:lnTo>
                    <a:pt x="330" y="17274"/>
                  </a:lnTo>
                  <a:lnTo>
                    <a:pt x="432" y="17350"/>
                  </a:lnTo>
                  <a:lnTo>
                    <a:pt x="558" y="17376"/>
                  </a:lnTo>
                  <a:lnTo>
                    <a:pt x="710" y="17401"/>
                  </a:lnTo>
                  <a:lnTo>
                    <a:pt x="12260" y="17401"/>
                  </a:lnTo>
                  <a:lnTo>
                    <a:pt x="12386" y="17376"/>
                  </a:lnTo>
                  <a:lnTo>
                    <a:pt x="12538" y="17350"/>
                  </a:lnTo>
                  <a:lnTo>
                    <a:pt x="12640" y="17274"/>
                  </a:lnTo>
                  <a:lnTo>
                    <a:pt x="12741" y="17198"/>
                  </a:lnTo>
                  <a:lnTo>
                    <a:pt x="12842" y="17097"/>
                  </a:lnTo>
                  <a:lnTo>
                    <a:pt x="12893" y="16970"/>
                  </a:lnTo>
                  <a:lnTo>
                    <a:pt x="12944" y="16844"/>
                  </a:lnTo>
                  <a:lnTo>
                    <a:pt x="12944" y="16692"/>
                  </a:lnTo>
                  <a:lnTo>
                    <a:pt x="1065" y="16692"/>
                  </a:lnTo>
                  <a:lnTo>
                    <a:pt x="913" y="16667"/>
                  </a:lnTo>
                  <a:lnTo>
                    <a:pt x="811" y="16591"/>
                  </a:lnTo>
                  <a:lnTo>
                    <a:pt x="735" y="16489"/>
                  </a:lnTo>
                  <a:lnTo>
                    <a:pt x="710" y="16363"/>
                  </a:lnTo>
                  <a:lnTo>
                    <a:pt x="71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1" name="Google Shape;3671;p53">
              <a:extLst>
                <a:ext uri="{FF2B5EF4-FFF2-40B4-BE49-F238E27FC236}">
                  <a16:creationId xmlns="" xmlns:a16="http://schemas.microsoft.com/office/drawing/2014/main" id="{01663C8C-314D-FE30-B943-1934DE9B51AF}"/>
                </a:ext>
              </a:extLst>
            </p:cNvPr>
            <p:cNvSpPr/>
            <p:nvPr/>
          </p:nvSpPr>
          <p:spPr>
            <a:xfrm>
              <a:off x="6317450" y="3348200"/>
              <a:ext cx="197600" cy="29150"/>
            </a:xfrm>
            <a:custGeom>
              <a:avLst/>
              <a:gdLst/>
              <a:ahLst/>
              <a:cxnLst/>
              <a:rect l="l" t="t" r="r" b="b"/>
              <a:pathLst>
                <a:path w="7904" h="1166" extrusionOk="0">
                  <a:moveTo>
                    <a:pt x="406" y="1"/>
                  </a:moveTo>
                  <a:lnTo>
                    <a:pt x="178" y="51"/>
                  </a:lnTo>
                  <a:lnTo>
                    <a:pt x="102" y="77"/>
                  </a:lnTo>
                  <a:lnTo>
                    <a:pt x="51" y="102"/>
                  </a:lnTo>
                  <a:lnTo>
                    <a:pt x="26" y="153"/>
                  </a:lnTo>
                  <a:lnTo>
                    <a:pt x="1" y="203"/>
                  </a:lnTo>
                  <a:lnTo>
                    <a:pt x="1" y="355"/>
                  </a:lnTo>
                  <a:lnTo>
                    <a:pt x="1" y="507"/>
                  </a:lnTo>
                  <a:lnTo>
                    <a:pt x="51" y="836"/>
                  </a:lnTo>
                  <a:lnTo>
                    <a:pt x="77" y="963"/>
                  </a:lnTo>
                  <a:lnTo>
                    <a:pt x="153" y="1064"/>
                  </a:lnTo>
                  <a:lnTo>
                    <a:pt x="254" y="1140"/>
                  </a:lnTo>
                  <a:lnTo>
                    <a:pt x="406" y="1166"/>
                  </a:lnTo>
                  <a:lnTo>
                    <a:pt x="7245" y="1115"/>
                  </a:lnTo>
                  <a:lnTo>
                    <a:pt x="7523" y="1115"/>
                  </a:lnTo>
                  <a:lnTo>
                    <a:pt x="7599" y="1090"/>
                  </a:lnTo>
                  <a:lnTo>
                    <a:pt x="7650" y="1064"/>
                  </a:lnTo>
                  <a:lnTo>
                    <a:pt x="7675" y="1039"/>
                  </a:lnTo>
                  <a:lnTo>
                    <a:pt x="7675" y="963"/>
                  </a:lnTo>
                  <a:lnTo>
                    <a:pt x="7903" y="760"/>
                  </a:lnTo>
                  <a:lnTo>
                    <a:pt x="7903" y="355"/>
                  </a:lnTo>
                  <a:lnTo>
                    <a:pt x="7878" y="203"/>
                  </a:lnTo>
                  <a:lnTo>
                    <a:pt x="7802" y="102"/>
                  </a:lnTo>
                  <a:lnTo>
                    <a:pt x="7700" y="26"/>
                  </a:lnTo>
                  <a:lnTo>
                    <a:pt x="7548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2" name="Google Shape;3672;p53">
              <a:extLst>
                <a:ext uri="{FF2B5EF4-FFF2-40B4-BE49-F238E27FC236}">
                  <a16:creationId xmlns="" xmlns:a16="http://schemas.microsoft.com/office/drawing/2014/main" id="{6E7308D6-B629-E6FC-FF22-559E3A3010EE}"/>
                </a:ext>
              </a:extLst>
            </p:cNvPr>
            <p:cNvSpPr/>
            <p:nvPr/>
          </p:nvSpPr>
          <p:spPr>
            <a:xfrm>
              <a:off x="6313650" y="3348200"/>
              <a:ext cx="201400" cy="32950"/>
            </a:xfrm>
            <a:custGeom>
              <a:avLst/>
              <a:gdLst/>
              <a:ahLst/>
              <a:cxnLst/>
              <a:rect l="l" t="t" r="r" b="b"/>
              <a:pathLst>
                <a:path w="8056" h="1318" extrusionOk="0">
                  <a:moveTo>
                    <a:pt x="355" y="1"/>
                  </a:moveTo>
                  <a:lnTo>
                    <a:pt x="203" y="26"/>
                  </a:lnTo>
                  <a:lnTo>
                    <a:pt x="102" y="102"/>
                  </a:lnTo>
                  <a:lnTo>
                    <a:pt x="26" y="203"/>
                  </a:lnTo>
                  <a:lnTo>
                    <a:pt x="1" y="355"/>
                  </a:lnTo>
                  <a:lnTo>
                    <a:pt x="1" y="963"/>
                  </a:lnTo>
                  <a:lnTo>
                    <a:pt x="26" y="1115"/>
                  </a:lnTo>
                  <a:lnTo>
                    <a:pt x="102" y="1216"/>
                  </a:lnTo>
                  <a:lnTo>
                    <a:pt x="203" y="1292"/>
                  </a:lnTo>
                  <a:lnTo>
                    <a:pt x="355" y="1318"/>
                  </a:lnTo>
                  <a:lnTo>
                    <a:pt x="7700" y="1318"/>
                  </a:lnTo>
                  <a:lnTo>
                    <a:pt x="7852" y="1292"/>
                  </a:lnTo>
                  <a:lnTo>
                    <a:pt x="7954" y="1216"/>
                  </a:lnTo>
                  <a:lnTo>
                    <a:pt x="8030" y="1115"/>
                  </a:lnTo>
                  <a:lnTo>
                    <a:pt x="8055" y="963"/>
                  </a:lnTo>
                  <a:lnTo>
                    <a:pt x="8055" y="760"/>
                  </a:lnTo>
                  <a:lnTo>
                    <a:pt x="761" y="760"/>
                  </a:lnTo>
                  <a:lnTo>
                    <a:pt x="685" y="735"/>
                  </a:lnTo>
                  <a:lnTo>
                    <a:pt x="609" y="710"/>
                  </a:lnTo>
                  <a:lnTo>
                    <a:pt x="558" y="634"/>
                  </a:lnTo>
                  <a:lnTo>
                    <a:pt x="558" y="558"/>
                  </a:lnTo>
                  <a:lnTo>
                    <a:pt x="558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3" name="Google Shape;3673;p53">
              <a:extLst>
                <a:ext uri="{FF2B5EF4-FFF2-40B4-BE49-F238E27FC236}">
                  <a16:creationId xmlns="" xmlns:a16="http://schemas.microsoft.com/office/drawing/2014/main" id="{736FF205-228E-0D47-23F8-783A34742FF7}"/>
                </a:ext>
              </a:extLst>
            </p:cNvPr>
            <p:cNvSpPr/>
            <p:nvPr/>
          </p:nvSpPr>
          <p:spPr>
            <a:xfrm>
              <a:off x="6292750" y="3412150"/>
              <a:ext cx="60825" cy="60825"/>
            </a:xfrm>
            <a:custGeom>
              <a:avLst/>
              <a:gdLst/>
              <a:ahLst/>
              <a:cxnLst/>
              <a:rect l="l" t="t" r="r" b="b"/>
              <a:pathLst>
                <a:path w="2433" h="2433" extrusionOk="0">
                  <a:moveTo>
                    <a:pt x="330" y="1"/>
                  </a:moveTo>
                  <a:lnTo>
                    <a:pt x="204" y="26"/>
                  </a:lnTo>
                  <a:lnTo>
                    <a:pt x="102" y="102"/>
                  </a:lnTo>
                  <a:lnTo>
                    <a:pt x="26" y="203"/>
                  </a:lnTo>
                  <a:lnTo>
                    <a:pt x="1" y="330"/>
                  </a:lnTo>
                  <a:lnTo>
                    <a:pt x="1" y="2078"/>
                  </a:lnTo>
                  <a:lnTo>
                    <a:pt x="26" y="2230"/>
                  </a:lnTo>
                  <a:lnTo>
                    <a:pt x="102" y="2331"/>
                  </a:lnTo>
                  <a:lnTo>
                    <a:pt x="204" y="2407"/>
                  </a:lnTo>
                  <a:lnTo>
                    <a:pt x="330" y="2432"/>
                  </a:lnTo>
                  <a:lnTo>
                    <a:pt x="2078" y="2432"/>
                  </a:lnTo>
                  <a:lnTo>
                    <a:pt x="2230" y="2407"/>
                  </a:lnTo>
                  <a:lnTo>
                    <a:pt x="2331" y="2331"/>
                  </a:lnTo>
                  <a:lnTo>
                    <a:pt x="2407" y="2230"/>
                  </a:lnTo>
                  <a:lnTo>
                    <a:pt x="2432" y="2078"/>
                  </a:lnTo>
                  <a:lnTo>
                    <a:pt x="2432" y="330"/>
                  </a:lnTo>
                  <a:lnTo>
                    <a:pt x="2407" y="203"/>
                  </a:lnTo>
                  <a:lnTo>
                    <a:pt x="2331" y="102"/>
                  </a:lnTo>
                  <a:lnTo>
                    <a:pt x="2230" y="26"/>
                  </a:lnTo>
                  <a:lnTo>
                    <a:pt x="20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4" name="Google Shape;3674;p53">
              <a:extLst>
                <a:ext uri="{FF2B5EF4-FFF2-40B4-BE49-F238E27FC236}">
                  <a16:creationId xmlns="" xmlns:a16="http://schemas.microsoft.com/office/drawing/2014/main" id="{55BB2AD9-F02B-79DE-B14C-6CCA0C4323A9}"/>
                </a:ext>
              </a:extLst>
            </p:cNvPr>
            <p:cNvSpPr/>
            <p:nvPr/>
          </p:nvSpPr>
          <p:spPr>
            <a:xfrm>
              <a:off x="6292750" y="3498900"/>
              <a:ext cx="60825" cy="61450"/>
            </a:xfrm>
            <a:custGeom>
              <a:avLst/>
              <a:gdLst/>
              <a:ahLst/>
              <a:cxnLst/>
              <a:rect l="l" t="t" r="r" b="b"/>
              <a:pathLst>
                <a:path w="2433" h="2458" extrusionOk="0">
                  <a:moveTo>
                    <a:pt x="330" y="1"/>
                  </a:moveTo>
                  <a:lnTo>
                    <a:pt x="204" y="26"/>
                  </a:lnTo>
                  <a:lnTo>
                    <a:pt x="102" y="102"/>
                  </a:lnTo>
                  <a:lnTo>
                    <a:pt x="26" y="229"/>
                  </a:lnTo>
                  <a:lnTo>
                    <a:pt x="1" y="355"/>
                  </a:lnTo>
                  <a:lnTo>
                    <a:pt x="1" y="2103"/>
                  </a:lnTo>
                  <a:lnTo>
                    <a:pt x="26" y="2229"/>
                  </a:lnTo>
                  <a:lnTo>
                    <a:pt x="102" y="2356"/>
                  </a:lnTo>
                  <a:lnTo>
                    <a:pt x="204" y="2432"/>
                  </a:lnTo>
                  <a:lnTo>
                    <a:pt x="330" y="2457"/>
                  </a:lnTo>
                  <a:lnTo>
                    <a:pt x="2078" y="2457"/>
                  </a:lnTo>
                  <a:lnTo>
                    <a:pt x="2230" y="2432"/>
                  </a:lnTo>
                  <a:lnTo>
                    <a:pt x="2331" y="2356"/>
                  </a:lnTo>
                  <a:lnTo>
                    <a:pt x="2407" y="2229"/>
                  </a:lnTo>
                  <a:lnTo>
                    <a:pt x="2432" y="2103"/>
                  </a:lnTo>
                  <a:lnTo>
                    <a:pt x="2432" y="355"/>
                  </a:lnTo>
                  <a:lnTo>
                    <a:pt x="2407" y="229"/>
                  </a:lnTo>
                  <a:lnTo>
                    <a:pt x="2331" y="102"/>
                  </a:lnTo>
                  <a:lnTo>
                    <a:pt x="2230" y="26"/>
                  </a:lnTo>
                  <a:lnTo>
                    <a:pt x="20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5" name="Google Shape;3675;p53">
              <a:extLst>
                <a:ext uri="{FF2B5EF4-FFF2-40B4-BE49-F238E27FC236}">
                  <a16:creationId xmlns="" xmlns:a16="http://schemas.microsoft.com/office/drawing/2014/main" id="{9860A4F6-BF34-8642-9CD8-BF49D9FC85DB}"/>
                </a:ext>
              </a:extLst>
            </p:cNvPr>
            <p:cNvSpPr/>
            <p:nvPr/>
          </p:nvSpPr>
          <p:spPr>
            <a:xfrm>
              <a:off x="6292750" y="3586275"/>
              <a:ext cx="60825" cy="60825"/>
            </a:xfrm>
            <a:custGeom>
              <a:avLst/>
              <a:gdLst/>
              <a:ahLst/>
              <a:cxnLst/>
              <a:rect l="l" t="t" r="r" b="b"/>
              <a:pathLst>
                <a:path w="2433" h="2433" extrusionOk="0">
                  <a:moveTo>
                    <a:pt x="330" y="1"/>
                  </a:moveTo>
                  <a:lnTo>
                    <a:pt x="204" y="26"/>
                  </a:lnTo>
                  <a:lnTo>
                    <a:pt x="102" y="102"/>
                  </a:lnTo>
                  <a:lnTo>
                    <a:pt x="26" y="203"/>
                  </a:lnTo>
                  <a:lnTo>
                    <a:pt x="1" y="355"/>
                  </a:lnTo>
                  <a:lnTo>
                    <a:pt x="1" y="2103"/>
                  </a:lnTo>
                  <a:lnTo>
                    <a:pt x="26" y="2230"/>
                  </a:lnTo>
                  <a:lnTo>
                    <a:pt x="102" y="2331"/>
                  </a:lnTo>
                  <a:lnTo>
                    <a:pt x="204" y="2407"/>
                  </a:lnTo>
                  <a:lnTo>
                    <a:pt x="330" y="2432"/>
                  </a:lnTo>
                  <a:lnTo>
                    <a:pt x="2078" y="2432"/>
                  </a:lnTo>
                  <a:lnTo>
                    <a:pt x="2230" y="2407"/>
                  </a:lnTo>
                  <a:lnTo>
                    <a:pt x="2331" y="2331"/>
                  </a:lnTo>
                  <a:lnTo>
                    <a:pt x="2407" y="2230"/>
                  </a:lnTo>
                  <a:lnTo>
                    <a:pt x="2432" y="2103"/>
                  </a:lnTo>
                  <a:lnTo>
                    <a:pt x="2432" y="355"/>
                  </a:lnTo>
                  <a:lnTo>
                    <a:pt x="2407" y="203"/>
                  </a:lnTo>
                  <a:lnTo>
                    <a:pt x="2331" y="102"/>
                  </a:lnTo>
                  <a:lnTo>
                    <a:pt x="2230" y="26"/>
                  </a:lnTo>
                  <a:lnTo>
                    <a:pt x="20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6" name="Google Shape;3676;p53">
              <a:extLst>
                <a:ext uri="{FF2B5EF4-FFF2-40B4-BE49-F238E27FC236}">
                  <a16:creationId xmlns="" xmlns:a16="http://schemas.microsoft.com/office/drawing/2014/main" id="{A28E260C-5CCC-5C0D-64D4-FA980C635460}"/>
                </a:ext>
              </a:extLst>
            </p:cNvPr>
            <p:cNvSpPr/>
            <p:nvPr/>
          </p:nvSpPr>
          <p:spPr>
            <a:xfrm>
              <a:off x="6245900" y="3310850"/>
              <a:ext cx="336900" cy="447050"/>
            </a:xfrm>
            <a:custGeom>
              <a:avLst/>
              <a:gdLst/>
              <a:ahLst/>
              <a:cxnLst/>
              <a:rect l="l" t="t" r="r" b="b"/>
              <a:pathLst>
                <a:path w="13476" h="17882" extrusionOk="0">
                  <a:moveTo>
                    <a:pt x="963" y="0"/>
                  </a:moveTo>
                  <a:lnTo>
                    <a:pt x="760" y="26"/>
                  </a:lnTo>
                  <a:lnTo>
                    <a:pt x="583" y="76"/>
                  </a:lnTo>
                  <a:lnTo>
                    <a:pt x="431" y="178"/>
                  </a:lnTo>
                  <a:lnTo>
                    <a:pt x="279" y="304"/>
                  </a:lnTo>
                  <a:lnTo>
                    <a:pt x="153" y="431"/>
                  </a:lnTo>
                  <a:lnTo>
                    <a:pt x="77" y="608"/>
                  </a:lnTo>
                  <a:lnTo>
                    <a:pt x="26" y="785"/>
                  </a:lnTo>
                  <a:lnTo>
                    <a:pt x="1" y="963"/>
                  </a:lnTo>
                  <a:lnTo>
                    <a:pt x="1" y="16919"/>
                  </a:lnTo>
                  <a:lnTo>
                    <a:pt x="26" y="17097"/>
                  </a:lnTo>
                  <a:lnTo>
                    <a:pt x="77" y="17299"/>
                  </a:lnTo>
                  <a:lnTo>
                    <a:pt x="153" y="17451"/>
                  </a:lnTo>
                  <a:lnTo>
                    <a:pt x="279" y="17603"/>
                  </a:lnTo>
                  <a:lnTo>
                    <a:pt x="431" y="17704"/>
                  </a:lnTo>
                  <a:lnTo>
                    <a:pt x="583" y="17806"/>
                  </a:lnTo>
                  <a:lnTo>
                    <a:pt x="760" y="17856"/>
                  </a:lnTo>
                  <a:lnTo>
                    <a:pt x="963" y="17882"/>
                  </a:lnTo>
                  <a:lnTo>
                    <a:pt x="12513" y="17882"/>
                  </a:lnTo>
                  <a:lnTo>
                    <a:pt x="12715" y="17856"/>
                  </a:lnTo>
                  <a:lnTo>
                    <a:pt x="12893" y="17806"/>
                  </a:lnTo>
                  <a:lnTo>
                    <a:pt x="13045" y="17704"/>
                  </a:lnTo>
                  <a:lnTo>
                    <a:pt x="13197" y="17603"/>
                  </a:lnTo>
                  <a:lnTo>
                    <a:pt x="13298" y="17451"/>
                  </a:lnTo>
                  <a:lnTo>
                    <a:pt x="13399" y="17299"/>
                  </a:lnTo>
                  <a:lnTo>
                    <a:pt x="13450" y="17097"/>
                  </a:lnTo>
                  <a:lnTo>
                    <a:pt x="13475" y="16919"/>
                  </a:lnTo>
                  <a:lnTo>
                    <a:pt x="13475" y="9979"/>
                  </a:lnTo>
                  <a:lnTo>
                    <a:pt x="13450" y="9878"/>
                  </a:lnTo>
                  <a:lnTo>
                    <a:pt x="13399" y="9802"/>
                  </a:lnTo>
                  <a:lnTo>
                    <a:pt x="13298" y="9751"/>
                  </a:lnTo>
                  <a:lnTo>
                    <a:pt x="13197" y="9726"/>
                  </a:lnTo>
                  <a:lnTo>
                    <a:pt x="13095" y="9751"/>
                  </a:lnTo>
                  <a:lnTo>
                    <a:pt x="13019" y="9802"/>
                  </a:lnTo>
                  <a:lnTo>
                    <a:pt x="12969" y="9878"/>
                  </a:lnTo>
                  <a:lnTo>
                    <a:pt x="12943" y="9979"/>
                  </a:lnTo>
                  <a:lnTo>
                    <a:pt x="12943" y="16919"/>
                  </a:lnTo>
                  <a:lnTo>
                    <a:pt x="12943" y="16995"/>
                  </a:lnTo>
                  <a:lnTo>
                    <a:pt x="12918" y="17097"/>
                  </a:lnTo>
                  <a:lnTo>
                    <a:pt x="12867" y="17147"/>
                  </a:lnTo>
                  <a:lnTo>
                    <a:pt x="12817" y="17223"/>
                  </a:lnTo>
                  <a:lnTo>
                    <a:pt x="12766" y="17274"/>
                  </a:lnTo>
                  <a:lnTo>
                    <a:pt x="12690" y="17324"/>
                  </a:lnTo>
                  <a:lnTo>
                    <a:pt x="12589" y="17350"/>
                  </a:lnTo>
                  <a:lnTo>
                    <a:pt x="862" y="17350"/>
                  </a:lnTo>
                  <a:lnTo>
                    <a:pt x="786" y="17324"/>
                  </a:lnTo>
                  <a:lnTo>
                    <a:pt x="710" y="17274"/>
                  </a:lnTo>
                  <a:lnTo>
                    <a:pt x="659" y="17223"/>
                  </a:lnTo>
                  <a:lnTo>
                    <a:pt x="609" y="17147"/>
                  </a:lnTo>
                  <a:lnTo>
                    <a:pt x="558" y="17097"/>
                  </a:lnTo>
                  <a:lnTo>
                    <a:pt x="533" y="16995"/>
                  </a:lnTo>
                  <a:lnTo>
                    <a:pt x="533" y="16919"/>
                  </a:lnTo>
                  <a:lnTo>
                    <a:pt x="533" y="963"/>
                  </a:lnTo>
                  <a:lnTo>
                    <a:pt x="533" y="887"/>
                  </a:lnTo>
                  <a:lnTo>
                    <a:pt x="558" y="811"/>
                  </a:lnTo>
                  <a:lnTo>
                    <a:pt x="609" y="735"/>
                  </a:lnTo>
                  <a:lnTo>
                    <a:pt x="659" y="659"/>
                  </a:lnTo>
                  <a:lnTo>
                    <a:pt x="710" y="608"/>
                  </a:lnTo>
                  <a:lnTo>
                    <a:pt x="786" y="557"/>
                  </a:lnTo>
                  <a:lnTo>
                    <a:pt x="862" y="532"/>
                  </a:lnTo>
                  <a:lnTo>
                    <a:pt x="2128" y="532"/>
                  </a:lnTo>
                  <a:lnTo>
                    <a:pt x="2230" y="507"/>
                  </a:lnTo>
                  <a:lnTo>
                    <a:pt x="2305" y="456"/>
                  </a:lnTo>
                  <a:lnTo>
                    <a:pt x="2381" y="380"/>
                  </a:lnTo>
                  <a:lnTo>
                    <a:pt x="2381" y="279"/>
                  </a:lnTo>
                  <a:lnTo>
                    <a:pt x="2381" y="178"/>
                  </a:lnTo>
                  <a:lnTo>
                    <a:pt x="2305" y="76"/>
                  </a:lnTo>
                  <a:lnTo>
                    <a:pt x="2230" y="26"/>
                  </a:lnTo>
                  <a:lnTo>
                    <a:pt x="212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7" name="Google Shape;3677;p53">
              <a:extLst>
                <a:ext uri="{FF2B5EF4-FFF2-40B4-BE49-F238E27FC236}">
                  <a16:creationId xmlns="" xmlns:a16="http://schemas.microsoft.com/office/drawing/2014/main" id="{91966147-05BC-2C7A-3FCB-173C402FEE37}"/>
                </a:ext>
              </a:extLst>
            </p:cNvPr>
            <p:cNvSpPr/>
            <p:nvPr/>
          </p:nvSpPr>
          <p:spPr>
            <a:xfrm>
              <a:off x="6323150" y="3310850"/>
              <a:ext cx="259650" cy="225425"/>
            </a:xfrm>
            <a:custGeom>
              <a:avLst/>
              <a:gdLst/>
              <a:ahLst/>
              <a:cxnLst/>
              <a:rect l="l" t="t" r="r" b="b"/>
              <a:pathLst>
                <a:path w="10386" h="9017" extrusionOk="0">
                  <a:moveTo>
                    <a:pt x="254" y="0"/>
                  </a:moveTo>
                  <a:lnTo>
                    <a:pt x="153" y="26"/>
                  </a:lnTo>
                  <a:lnTo>
                    <a:pt x="77" y="102"/>
                  </a:lnTo>
                  <a:lnTo>
                    <a:pt x="26" y="178"/>
                  </a:lnTo>
                  <a:lnTo>
                    <a:pt x="1" y="279"/>
                  </a:lnTo>
                  <a:lnTo>
                    <a:pt x="26" y="380"/>
                  </a:lnTo>
                  <a:lnTo>
                    <a:pt x="77" y="456"/>
                  </a:lnTo>
                  <a:lnTo>
                    <a:pt x="153" y="507"/>
                  </a:lnTo>
                  <a:lnTo>
                    <a:pt x="254" y="532"/>
                  </a:lnTo>
                  <a:lnTo>
                    <a:pt x="9423" y="532"/>
                  </a:lnTo>
                  <a:lnTo>
                    <a:pt x="9499" y="557"/>
                  </a:lnTo>
                  <a:lnTo>
                    <a:pt x="9600" y="583"/>
                  </a:lnTo>
                  <a:lnTo>
                    <a:pt x="9651" y="608"/>
                  </a:lnTo>
                  <a:lnTo>
                    <a:pt x="9727" y="659"/>
                  </a:lnTo>
                  <a:lnTo>
                    <a:pt x="9777" y="735"/>
                  </a:lnTo>
                  <a:lnTo>
                    <a:pt x="9828" y="811"/>
                  </a:lnTo>
                  <a:lnTo>
                    <a:pt x="9853" y="887"/>
                  </a:lnTo>
                  <a:lnTo>
                    <a:pt x="9853" y="963"/>
                  </a:lnTo>
                  <a:lnTo>
                    <a:pt x="9853" y="8764"/>
                  </a:lnTo>
                  <a:lnTo>
                    <a:pt x="9879" y="8865"/>
                  </a:lnTo>
                  <a:lnTo>
                    <a:pt x="9929" y="8941"/>
                  </a:lnTo>
                  <a:lnTo>
                    <a:pt x="10005" y="8992"/>
                  </a:lnTo>
                  <a:lnTo>
                    <a:pt x="10107" y="9017"/>
                  </a:lnTo>
                  <a:lnTo>
                    <a:pt x="10208" y="8992"/>
                  </a:lnTo>
                  <a:lnTo>
                    <a:pt x="10309" y="8941"/>
                  </a:lnTo>
                  <a:lnTo>
                    <a:pt x="10360" y="8865"/>
                  </a:lnTo>
                  <a:lnTo>
                    <a:pt x="10385" y="8764"/>
                  </a:lnTo>
                  <a:lnTo>
                    <a:pt x="10385" y="963"/>
                  </a:lnTo>
                  <a:lnTo>
                    <a:pt x="10360" y="785"/>
                  </a:lnTo>
                  <a:lnTo>
                    <a:pt x="10309" y="608"/>
                  </a:lnTo>
                  <a:lnTo>
                    <a:pt x="10208" y="431"/>
                  </a:lnTo>
                  <a:lnTo>
                    <a:pt x="10107" y="304"/>
                  </a:lnTo>
                  <a:lnTo>
                    <a:pt x="9955" y="178"/>
                  </a:lnTo>
                  <a:lnTo>
                    <a:pt x="9803" y="76"/>
                  </a:lnTo>
                  <a:lnTo>
                    <a:pt x="9600" y="26"/>
                  </a:lnTo>
                  <a:lnTo>
                    <a:pt x="94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8" name="Google Shape;3678;p53">
              <a:extLst>
                <a:ext uri="{FF2B5EF4-FFF2-40B4-BE49-F238E27FC236}">
                  <a16:creationId xmlns="" xmlns:a16="http://schemas.microsoft.com/office/drawing/2014/main" id="{01C65DCB-1FB0-E7B9-ED26-6BA231A7543B}"/>
                </a:ext>
              </a:extLst>
            </p:cNvPr>
            <p:cNvSpPr/>
            <p:nvPr/>
          </p:nvSpPr>
          <p:spPr>
            <a:xfrm>
              <a:off x="6306700" y="3341875"/>
              <a:ext cx="214675" cy="45600"/>
            </a:xfrm>
            <a:custGeom>
              <a:avLst/>
              <a:gdLst/>
              <a:ahLst/>
              <a:cxnLst/>
              <a:rect l="l" t="t" r="r" b="b"/>
              <a:pathLst>
                <a:path w="8587" h="1824" extrusionOk="0">
                  <a:moveTo>
                    <a:pt x="507" y="0"/>
                  </a:moveTo>
                  <a:lnTo>
                    <a:pt x="380" y="51"/>
                  </a:lnTo>
                  <a:lnTo>
                    <a:pt x="279" y="102"/>
                  </a:lnTo>
                  <a:lnTo>
                    <a:pt x="203" y="178"/>
                  </a:lnTo>
                  <a:lnTo>
                    <a:pt x="127" y="254"/>
                  </a:lnTo>
                  <a:lnTo>
                    <a:pt x="51" y="355"/>
                  </a:lnTo>
                  <a:lnTo>
                    <a:pt x="25" y="482"/>
                  </a:lnTo>
                  <a:lnTo>
                    <a:pt x="0" y="608"/>
                  </a:lnTo>
                  <a:lnTo>
                    <a:pt x="0" y="1216"/>
                  </a:lnTo>
                  <a:lnTo>
                    <a:pt x="25" y="1343"/>
                  </a:lnTo>
                  <a:lnTo>
                    <a:pt x="51" y="1469"/>
                  </a:lnTo>
                  <a:lnTo>
                    <a:pt x="127" y="1571"/>
                  </a:lnTo>
                  <a:lnTo>
                    <a:pt x="203" y="1647"/>
                  </a:lnTo>
                  <a:lnTo>
                    <a:pt x="279" y="1723"/>
                  </a:lnTo>
                  <a:lnTo>
                    <a:pt x="380" y="1799"/>
                  </a:lnTo>
                  <a:lnTo>
                    <a:pt x="507" y="1824"/>
                  </a:lnTo>
                  <a:lnTo>
                    <a:pt x="5724" y="1824"/>
                  </a:lnTo>
                  <a:lnTo>
                    <a:pt x="5826" y="1748"/>
                  </a:lnTo>
                  <a:lnTo>
                    <a:pt x="5876" y="1672"/>
                  </a:lnTo>
                  <a:lnTo>
                    <a:pt x="5902" y="1571"/>
                  </a:lnTo>
                  <a:lnTo>
                    <a:pt x="5876" y="1469"/>
                  </a:lnTo>
                  <a:lnTo>
                    <a:pt x="5826" y="1393"/>
                  </a:lnTo>
                  <a:lnTo>
                    <a:pt x="5724" y="1343"/>
                  </a:lnTo>
                  <a:lnTo>
                    <a:pt x="5623" y="1317"/>
                  </a:lnTo>
                  <a:lnTo>
                    <a:pt x="633" y="1317"/>
                  </a:lnTo>
                  <a:lnTo>
                    <a:pt x="557" y="1292"/>
                  </a:lnTo>
                  <a:lnTo>
                    <a:pt x="532" y="1216"/>
                  </a:lnTo>
                  <a:lnTo>
                    <a:pt x="532" y="608"/>
                  </a:lnTo>
                  <a:lnTo>
                    <a:pt x="557" y="532"/>
                  </a:lnTo>
                  <a:lnTo>
                    <a:pt x="633" y="507"/>
                  </a:lnTo>
                  <a:lnTo>
                    <a:pt x="7978" y="507"/>
                  </a:lnTo>
                  <a:lnTo>
                    <a:pt x="8054" y="532"/>
                  </a:lnTo>
                  <a:lnTo>
                    <a:pt x="8080" y="608"/>
                  </a:lnTo>
                  <a:lnTo>
                    <a:pt x="8080" y="1216"/>
                  </a:lnTo>
                  <a:lnTo>
                    <a:pt x="8054" y="1292"/>
                  </a:lnTo>
                  <a:lnTo>
                    <a:pt x="7978" y="1317"/>
                  </a:lnTo>
                  <a:lnTo>
                    <a:pt x="6839" y="1317"/>
                  </a:lnTo>
                  <a:lnTo>
                    <a:pt x="6737" y="1343"/>
                  </a:lnTo>
                  <a:lnTo>
                    <a:pt x="6661" y="1393"/>
                  </a:lnTo>
                  <a:lnTo>
                    <a:pt x="6611" y="1469"/>
                  </a:lnTo>
                  <a:lnTo>
                    <a:pt x="6585" y="1571"/>
                  </a:lnTo>
                  <a:lnTo>
                    <a:pt x="6611" y="1672"/>
                  </a:lnTo>
                  <a:lnTo>
                    <a:pt x="6661" y="1748"/>
                  </a:lnTo>
                  <a:lnTo>
                    <a:pt x="6737" y="1824"/>
                  </a:lnTo>
                  <a:lnTo>
                    <a:pt x="8105" y="1824"/>
                  </a:lnTo>
                  <a:lnTo>
                    <a:pt x="8232" y="1799"/>
                  </a:lnTo>
                  <a:lnTo>
                    <a:pt x="8333" y="1723"/>
                  </a:lnTo>
                  <a:lnTo>
                    <a:pt x="8409" y="1647"/>
                  </a:lnTo>
                  <a:lnTo>
                    <a:pt x="8485" y="1571"/>
                  </a:lnTo>
                  <a:lnTo>
                    <a:pt x="8536" y="1469"/>
                  </a:lnTo>
                  <a:lnTo>
                    <a:pt x="8586" y="1343"/>
                  </a:lnTo>
                  <a:lnTo>
                    <a:pt x="8586" y="1216"/>
                  </a:lnTo>
                  <a:lnTo>
                    <a:pt x="8586" y="608"/>
                  </a:lnTo>
                  <a:lnTo>
                    <a:pt x="8586" y="482"/>
                  </a:lnTo>
                  <a:lnTo>
                    <a:pt x="8536" y="355"/>
                  </a:lnTo>
                  <a:lnTo>
                    <a:pt x="8485" y="254"/>
                  </a:lnTo>
                  <a:lnTo>
                    <a:pt x="8409" y="178"/>
                  </a:lnTo>
                  <a:lnTo>
                    <a:pt x="8333" y="102"/>
                  </a:lnTo>
                  <a:lnTo>
                    <a:pt x="8232" y="51"/>
                  </a:lnTo>
                  <a:lnTo>
                    <a:pt x="8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09" name="Google Shape;3679;p53">
              <a:extLst>
                <a:ext uri="{FF2B5EF4-FFF2-40B4-BE49-F238E27FC236}">
                  <a16:creationId xmlns="" xmlns:a16="http://schemas.microsoft.com/office/drawing/2014/main" id="{C521428D-ECA4-84B1-54DC-9A7B6B7F8601}"/>
                </a:ext>
              </a:extLst>
            </p:cNvPr>
            <p:cNvSpPr/>
            <p:nvPr/>
          </p:nvSpPr>
          <p:spPr>
            <a:xfrm>
              <a:off x="6368750" y="3422925"/>
              <a:ext cx="147550" cy="12675"/>
            </a:xfrm>
            <a:custGeom>
              <a:avLst/>
              <a:gdLst/>
              <a:ahLst/>
              <a:cxnLst/>
              <a:rect l="l" t="t" r="r" b="b"/>
              <a:pathLst>
                <a:path w="5902" h="507" extrusionOk="0">
                  <a:moveTo>
                    <a:pt x="279" y="0"/>
                  </a:moveTo>
                  <a:lnTo>
                    <a:pt x="178" y="26"/>
                  </a:ln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78" y="507"/>
                  </a:lnTo>
                  <a:lnTo>
                    <a:pt x="5750" y="507"/>
                  </a:lnTo>
                  <a:lnTo>
                    <a:pt x="5826" y="431"/>
                  </a:lnTo>
                  <a:lnTo>
                    <a:pt x="5876" y="355"/>
                  </a:lnTo>
                  <a:lnTo>
                    <a:pt x="5902" y="254"/>
                  </a:lnTo>
                  <a:lnTo>
                    <a:pt x="5876" y="152"/>
                  </a:lnTo>
                  <a:lnTo>
                    <a:pt x="5826" y="76"/>
                  </a:lnTo>
                  <a:lnTo>
                    <a:pt x="5750" y="26"/>
                  </a:lnTo>
                  <a:lnTo>
                    <a:pt x="56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0" name="Google Shape;3680;p53">
              <a:extLst>
                <a:ext uri="{FF2B5EF4-FFF2-40B4-BE49-F238E27FC236}">
                  <a16:creationId xmlns="" xmlns:a16="http://schemas.microsoft.com/office/drawing/2014/main" id="{2E79C266-4E9A-7A33-632C-F2FC4331895B}"/>
                </a:ext>
              </a:extLst>
            </p:cNvPr>
            <p:cNvSpPr/>
            <p:nvPr/>
          </p:nvSpPr>
          <p:spPr>
            <a:xfrm>
              <a:off x="6368750" y="3448875"/>
              <a:ext cx="110200" cy="13325"/>
            </a:xfrm>
            <a:custGeom>
              <a:avLst/>
              <a:gdLst/>
              <a:ahLst/>
              <a:cxnLst/>
              <a:rect l="l" t="t" r="r" b="b"/>
              <a:pathLst>
                <a:path w="4408" h="533" extrusionOk="0">
                  <a:moveTo>
                    <a:pt x="279" y="1"/>
                  </a:moveTo>
                  <a:lnTo>
                    <a:pt x="178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57"/>
                  </a:lnTo>
                  <a:lnTo>
                    <a:pt x="178" y="507"/>
                  </a:lnTo>
                  <a:lnTo>
                    <a:pt x="279" y="533"/>
                  </a:lnTo>
                  <a:lnTo>
                    <a:pt x="4129" y="533"/>
                  </a:lnTo>
                  <a:lnTo>
                    <a:pt x="4255" y="507"/>
                  </a:lnTo>
                  <a:lnTo>
                    <a:pt x="4331" y="457"/>
                  </a:lnTo>
                  <a:lnTo>
                    <a:pt x="4382" y="355"/>
                  </a:lnTo>
                  <a:lnTo>
                    <a:pt x="4407" y="254"/>
                  </a:lnTo>
                  <a:lnTo>
                    <a:pt x="4382" y="153"/>
                  </a:lnTo>
                  <a:lnTo>
                    <a:pt x="4331" y="77"/>
                  </a:lnTo>
                  <a:lnTo>
                    <a:pt x="4255" y="26"/>
                  </a:lnTo>
                  <a:lnTo>
                    <a:pt x="412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1" name="Google Shape;3681;p53">
              <a:extLst>
                <a:ext uri="{FF2B5EF4-FFF2-40B4-BE49-F238E27FC236}">
                  <a16:creationId xmlns="" xmlns:a16="http://schemas.microsoft.com/office/drawing/2014/main" id="{3D0559A3-254C-40E0-64D5-39F61BB7B007}"/>
                </a:ext>
              </a:extLst>
            </p:cNvPr>
            <p:cNvSpPr/>
            <p:nvPr/>
          </p:nvSpPr>
          <p:spPr>
            <a:xfrm>
              <a:off x="6368750" y="3510300"/>
              <a:ext cx="147550" cy="12700"/>
            </a:xfrm>
            <a:custGeom>
              <a:avLst/>
              <a:gdLst/>
              <a:ahLst/>
              <a:cxnLst/>
              <a:rect l="l" t="t" r="r" b="b"/>
              <a:pathLst>
                <a:path w="5902" h="508" extrusionOk="0">
                  <a:moveTo>
                    <a:pt x="178" y="1"/>
                  </a:move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78" y="482"/>
                  </a:lnTo>
                  <a:lnTo>
                    <a:pt x="279" y="507"/>
                  </a:lnTo>
                  <a:lnTo>
                    <a:pt x="5648" y="507"/>
                  </a:lnTo>
                  <a:lnTo>
                    <a:pt x="5750" y="482"/>
                  </a:lnTo>
                  <a:lnTo>
                    <a:pt x="5826" y="431"/>
                  </a:lnTo>
                  <a:lnTo>
                    <a:pt x="5876" y="355"/>
                  </a:lnTo>
                  <a:lnTo>
                    <a:pt x="5902" y="254"/>
                  </a:lnTo>
                  <a:lnTo>
                    <a:pt x="5876" y="152"/>
                  </a:lnTo>
                  <a:lnTo>
                    <a:pt x="5826" y="76"/>
                  </a:lnTo>
                  <a:lnTo>
                    <a:pt x="575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2" name="Google Shape;3682;p53">
              <a:extLst>
                <a:ext uri="{FF2B5EF4-FFF2-40B4-BE49-F238E27FC236}">
                  <a16:creationId xmlns="" xmlns:a16="http://schemas.microsoft.com/office/drawing/2014/main" id="{D39FF6FC-AEEE-AFA8-7605-2081CA1B31F7}"/>
                </a:ext>
              </a:extLst>
            </p:cNvPr>
            <p:cNvSpPr/>
            <p:nvPr/>
          </p:nvSpPr>
          <p:spPr>
            <a:xfrm>
              <a:off x="6368750" y="3536250"/>
              <a:ext cx="77900" cy="13325"/>
            </a:xfrm>
            <a:custGeom>
              <a:avLst/>
              <a:gdLst/>
              <a:ahLst/>
              <a:cxnLst/>
              <a:rect l="l" t="t" r="r" b="b"/>
              <a:pathLst>
                <a:path w="3116" h="533" extrusionOk="0">
                  <a:moveTo>
                    <a:pt x="279" y="1"/>
                  </a:moveTo>
                  <a:lnTo>
                    <a:pt x="178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56"/>
                  </a:lnTo>
                  <a:lnTo>
                    <a:pt x="76" y="457"/>
                  </a:lnTo>
                  <a:lnTo>
                    <a:pt x="178" y="508"/>
                  </a:lnTo>
                  <a:lnTo>
                    <a:pt x="279" y="533"/>
                  </a:lnTo>
                  <a:lnTo>
                    <a:pt x="2862" y="533"/>
                  </a:lnTo>
                  <a:lnTo>
                    <a:pt x="2964" y="508"/>
                  </a:lnTo>
                  <a:lnTo>
                    <a:pt x="3040" y="457"/>
                  </a:lnTo>
                  <a:lnTo>
                    <a:pt x="3090" y="356"/>
                  </a:lnTo>
                  <a:lnTo>
                    <a:pt x="3116" y="254"/>
                  </a:lnTo>
                  <a:lnTo>
                    <a:pt x="3090" y="153"/>
                  </a:lnTo>
                  <a:lnTo>
                    <a:pt x="3040" y="77"/>
                  </a:lnTo>
                  <a:lnTo>
                    <a:pt x="2964" y="26"/>
                  </a:lnTo>
                  <a:lnTo>
                    <a:pt x="286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3" name="Google Shape;3683;p53">
              <a:extLst>
                <a:ext uri="{FF2B5EF4-FFF2-40B4-BE49-F238E27FC236}">
                  <a16:creationId xmlns="" xmlns:a16="http://schemas.microsoft.com/office/drawing/2014/main" id="{6DF43F2E-539E-8E45-02DD-9E37AAE3ABAD}"/>
                </a:ext>
              </a:extLst>
            </p:cNvPr>
            <p:cNvSpPr/>
            <p:nvPr/>
          </p:nvSpPr>
          <p:spPr>
            <a:xfrm>
              <a:off x="6368750" y="3597050"/>
              <a:ext cx="147550" cy="13325"/>
            </a:xfrm>
            <a:custGeom>
              <a:avLst/>
              <a:gdLst/>
              <a:ahLst/>
              <a:cxnLst/>
              <a:rect l="l" t="t" r="r" b="b"/>
              <a:pathLst>
                <a:path w="5902" h="533" extrusionOk="0">
                  <a:moveTo>
                    <a:pt x="279" y="0"/>
                  </a:moveTo>
                  <a:lnTo>
                    <a:pt x="178" y="26"/>
                  </a:lnTo>
                  <a:lnTo>
                    <a:pt x="76" y="76"/>
                  </a:lnTo>
                  <a:lnTo>
                    <a:pt x="26" y="178"/>
                  </a:lnTo>
                  <a:lnTo>
                    <a:pt x="0" y="279"/>
                  </a:lnTo>
                  <a:lnTo>
                    <a:pt x="26" y="380"/>
                  </a:lnTo>
                  <a:lnTo>
                    <a:pt x="76" y="456"/>
                  </a:lnTo>
                  <a:lnTo>
                    <a:pt x="178" y="507"/>
                  </a:lnTo>
                  <a:lnTo>
                    <a:pt x="279" y="532"/>
                  </a:lnTo>
                  <a:lnTo>
                    <a:pt x="5648" y="532"/>
                  </a:lnTo>
                  <a:lnTo>
                    <a:pt x="5750" y="507"/>
                  </a:lnTo>
                  <a:lnTo>
                    <a:pt x="5826" y="456"/>
                  </a:lnTo>
                  <a:lnTo>
                    <a:pt x="5876" y="380"/>
                  </a:lnTo>
                  <a:lnTo>
                    <a:pt x="5902" y="279"/>
                  </a:lnTo>
                  <a:lnTo>
                    <a:pt x="5876" y="178"/>
                  </a:lnTo>
                  <a:lnTo>
                    <a:pt x="5826" y="76"/>
                  </a:lnTo>
                  <a:lnTo>
                    <a:pt x="5750" y="26"/>
                  </a:lnTo>
                  <a:lnTo>
                    <a:pt x="56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4" name="Google Shape;3684;p53">
              <a:extLst>
                <a:ext uri="{FF2B5EF4-FFF2-40B4-BE49-F238E27FC236}">
                  <a16:creationId xmlns="" xmlns:a16="http://schemas.microsoft.com/office/drawing/2014/main" id="{9AE32701-2E7C-64DB-6187-091A1D38BE60}"/>
                </a:ext>
              </a:extLst>
            </p:cNvPr>
            <p:cNvSpPr/>
            <p:nvPr/>
          </p:nvSpPr>
          <p:spPr>
            <a:xfrm>
              <a:off x="6368750" y="3623650"/>
              <a:ext cx="55100" cy="12675"/>
            </a:xfrm>
            <a:custGeom>
              <a:avLst/>
              <a:gdLst/>
              <a:ahLst/>
              <a:cxnLst/>
              <a:rect l="l" t="t" r="r" b="b"/>
              <a:pathLst>
                <a:path w="2204" h="507" extrusionOk="0">
                  <a:moveTo>
                    <a:pt x="178" y="0"/>
                  </a:moveTo>
                  <a:lnTo>
                    <a:pt x="76" y="76"/>
                  </a:lnTo>
                  <a:lnTo>
                    <a:pt x="26" y="152"/>
                  </a:lnTo>
                  <a:lnTo>
                    <a:pt x="0" y="253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78" y="481"/>
                  </a:lnTo>
                  <a:lnTo>
                    <a:pt x="279" y="507"/>
                  </a:lnTo>
                  <a:lnTo>
                    <a:pt x="1951" y="507"/>
                  </a:lnTo>
                  <a:lnTo>
                    <a:pt x="2052" y="481"/>
                  </a:lnTo>
                  <a:lnTo>
                    <a:pt x="2128" y="431"/>
                  </a:lnTo>
                  <a:lnTo>
                    <a:pt x="2178" y="355"/>
                  </a:lnTo>
                  <a:lnTo>
                    <a:pt x="2204" y="253"/>
                  </a:lnTo>
                  <a:lnTo>
                    <a:pt x="2178" y="152"/>
                  </a:lnTo>
                  <a:lnTo>
                    <a:pt x="2128" y="76"/>
                  </a:lnTo>
                  <a:lnTo>
                    <a:pt x="20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5" name="Google Shape;3685;p53">
              <a:extLst>
                <a:ext uri="{FF2B5EF4-FFF2-40B4-BE49-F238E27FC236}">
                  <a16:creationId xmlns="" xmlns:a16="http://schemas.microsoft.com/office/drawing/2014/main" id="{CED6E5C0-FA13-A3D7-B29E-FFA417A54944}"/>
                </a:ext>
              </a:extLst>
            </p:cNvPr>
            <p:cNvSpPr/>
            <p:nvPr/>
          </p:nvSpPr>
          <p:spPr>
            <a:xfrm>
              <a:off x="6420675" y="3628700"/>
              <a:ext cx="82975" cy="101975"/>
            </a:xfrm>
            <a:custGeom>
              <a:avLst/>
              <a:gdLst/>
              <a:ahLst/>
              <a:cxnLst/>
              <a:rect l="l" t="t" r="r" b="b"/>
              <a:pathLst>
                <a:path w="3319" h="4079" extrusionOk="0">
                  <a:moveTo>
                    <a:pt x="1672" y="862"/>
                  </a:moveTo>
                  <a:lnTo>
                    <a:pt x="2356" y="2686"/>
                  </a:lnTo>
                  <a:lnTo>
                    <a:pt x="988" y="2686"/>
                  </a:lnTo>
                  <a:lnTo>
                    <a:pt x="1672" y="862"/>
                  </a:lnTo>
                  <a:close/>
                  <a:moveTo>
                    <a:pt x="1672" y="1"/>
                  </a:moveTo>
                  <a:lnTo>
                    <a:pt x="1571" y="26"/>
                  </a:lnTo>
                  <a:lnTo>
                    <a:pt x="1469" y="77"/>
                  </a:lnTo>
                  <a:lnTo>
                    <a:pt x="1393" y="127"/>
                  </a:lnTo>
                  <a:lnTo>
                    <a:pt x="1343" y="229"/>
                  </a:lnTo>
                  <a:lnTo>
                    <a:pt x="25" y="3724"/>
                  </a:lnTo>
                  <a:lnTo>
                    <a:pt x="0" y="3825"/>
                  </a:lnTo>
                  <a:lnTo>
                    <a:pt x="25" y="3927"/>
                  </a:lnTo>
                  <a:lnTo>
                    <a:pt x="76" y="4003"/>
                  </a:lnTo>
                  <a:lnTo>
                    <a:pt x="177" y="4053"/>
                  </a:lnTo>
                  <a:lnTo>
                    <a:pt x="279" y="4079"/>
                  </a:lnTo>
                  <a:lnTo>
                    <a:pt x="380" y="4053"/>
                  </a:lnTo>
                  <a:lnTo>
                    <a:pt x="456" y="3977"/>
                  </a:lnTo>
                  <a:lnTo>
                    <a:pt x="507" y="3901"/>
                  </a:lnTo>
                  <a:lnTo>
                    <a:pt x="785" y="3192"/>
                  </a:lnTo>
                  <a:lnTo>
                    <a:pt x="2558" y="3192"/>
                  </a:lnTo>
                  <a:lnTo>
                    <a:pt x="2812" y="3901"/>
                  </a:lnTo>
                  <a:lnTo>
                    <a:pt x="2862" y="3977"/>
                  </a:lnTo>
                  <a:lnTo>
                    <a:pt x="2913" y="4028"/>
                  </a:lnTo>
                  <a:lnTo>
                    <a:pt x="2989" y="4053"/>
                  </a:lnTo>
                  <a:lnTo>
                    <a:pt x="3065" y="4079"/>
                  </a:lnTo>
                  <a:lnTo>
                    <a:pt x="3141" y="4053"/>
                  </a:lnTo>
                  <a:lnTo>
                    <a:pt x="3242" y="4003"/>
                  </a:lnTo>
                  <a:lnTo>
                    <a:pt x="3293" y="3927"/>
                  </a:lnTo>
                  <a:lnTo>
                    <a:pt x="3318" y="3825"/>
                  </a:lnTo>
                  <a:lnTo>
                    <a:pt x="3293" y="3724"/>
                  </a:lnTo>
                  <a:lnTo>
                    <a:pt x="1976" y="229"/>
                  </a:lnTo>
                  <a:lnTo>
                    <a:pt x="1925" y="127"/>
                  </a:lnTo>
                  <a:lnTo>
                    <a:pt x="1849" y="77"/>
                  </a:lnTo>
                  <a:lnTo>
                    <a:pt x="1773" y="26"/>
                  </a:lnTo>
                  <a:lnTo>
                    <a:pt x="16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6" name="Google Shape;3686;p53">
              <a:extLst>
                <a:ext uri="{FF2B5EF4-FFF2-40B4-BE49-F238E27FC236}">
                  <a16:creationId xmlns="" xmlns:a16="http://schemas.microsoft.com/office/drawing/2014/main" id="{9FA4DCEF-8929-9B9C-1939-7AB5DA4A4610}"/>
                </a:ext>
              </a:extLst>
            </p:cNvPr>
            <p:cNvSpPr/>
            <p:nvPr/>
          </p:nvSpPr>
          <p:spPr>
            <a:xfrm>
              <a:off x="6499825" y="3654025"/>
              <a:ext cx="51950" cy="51325"/>
            </a:xfrm>
            <a:custGeom>
              <a:avLst/>
              <a:gdLst/>
              <a:ahLst/>
              <a:cxnLst/>
              <a:rect l="l" t="t" r="r" b="b"/>
              <a:pathLst>
                <a:path w="2078" h="2053" extrusionOk="0">
                  <a:moveTo>
                    <a:pt x="1039" y="1"/>
                  </a:moveTo>
                  <a:lnTo>
                    <a:pt x="937" y="26"/>
                  </a:lnTo>
                  <a:lnTo>
                    <a:pt x="861" y="77"/>
                  </a:lnTo>
                  <a:lnTo>
                    <a:pt x="811" y="153"/>
                  </a:lnTo>
                  <a:lnTo>
                    <a:pt x="785" y="254"/>
                  </a:lnTo>
                  <a:lnTo>
                    <a:pt x="785" y="761"/>
                  </a:lnTo>
                  <a:lnTo>
                    <a:pt x="279" y="761"/>
                  </a:lnTo>
                  <a:lnTo>
                    <a:pt x="177" y="786"/>
                  </a:lnTo>
                  <a:lnTo>
                    <a:pt x="76" y="837"/>
                  </a:lnTo>
                  <a:lnTo>
                    <a:pt x="25" y="913"/>
                  </a:lnTo>
                  <a:lnTo>
                    <a:pt x="0" y="1014"/>
                  </a:lnTo>
                  <a:lnTo>
                    <a:pt x="25" y="1115"/>
                  </a:lnTo>
                  <a:lnTo>
                    <a:pt x="76" y="1191"/>
                  </a:lnTo>
                  <a:lnTo>
                    <a:pt x="177" y="1267"/>
                  </a:lnTo>
                  <a:lnTo>
                    <a:pt x="279" y="1293"/>
                  </a:lnTo>
                  <a:lnTo>
                    <a:pt x="785" y="1293"/>
                  </a:lnTo>
                  <a:lnTo>
                    <a:pt x="785" y="1799"/>
                  </a:lnTo>
                  <a:lnTo>
                    <a:pt x="811" y="1901"/>
                  </a:lnTo>
                  <a:lnTo>
                    <a:pt x="861" y="1977"/>
                  </a:lnTo>
                  <a:lnTo>
                    <a:pt x="937" y="2027"/>
                  </a:lnTo>
                  <a:lnTo>
                    <a:pt x="1039" y="2052"/>
                  </a:lnTo>
                  <a:lnTo>
                    <a:pt x="1140" y="2027"/>
                  </a:lnTo>
                  <a:lnTo>
                    <a:pt x="1241" y="1977"/>
                  </a:lnTo>
                  <a:lnTo>
                    <a:pt x="1292" y="1901"/>
                  </a:lnTo>
                  <a:lnTo>
                    <a:pt x="1317" y="1799"/>
                  </a:lnTo>
                  <a:lnTo>
                    <a:pt x="1317" y="1293"/>
                  </a:lnTo>
                  <a:lnTo>
                    <a:pt x="1798" y="1293"/>
                  </a:lnTo>
                  <a:lnTo>
                    <a:pt x="1900" y="1267"/>
                  </a:lnTo>
                  <a:lnTo>
                    <a:pt x="2001" y="1191"/>
                  </a:lnTo>
                  <a:lnTo>
                    <a:pt x="2052" y="1115"/>
                  </a:lnTo>
                  <a:lnTo>
                    <a:pt x="2077" y="1014"/>
                  </a:lnTo>
                  <a:lnTo>
                    <a:pt x="2052" y="913"/>
                  </a:lnTo>
                  <a:lnTo>
                    <a:pt x="2001" y="837"/>
                  </a:lnTo>
                  <a:lnTo>
                    <a:pt x="1900" y="786"/>
                  </a:lnTo>
                  <a:lnTo>
                    <a:pt x="1798" y="761"/>
                  </a:lnTo>
                  <a:lnTo>
                    <a:pt x="1317" y="761"/>
                  </a:lnTo>
                  <a:lnTo>
                    <a:pt x="1317" y="254"/>
                  </a:lnTo>
                  <a:lnTo>
                    <a:pt x="1292" y="153"/>
                  </a:lnTo>
                  <a:lnTo>
                    <a:pt x="1241" y="77"/>
                  </a:lnTo>
                  <a:lnTo>
                    <a:pt x="1140" y="26"/>
                  </a:lnTo>
                  <a:lnTo>
                    <a:pt x="103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7" name="Google Shape;3687;p53">
              <a:extLst>
                <a:ext uri="{FF2B5EF4-FFF2-40B4-BE49-F238E27FC236}">
                  <a16:creationId xmlns="" xmlns:a16="http://schemas.microsoft.com/office/drawing/2014/main" id="{BD2544D2-82AE-1B47-4BE2-3DA7984835A6}"/>
                </a:ext>
              </a:extLst>
            </p:cNvPr>
            <p:cNvSpPr/>
            <p:nvPr/>
          </p:nvSpPr>
          <p:spPr>
            <a:xfrm>
              <a:off x="6285800" y="3571075"/>
              <a:ext cx="82975" cy="82975"/>
            </a:xfrm>
            <a:custGeom>
              <a:avLst/>
              <a:gdLst/>
              <a:ahLst/>
              <a:cxnLst/>
              <a:rect l="l" t="t" r="r" b="b"/>
              <a:pathLst>
                <a:path w="3319" h="3319" extrusionOk="0">
                  <a:moveTo>
                    <a:pt x="3014" y="1"/>
                  </a:moveTo>
                  <a:lnTo>
                    <a:pt x="2938" y="26"/>
                  </a:lnTo>
                  <a:lnTo>
                    <a:pt x="2862" y="102"/>
                  </a:lnTo>
                  <a:lnTo>
                    <a:pt x="2634" y="406"/>
                  </a:lnTo>
                  <a:lnTo>
                    <a:pt x="2508" y="356"/>
                  </a:lnTo>
                  <a:lnTo>
                    <a:pt x="507" y="356"/>
                  </a:lnTo>
                  <a:lnTo>
                    <a:pt x="380" y="406"/>
                  </a:lnTo>
                  <a:lnTo>
                    <a:pt x="279" y="457"/>
                  </a:lnTo>
                  <a:lnTo>
                    <a:pt x="178" y="533"/>
                  </a:lnTo>
                  <a:lnTo>
                    <a:pt x="127" y="609"/>
                  </a:lnTo>
                  <a:lnTo>
                    <a:pt x="51" y="710"/>
                  </a:lnTo>
                  <a:lnTo>
                    <a:pt x="26" y="837"/>
                  </a:lnTo>
                  <a:lnTo>
                    <a:pt x="0" y="963"/>
                  </a:lnTo>
                  <a:lnTo>
                    <a:pt x="0" y="1141"/>
                  </a:lnTo>
                  <a:lnTo>
                    <a:pt x="26" y="1242"/>
                  </a:lnTo>
                  <a:lnTo>
                    <a:pt x="76" y="1343"/>
                  </a:lnTo>
                  <a:lnTo>
                    <a:pt x="178" y="1394"/>
                  </a:lnTo>
                  <a:lnTo>
                    <a:pt x="279" y="1419"/>
                  </a:lnTo>
                  <a:lnTo>
                    <a:pt x="380" y="1394"/>
                  </a:lnTo>
                  <a:lnTo>
                    <a:pt x="456" y="1343"/>
                  </a:lnTo>
                  <a:lnTo>
                    <a:pt x="507" y="1242"/>
                  </a:lnTo>
                  <a:lnTo>
                    <a:pt x="532" y="1141"/>
                  </a:lnTo>
                  <a:lnTo>
                    <a:pt x="532" y="963"/>
                  </a:lnTo>
                  <a:lnTo>
                    <a:pt x="558" y="887"/>
                  </a:lnTo>
                  <a:lnTo>
                    <a:pt x="608" y="862"/>
                  </a:lnTo>
                  <a:lnTo>
                    <a:pt x="2305" y="862"/>
                  </a:lnTo>
                  <a:lnTo>
                    <a:pt x="1621" y="1799"/>
                  </a:lnTo>
                  <a:lnTo>
                    <a:pt x="1140" y="1369"/>
                  </a:lnTo>
                  <a:lnTo>
                    <a:pt x="1064" y="1318"/>
                  </a:lnTo>
                  <a:lnTo>
                    <a:pt x="963" y="1293"/>
                  </a:lnTo>
                  <a:lnTo>
                    <a:pt x="861" y="1318"/>
                  </a:lnTo>
                  <a:lnTo>
                    <a:pt x="785" y="1369"/>
                  </a:lnTo>
                  <a:lnTo>
                    <a:pt x="735" y="1470"/>
                  </a:lnTo>
                  <a:lnTo>
                    <a:pt x="709" y="1571"/>
                  </a:lnTo>
                  <a:lnTo>
                    <a:pt x="735" y="1673"/>
                  </a:lnTo>
                  <a:lnTo>
                    <a:pt x="785" y="1749"/>
                  </a:lnTo>
                  <a:lnTo>
                    <a:pt x="1495" y="2382"/>
                  </a:lnTo>
                  <a:lnTo>
                    <a:pt x="1571" y="2407"/>
                  </a:lnTo>
                  <a:lnTo>
                    <a:pt x="1672" y="2432"/>
                  </a:lnTo>
                  <a:lnTo>
                    <a:pt x="1773" y="2407"/>
                  </a:lnTo>
                  <a:lnTo>
                    <a:pt x="1824" y="2382"/>
                  </a:lnTo>
                  <a:lnTo>
                    <a:pt x="1875" y="2331"/>
                  </a:lnTo>
                  <a:lnTo>
                    <a:pt x="2457" y="1546"/>
                  </a:lnTo>
                  <a:lnTo>
                    <a:pt x="2457" y="2711"/>
                  </a:lnTo>
                  <a:lnTo>
                    <a:pt x="2432" y="2762"/>
                  </a:lnTo>
                  <a:lnTo>
                    <a:pt x="2356" y="2787"/>
                  </a:lnTo>
                  <a:lnTo>
                    <a:pt x="608" y="2787"/>
                  </a:lnTo>
                  <a:lnTo>
                    <a:pt x="558" y="2762"/>
                  </a:lnTo>
                  <a:lnTo>
                    <a:pt x="532" y="2711"/>
                  </a:lnTo>
                  <a:lnTo>
                    <a:pt x="532" y="2382"/>
                  </a:lnTo>
                  <a:lnTo>
                    <a:pt x="507" y="2280"/>
                  </a:lnTo>
                  <a:lnTo>
                    <a:pt x="456" y="2179"/>
                  </a:lnTo>
                  <a:lnTo>
                    <a:pt x="380" y="2129"/>
                  </a:lnTo>
                  <a:lnTo>
                    <a:pt x="279" y="2103"/>
                  </a:lnTo>
                  <a:lnTo>
                    <a:pt x="178" y="2129"/>
                  </a:lnTo>
                  <a:lnTo>
                    <a:pt x="76" y="2179"/>
                  </a:lnTo>
                  <a:lnTo>
                    <a:pt x="26" y="2280"/>
                  </a:lnTo>
                  <a:lnTo>
                    <a:pt x="0" y="2382"/>
                  </a:lnTo>
                  <a:lnTo>
                    <a:pt x="0" y="2711"/>
                  </a:lnTo>
                  <a:lnTo>
                    <a:pt x="26" y="2838"/>
                  </a:lnTo>
                  <a:lnTo>
                    <a:pt x="51" y="2939"/>
                  </a:lnTo>
                  <a:lnTo>
                    <a:pt x="127" y="3040"/>
                  </a:lnTo>
                  <a:lnTo>
                    <a:pt x="178" y="3142"/>
                  </a:lnTo>
                  <a:lnTo>
                    <a:pt x="279" y="3218"/>
                  </a:lnTo>
                  <a:lnTo>
                    <a:pt x="380" y="3268"/>
                  </a:lnTo>
                  <a:lnTo>
                    <a:pt x="507" y="3294"/>
                  </a:lnTo>
                  <a:lnTo>
                    <a:pt x="608" y="3319"/>
                  </a:lnTo>
                  <a:lnTo>
                    <a:pt x="2356" y="3319"/>
                  </a:lnTo>
                  <a:lnTo>
                    <a:pt x="2482" y="3294"/>
                  </a:lnTo>
                  <a:lnTo>
                    <a:pt x="2609" y="3268"/>
                  </a:lnTo>
                  <a:lnTo>
                    <a:pt x="2710" y="3218"/>
                  </a:lnTo>
                  <a:lnTo>
                    <a:pt x="2786" y="3142"/>
                  </a:lnTo>
                  <a:lnTo>
                    <a:pt x="2862" y="3040"/>
                  </a:lnTo>
                  <a:lnTo>
                    <a:pt x="2938" y="2939"/>
                  </a:lnTo>
                  <a:lnTo>
                    <a:pt x="2964" y="2838"/>
                  </a:lnTo>
                  <a:lnTo>
                    <a:pt x="2964" y="2711"/>
                  </a:lnTo>
                  <a:lnTo>
                    <a:pt x="2964" y="963"/>
                  </a:lnTo>
                  <a:lnTo>
                    <a:pt x="2964" y="837"/>
                  </a:lnTo>
                  <a:lnTo>
                    <a:pt x="3268" y="406"/>
                  </a:lnTo>
                  <a:lnTo>
                    <a:pt x="3318" y="330"/>
                  </a:lnTo>
                  <a:lnTo>
                    <a:pt x="3318" y="229"/>
                  </a:lnTo>
                  <a:lnTo>
                    <a:pt x="3293" y="128"/>
                  </a:lnTo>
                  <a:lnTo>
                    <a:pt x="3217" y="52"/>
                  </a:lnTo>
                  <a:lnTo>
                    <a:pt x="311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8" name="Google Shape;3688;p53">
              <a:extLst>
                <a:ext uri="{FF2B5EF4-FFF2-40B4-BE49-F238E27FC236}">
                  <a16:creationId xmlns="" xmlns:a16="http://schemas.microsoft.com/office/drawing/2014/main" id="{9CF42DE8-DD14-48B8-FD7D-F64EEDFDD519}"/>
                </a:ext>
              </a:extLst>
            </p:cNvPr>
            <p:cNvSpPr/>
            <p:nvPr/>
          </p:nvSpPr>
          <p:spPr>
            <a:xfrm>
              <a:off x="6285800" y="3483700"/>
              <a:ext cx="82975" cy="82975"/>
            </a:xfrm>
            <a:custGeom>
              <a:avLst/>
              <a:gdLst/>
              <a:ahLst/>
              <a:cxnLst/>
              <a:rect l="l" t="t" r="r" b="b"/>
              <a:pathLst>
                <a:path w="3319" h="3319" extrusionOk="0">
                  <a:moveTo>
                    <a:pt x="2305" y="887"/>
                  </a:moveTo>
                  <a:lnTo>
                    <a:pt x="1621" y="1799"/>
                  </a:lnTo>
                  <a:lnTo>
                    <a:pt x="1140" y="1368"/>
                  </a:lnTo>
                  <a:lnTo>
                    <a:pt x="1064" y="1318"/>
                  </a:lnTo>
                  <a:lnTo>
                    <a:pt x="963" y="1292"/>
                  </a:lnTo>
                  <a:lnTo>
                    <a:pt x="861" y="1318"/>
                  </a:lnTo>
                  <a:lnTo>
                    <a:pt x="785" y="1394"/>
                  </a:lnTo>
                  <a:lnTo>
                    <a:pt x="735" y="1470"/>
                  </a:lnTo>
                  <a:lnTo>
                    <a:pt x="709" y="1571"/>
                  </a:lnTo>
                  <a:lnTo>
                    <a:pt x="735" y="1672"/>
                  </a:lnTo>
                  <a:lnTo>
                    <a:pt x="785" y="1748"/>
                  </a:lnTo>
                  <a:lnTo>
                    <a:pt x="1495" y="2382"/>
                  </a:lnTo>
                  <a:lnTo>
                    <a:pt x="1571" y="2432"/>
                  </a:lnTo>
                  <a:lnTo>
                    <a:pt x="1773" y="2432"/>
                  </a:lnTo>
                  <a:lnTo>
                    <a:pt x="1824" y="2382"/>
                  </a:lnTo>
                  <a:lnTo>
                    <a:pt x="1875" y="2331"/>
                  </a:lnTo>
                  <a:lnTo>
                    <a:pt x="2457" y="1546"/>
                  </a:lnTo>
                  <a:lnTo>
                    <a:pt x="2457" y="2711"/>
                  </a:lnTo>
                  <a:lnTo>
                    <a:pt x="2432" y="2761"/>
                  </a:lnTo>
                  <a:lnTo>
                    <a:pt x="2356" y="2787"/>
                  </a:lnTo>
                  <a:lnTo>
                    <a:pt x="608" y="2787"/>
                  </a:lnTo>
                  <a:lnTo>
                    <a:pt x="558" y="2761"/>
                  </a:lnTo>
                  <a:lnTo>
                    <a:pt x="532" y="2711"/>
                  </a:lnTo>
                  <a:lnTo>
                    <a:pt x="532" y="963"/>
                  </a:lnTo>
                  <a:lnTo>
                    <a:pt x="558" y="913"/>
                  </a:lnTo>
                  <a:lnTo>
                    <a:pt x="608" y="887"/>
                  </a:lnTo>
                  <a:close/>
                  <a:moveTo>
                    <a:pt x="3014" y="1"/>
                  </a:moveTo>
                  <a:lnTo>
                    <a:pt x="2938" y="51"/>
                  </a:lnTo>
                  <a:lnTo>
                    <a:pt x="2862" y="102"/>
                  </a:lnTo>
                  <a:lnTo>
                    <a:pt x="2634" y="406"/>
                  </a:lnTo>
                  <a:lnTo>
                    <a:pt x="2508" y="381"/>
                  </a:lnTo>
                  <a:lnTo>
                    <a:pt x="2356" y="355"/>
                  </a:lnTo>
                  <a:lnTo>
                    <a:pt x="608" y="355"/>
                  </a:lnTo>
                  <a:lnTo>
                    <a:pt x="507" y="381"/>
                  </a:lnTo>
                  <a:lnTo>
                    <a:pt x="380" y="406"/>
                  </a:lnTo>
                  <a:lnTo>
                    <a:pt x="279" y="457"/>
                  </a:lnTo>
                  <a:lnTo>
                    <a:pt x="178" y="533"/>
                  </a:lnTo>
                  <a:lnTo>
                    <a:pt x="127" y="634"/>
                  </a:lnTo>
                  <a:lnTo>
                    <a:pt x="51" y="735"/>
                  </a:lnTo>
                  <a:lnTo>
                    <a:pt x="26" y="837"/>
                  </a:lnTo>
                  <a:lnTo>
                    <a:pt x="0" y="963"/>
                  </a:lnTo>
                  <a:lnTo>
                    <a:pt x="0" y="2711"/>
                  </a:lnTo>
                  <a:lnTo>
                    <a:pt x="26" y="2837"/>
                  </a:lnTo>
                  <a:lnTo>
                    <a:pt x="51" y="2939"/>
                  </a:lnTo>
                  <a:lnTo>
                    <a:pt x="127" y="3040"/>
                  </a:lnTo>
                  <a:lnTo>
                    <a:pt x="178" y="3141"/>
                  </a:lnTo>
                  <a:lnTo>
                    <a:pt x="279" y="3217"/>
                  </a:lnTo>
                  <a:lnTo>
                    <a:pt x="380" y="3268"/>
                  </a:lnTo>
                  <a:lnTo>
                    <a:pt x="507" y="3319"/>
                  </a:lnTo>
                  <a:lnTo>
                    <a:pt x="2482" y="3319"/>
                  </a:lnTo>
                  <a:lnTo>
                    <a:pt x="2609" y="3268"/>
                  </a:lnTo>
                  <a:lnTo>
                    <a:pt x="2710" y="3217"/>
                  </a:lnTo>
                  <a:lnTo>
                    <a:pt x="2786" y="3141"/>
                  </a:lnTo>
                  <a:lnTo>
                    <a:pt x="2862" y="3040"/>
                  </a:lnTo>
                  <a:lnTo>
                    <a:pt x="2938" y="2939"/>
                  </a:lnTo>
                  <a:lnTo>
                    <a:pt x="2964" y="2837"/>
                  </a:lnTo>
                  <a:lnTo>
                    <a:pt x="2964" y="2711"/>
                  </a:lnTo>
                  <a:lnTo>
                    <a:pt x="2964" y="963"/>
                  </a:lnTo>
                  <a:lnTo>
                    <a:pt x="2964" y="837"/>
                  </a:lnTo>
                  <a:lnTo>
                    <a:pt x="3268" y="431"/>
                  </a:lnTo>
                  <a:lnTo>
                    <a:pt x="3318" y="330"/>
                  </a:lnTo>
                  <a:lnTo>
                    <a:pt x="3318" y="229"/>
                  </a:lnTo>
                  <a:lnTo>
                    <a:pt x="3293" y="127"/>
                  </a:lnTo>
                  <a:lnTo>
                    <a:pt x="3217" y="51"/>
                  </a:lnTo>
                  <a:lnTo>
                    <a:pt x="3116" y="26"/>
                  </a:lnTo>
                  <a:lnTo>
                    <a:pt x="301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  <p:sp>
          <p:nvSpPr>
            <p:cNvPr id="119" name="Google Shape;3689;p53">
              <a:extLst>
                <a:ext uri="{FF2B5EF4-FFF2-40B4-BE49-F238E27FC236}">
                  <a16:creationId xmlns="" xmlns:a16="http://schemas.microsoft.com/office/drawing/2014/main" id="{19D2A9B9-0DC0-B5C8-7936-DBF553053BF3}"/>
                </a:ext>
              </a:extLst>
            </p:cNvPr>
            <p:cNvSpPr/>
            <p:nvPr/>
          </p:nvSpPr>
          <p:spPr>
            <a:xfrm>
              <a:off x="6285800" y="3396950"/>
              <a:ext cx="82975" cy="82350"/>
            </a:xfrm>
            <a:custGeom>
              <a:avLst/>
              <a:gdLst/>
              <a:ahLst/>
              <a:cxnLst/>
              <a:rect l="l" t="t" r="r" b="b"/>
              <a:pathLst>
                <a:path w="3319" h="3294" extrusionOk="0">
                  <a:moveTo>
                    <a:pt x="2305" y="862"/>
                  </a:moveTo>
                  <a:lnTo>
                    <a:pt x="1621" y="1774"/>
                  </a:lnTo>
                  <a:lnTo>
                    <a:pt x="1140" y="1343"/>
                  </a:lnTo>
                  <a:lnTo>
                    <a:pt x="1064" y="1293"/>
                  </a:lnTo>
                  <a:lnTo>
                    <a:pt x="963" y="1267"/>
                  </a:lnTo>
                  <a:lnTo>
                    <a:pt x="861" y="1293"/>
                  </a:lnTo>
                  <a:lnTo>
                    <a:pt x="785" y="1369"/>
                  </a:lnTo>
                  <a:lnTo>
                    <a:pt x="735" y="1445"/>
                  </a:lnTo>
                  <a:lnTo>
                    <a:pt x="709" y="1546"/>
                  </a:lnTo>
                  <a:lnTo>
                    <a:pt x="735" y="1647"/>
                  </a:lnTo>
                  <a:lnTo>
                    <a:pt x="785" y="1723"/>
                  </a:lnTo>
                  <a:lnTo>
                    <a:pt x="1495" y="2356"/>
                  </a:lnTo>
                  <a:lnTo>
                    <a:pt x="1571" y="2407"/>
                  </a:lnTo>
                  <a:lnTo>
                    <a:pt x="1672" y="2432"/>
                  </a:lnTo>
                  <a:lnTo>
                    <a:pt x="1773" y="2407"/>
                  </a:lnTo>
                  <a:lnTo>
                    <a:pt x="1824" y="2382"/>
                  </a:lnTo>
                  <a:lnTo>
                    <a:pt x="1875" y="2331"/>
                  </a:lnTo>
                  <a:lnTo>
                    <a:pt x="2457" y="1546"/>
                  </a:lnTo>
                  <a:lnTo>
                    <a:pt x="2457" y="2686"/>
                  </a:lnTo>
                  <a:lnTo>
                    <a:pt x="2432" y="2762"/>
                  </a:lnTo>
                  <a:lnTo>
                    <a:pt x="2356" y="2787"/>
                  </a:lnTo>
                  <a:lnTo>
                    <a:pt x="608" y="2787"/>
                  </a:lnTo>
                  <a:lnTo>
                    <a:pt x="558" y="2762"/>
                  </a:lnTo>
                  <a:lnTo>
                    <a:pt x="532" y="2686"/>
                  </a:lnTo>
                  <a:lnTo>
                    <a:pt x="532" y="938"/>
                  </a:lnTo>
                  <a:lnTo>
                    <a:pt x="558" y="887"/>
                  </a:lnTo>
                  <a:lnTo>
                    <a:pt x="608" y="862"/>
                  </a:lnTo>
                  <a:close/>
                  <a:moveTo>
                    <a:pt x="3014" y="1"/>
                  </a:moveTo>
                  <a:lnTo>
                    <a:pt x="2938" y="26"/>
                  </a:lnTo>
                  <a:lnTo>
                    <a:pt x="2862" y="102"/>
                  </a:lnTo>
                  <a:lnTo>
                    <a:pt x="2634" y="406"/>
                  </a:lnTo>
                  <a:lnTo>
                    <a:pt x="2508" y="355"/>
                  </a:lnTo>
                  <a:lnTo>
                    <a:pt x="2356" y="330"/>
                  </a:lnTo>
                  <a:lnTo>
                    <a:pt x="608" y="330"/>
                  </a:lnTo>
                  <a:lnTo>
                    <a:pt x="507" y="355"/>
                  </a:lnTo>
                  <a:lnTo>
                    <a:pt x="380" y="381"/>
                  </a:lnTo>
                  <a:lnTo>
                    <a:pt x="279" y="431"/>
                  </a:lnTo>
                  <a:lnTo>
                    <a:pt x="178" y="507"/>
                  </a:lnTo>
                  <a:lnTo>
                    <a:pt x="127" y="609"/>
                  </a:lnTo>
                  <a:lnTo>
                    <a:pt x="51" y="710"/>
                  </a:lnTo>
                  <a:lnTo>
                    <a:pt x="26" y="837"/>
                  </a:lnTo>
                  <a:lnTo>
                    <a:pt x="0" y="938"/>
                  </a:lnTo>
                  <a:lnTo>
                    <a:pt x="0" y="2686"/>
                  </a:lnTo>
                  <a:lnTo>
                    <a:pt x="26" y="2812"/>
                  </a:lnTo>
                  <a:lnTo>
                    <a:pt x="51" y="2939"/>
                  </a:lnTo>
                  <a:lnTo>
                    <a:pt x="127" y="3040"/>
                  </a:lnTo>
                  <a:lnTo>
                    <a:pt x="178" y="3116"/>
                  </a:lnTo>
                  <a:lnTo>
                    <a:pt x="279" y="3192"/>
                  </a:lnTo>
                  <a:lnTo>
                    <a:pt x="380" y="3243"/>
                  </a:lnTo>
                  <a:lnTo>
                    <a:pt x="507" y="3293"/>
                  </a:lnTo>
                  <a:lnTo>
                    <a:pt x="2482" y="3293"/>
                  </a:lnTo>
                  <a:lnTo>
                    <a:pt x="2609" y="3243"/>
                  </a:lnTo>
                  <a:lnTo>
                    <a:pt x="2710" y="3192"/>
                  </a:lnTo>
                  <a:lnTo>
                    <a:pt x="2786" y="3116"/>
                  </a:lnTo>
                  <a:lnTo>
                    <a:pt x="2862" y="3040"/>
                  </a:lnTo>
                  <a:lnTo>
                    <a:pt x="2938" y="2939"/>
                  </a:lnTo>
                  <a:lnTo>
                    <a:pt x="2964" y="2812"/>
                  </a:lnTo>
                  <a:lnTo>
                    <a:pt x="2964" y="2686"/>
                  </a:lnTo>
                  <a:lnTo>
                    <a:pt x="2964" y="938"/>
                  </a:lnTo>
                  <a:lnTo>
                    <a:pt x="2964" y="837"/>
                  </a:lnTo>
                  <a:lnTo>
                    <a:pt x="3268" y="406"/>
                  </a:lnTo>
                  <a:lnTo>
                    <a:pt x="3318" y="305"/>
                  </a:lnTo>
                  <a:lnTo>
                    <a:pt x="3318" y="203"/>
                  </a:lnTo>
                  <a:lnTo>
                    <a:pt x="3293" y="102"/>
                  </a:lnTo>
                  <a:lnTo>
                    <a:pt x="3217" y="26"/>
                  </a:lnTo>
                  <a:lnTo>
                    <a:pt x="311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 sz="20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66430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/>
      <p:bldP spid="18" grpId="0" animBg="1"/>
      <p:bldP spid="19" grpId="0" animBg="1"/>
      <p:bldP spid="24" grpId="0" animBg="1"/>
      <p:bldP spid="26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7B43664D-A254-4823-A8D5-315D16EB3AA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3FAA9F9-176E-4A33-A42E-1663CFB6C200}"/>
              </a:ext>
            </a:extLst>
          </p:cNvPr>
          <p:cNvGrpSpPr/>
          <p:nvPr/>
        </p:nvGrpSpPr>
        <p:grpSpPr>
          <a:xfrm>
            <a:off x="3519658" y="-20024"/>
            <a:ext cx="5615603" cy="3662716"/>
            <a:chOff x="1762543" y="-20073"/>
            <a:chExt cx="8666914" cy="4883621"/>
          </a:xfrm>
        </p:grpSpPr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A9D68DB2-4E77-4735-92B3-CD36290CA9E8}"/>
                </a:ext>
              </a:extLst>
            </p:cNvPr>
            <p:cNvCxnSpPr/>
            <p:nvPr/>
          </p:nvCxnSpPr>
          <p:spPr>
            <a:xfrm>
              <a:off x="4015408" y="0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AA3359E1-195F-4E2B-B8D9-0EA7EC87C171}"/>
                </a:ext>
              </a:extLst>
            </p:cNvPr>
            <p:cNvCxnSpPr/>
            <p:nvPr/>
          </p:nvCxnSpPr>
          <p:spPr>
            <a:xfrm>
              <a:off x="8408503" y="-20073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云形 5">
              <a:extLst>
                <a:ext uri="{FF2B5EF4-FFF2-40B4-BE49-F238E27FC236}">
                  <a16:creationId xmlns="" xmlns:a16="http://schemas.microsoft.com/office/drawing/2014/main" id="{A77F814D-1B64-4E8E-BF3F-BDAA536E7D44}"/>
                </a:ext>
              </a:extLst>
            </p:cNvPr>
            <p:cNvSpPr/>
            <p:nvPr/>
          </p:nvSpPr>
          <p:spPr>
            <a:xfrm>
              <a:off x="1762543" y="1285461"/>
              <a:ext cx="8666914" cy="3578087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3730336" y="1434102"/>
            <a:ext cx="4946073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1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đề tài, người nghe, mục đích, không gian và thời gian nói</a:t>
            </a:r>
          </a:p>
        </p:txBody>
      </p:sp>
      <p:pic>
        <p:nvPicPr>
          <p:cNvPr id="15" name="图片 10">
            <a:extLst>
              <a:ext uri="{FF2B5EF4-FFF2-40B4-BE49-F238E27FC236}">
                <a16:creationId xmlns="" xmlns:a16="http://schemas.microsoft.com/office/drawing/2014/main" id="{AA12D176-F818-42F2-8BAC-9738DA114B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01" y="984912"/>
            <a:ext cx="3397133" cy="36369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3337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83127" y="1241484"/>
            <a:ext cx="8956963" cy="3798107"/>
          </a:xfrm>
          <a:prstGeom prst="round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ề tài: </a:t>
            </a:r>
            <a:r>
              <a:rPr lang="de-DE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ể lại truyện ngụ </a:t>
            </a:r>
            <a:r>
              <a:rPr lang="de-DE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ôn (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ện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ụ ngôn Việt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m,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ện ngụ ngôn của Ê-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ốp, truyện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ụ ngôn của La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ông-ten).</a:t>
            </a:r>
            <a:endParaRPr lang="en-US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ục đích: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ể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 truyện ngụ ngôn, vận dụng và thưởng thức những cách nói thú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, hài hước trong khi nói và nghe</a:t>
            </a:r>
          </a:p>
          <a:p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Người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 thân, thầy cô giáo, bạn bè,...</a:t>
            </a:r>
          </a:p>
          <a:p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Không gian, thời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 nói </a:t>
            </a:r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 học, ở gia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ình, thời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 nói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quá 10 phút.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344457" y="187349"/>
            <a:ext cx="8375073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1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đề tài, người nghe, mục đích, không gian và thời gian nói</a:t>
            </a:r>
          </a:p>
        </p:txBody>
      </p:sp>
    </p:spTree>
    <p:extLst>
      <p:ext uri="{BB962C8B-B14F-4D97-AF65-F5344CB8AC3E}">
        <p14:creationId xmlns:p14="http://schemas.microsoft.com/office/powerpoint/2010/main" val="515625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7B43664D-A254-4823-A8D5-315D16EB3AA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3FAA9F9-176E-4A33-A42E-1663CFB6C200}"/>
              </a:ext>
            </a:extLst>
          </p:cNvPr>
          <p:cNvGrpSpPr/>
          <p:nvPr/>
        </p:nvGrpSpPr>
        <p:grpSpPr>
          <a:xfrm>
            <a:off x="3519657" y="47517"/>
            <a:ext cx="5615603" cy="3662716"/>
            <a:chOff x="1762543" y="-20073"/>
            <a:chExt cx="8666914" cy="4883621"/>
          </a:xfrm>
        </p:grpSpPr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A9D68DB2-4E77-4735-92B3-CD36290CA9E8}"/>
                </a:ext>
              </a:extLst>
            </p:cNvPr>
            <p:cNvCxnSpPr/>
            <p:nvPr/>
          </p:nvCxnSpPr>
          <p:spPr>
            <a:xfrm>
              <a:off x="4015408" y="0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AA3359E1-195F-4E2B-B8D9-0EA7EC87C171}"/>
                </a:ext>
              </a:extLst>
            </p:cNvPr>
            <p:cNvCxnSpPr/>
            <p:nvPr/>
          </p:nvCxnSpPr>
          <p:spPr>
            <a:xfrm>
              <a:off x="8408503" y="-20073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云形 5">
              <a:extLst>
                <a:ext uri="{FF2B5EF4-FFF2-40B4-BE49-F238E27FC236}">
                  <a16:creationId xmlns="" xmlns:a16="http://schemas.microsoft.com/office/drawing/2014/main" id="{A77F814D-1B64-4E8E-BF3F-BDAA536E7D44}"/>
                </a:ext>
              </a:extLst>
            </p:cNvPr>
            <p:cNvSpPr/>
            <p:nvPr/>
          </p:nvSpPr>
          <p:spPr>
            <a:xfrm>
              <a:off x="1762543" y="1285461"/>
              <a:ext cx="8666914" cy="3578087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4114800" y="1836266"/>
            <a:ext cx="4239492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2: </a:t>
            </a:r>
            <a:r>
              <a:rPr lang="en-US" sz="36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ý, </a:t>
            </a:r>
            <a:endParaRPr lang="en-US" sz="3600" b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 </a:t>
            </a:r>
            <a:r>
              <a:rPr lang="en-US" sz="36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 ý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0">
            <a:extLst>
              <a:ext uri="{FF2B5EF4-FFF2-40B4-BE49-F238E27FC236}">
                <a16:creationId xmlns="" xmlns:a16="http://schemas.microsoft.com/office/drawing/2014/main" id="{AA12D176-F818-42F2-8BAC-9738DA114B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01" y="984912"/>
            <a:ext cx="3397133" cy="36369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31074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970" y="1090"/>
            <a:ext cx="7717500" cy="572700"/>
          </a:xfrm>
        </p:spPr>
        <p:txBody>
          <a:bodyPr/>
          <a:lstStyle/>
          <a:p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Ý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82880" y="573790"/>
            <a:ext cx="8698229" cy="4478270"/>
          </a:xfrm>
          <a:prstGeom prst="round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en-US" sz="29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Nhân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defTabSz="685800">
              <a:buClrTx/>
              <a:defRPr/>
            </a:pPr>
            <a:r>
              <a:rPr lang="en-US" sz="29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Bài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defTabSz="685800">
              <a:buClrTx/>
              <a:defRPr/>
            </a:pPr>
            <a:r>
              <a:rPr lang="en-US" sz="29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Tính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c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ê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n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900" b="1" kern="120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9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ộng, lời của nhân vật?</a:t>
            </a:r>
          </a:p>
          <a:p>
            <a:pPr defTabSz="685800">
              <a:buClrTx/>
              <a:defRPr/>
            </a:pPr>
            <a:r>
              <a:rPr lang="en-US" sz="29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Vận dụng yếu tố hài hước như thế nào để tạo sự thú vị?</a:t>
            </a:r>
            <a:endParaRPr lang="en-US" sz="2900" b="1" kern="1200" dirty="0" smtClean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  <a:defRPr/>
            </a:pPr>
            <a:r>
              <a:rPr lang="en-US" sz="2900" b="1" kern="12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9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ruyện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  <a:p>
            <a:pPr defTabSz="685800">
              <a:buClrTx/>
              <a:defRPr/>
            </a:pPr>
            <a:r>
              <a:rPr lang="en-US" sz="2900" b="1" kern="12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29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rong </a:t>
            </a:r>
            <a:r>
              <a:rPr lang="en-US" sz="2900" b="1" kern="120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9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ể, có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u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9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900" b="1" kern="120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9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iên</a:t>
            </a:r>
            <a:r>
              <a:rPr lang="en-US" sz="29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96999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">
            <a:extLst>
              <a:ext uri="{FF2B5EF4-FFF2-40B4-BE49-F238E27FC236}">
                <a16:creationId xmlns=""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009" y="3096490"/>
            <a:ext cx="1381991" cy="2026449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35504" y="232580"/>
            <a:ext cx="7717500" cy="572700"/>
          </a:xfrm>
        </p:spPr>
        <p:txBody>
          <a:bodyPr/>
          <a:lstStyle/>
          <a:p>
            <a:r>
              <a:rPr lang="en-US" sz="4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 DÀN Ý</a:t>
            </a:r>
            <a:endParaRPr lang="en-US" sz="4000"/>
          </a:p>
        </p:txBody>
      </p:sp>
      <p:graphicFrame>
        <p:nvGraphicFramePr>
          <p:cNvPr id="5" name="Table 4">
            <a:extLst>
              <a:ext uri="{FF2B5EF4-FFF2-40B4-BE49-F238E27FC236}">
                <a16:creationId xmlns="" xmlns:a16="http://schemas.microsoft.com/office/drawing/2014/main" id="{B8CD8314-EB4D-1F49-B232-6B537CC7E8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2149450"/>
              </p:ext>
            </p:extLst>
          </p:nvPr>
        </p:nvGraphicFramePr>
        <p:xfrm>
          <a:off x="160021" y="1138592"/>
          <a:ext cx="8835390" cy="36576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125979">
                  <a:extLst>
                    <a:ext uri="{9D8B030D-6E8A-4147-A177-3AD203B41FA5}">
                      <a16:colId xmlns="" xmlns:a16="http://schemas.microsoft.com/office/drawing/2014/main" val="3995996329"/>
                    </a:ext>
                  </a:extLst>
                </a:gridCol>
                <a:gridCol w="6709411">
                  <a:extLst>
                    <a:ext uri="{9D8B030D-6E8A-4147-A177-3AD203B41FA5}">
                      <a16:colId xmlns="" xmlns:a16="http://schemas.microsoft.com/office/drawing/2014/main" val="232225600"/>
                    </a:ext>
                  </a:extLst>
                </a:gridCol>
              </a:tblGrid>
              <a:tr h="101019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4000" kern="10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ở đầu</a:t>
                      </a:r>
                      <a:endParaRPr lang="x-none" sz="4000" kern="1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400" marR="28400" marT="0" marB="0" anchor="ctr">
                    <a:cell3D prstMaterial="dkEdge">
                      <a:bevel/>
                      <a:lightRig rig="flood" dir="t"/>
                    </a:cell3D>
                    <a:solidFill>
                      <a:srgbClr val="CBE3DD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4000" b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Giới thiệu câu chuyện, nhân   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4000" b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vật</a:t>
                      </a:r>
                    </a:p>
                  </a:txBody>
                  <a:tcPr marL="28400" marR="28400" marT="0" marB="0" anchor="ctr">
                    <a:cell3D prstMaterial="dkEdge">
                      <a:bevel/>
                      <a:lightRig rig="flood" dir="t"/>
                    </a:cell3D>
                    <a:solidFill>
                      <a:srgbClr val="E7F2E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813933260"/>
                  </a:ext>
                </a:extLst>
              </a:tr>
              <a:tr h="116715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4000" b="1" kern="100" smtClean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4000" b="1" kern="100" baseline="0" smtClean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chính</a:t>
                      </a:r>
                      <a:endParaRPr lang="x-none" sz="4000" b="1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400" marR="28400" marT="0" marB="0" anchor="ctr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4000" b="1" smtClean="0">
                          <a:latin typeface="Times New Roman" pitchFamily="18" charset="0"/>
                          <a:cs typeface="Times New Roman" pitchFamily="18" charset="0"/>
                        </a:rPr>
                        <a:t> Kể diễn biến câu chuyện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endParaRPr lang="x-none" sz="40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400" marR="28400" marT="0" marB="0">
                    <a:cell3D prstMaterial="dkEdge">
                      <a:bevel/>
                      <a:lightRig rig="flood" dir="t"/>
                    </a:cell3D>
                    <a:solidFill>
                      <a:srgbClr val="E7F2E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844236175"/>
                  </a:ext>
                </a:extLst>
              </a:tr>
              <a:tr h="39783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4000" b="1" kern="100" err="1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4000" b="1" kern="10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kern="100" smtClean="0"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úc</a:t>
                      </a:r>
                      <a:endParaRPr lang="x-none" sz="4000" b="1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400" marR="28400" marT="0" marB="0" anchor="ctr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indent="0" defTabSz="685800">
                        <a:buClrTx/>
                        <a:buNone/>
                        <a:defRPr/>
                      </a:pPr>
                      <a:r>
                        <a:rPr lang="en-US" sz="4000" b="1" smtClean="0">
                          <a:latin typeface="Times New Roman" pitchFamily="18" charset="0"/>
                          <a:cs typeface="Times New Roman" pitchFamily="18" charset="0"/>
                        </a:rPr>
                        <a:t> Nêu nhận xét, đánh giá chung </a:t>
                      </a:r>
                    </a:p>
                    <a:p>
                      <a:pPr marL="0" indent="0" defTabSz="685800">
                        <a:buClrTx/>
                        <a:buNone/>
                        <a:defRPr/>
                      </a:pPr>
                      <a:r>
                        <a:rPr lang="en-US" sz="4000" b="1" smtClean="0">
                          <a:latin typeface="Times New Roman" pitchFamily="18" charset="0"/>
                          <a:cs typeface="Times New Roman" pitchFamily="18" charset="0"/>
                        </a:rPr>
                        <a:t> về câu chuyện</a:t>
                      </a:r>
                      <a:endParaRPr lang="en-US" sz="4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8400" marR="28400" marT="0" marB="0" anchor="ctr">
                    <a:cell3D prstMaterial="dkEdge">
                      <a:bevel/>
                      <a:lightRig rig="flood" dir="t"/>
                    </a:cell3D>
                    <a:solidFill>
                      <a:srgbClr val="E7F2E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387538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48032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Hien Pham\Desktop\5 gd pt 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09" y="103909"/>
            <a:ext cx="8936182" cy="4946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782" y="41564"/>
            <a:ext cx="9133609" cy="68995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Ơ ĐỒ 5 NGÓN TAY SẮP XẾP Ý TƯỞNG VÀ XÂY DỰNG CỐT TRUYỆN NGỤ NGÔN ĐỊNH KỂ </a:t>
            </a:r>
            <a:endParaRPr lang="en-US" sz="2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05890" y="1828800"/>
            <a:ext cx="1771650" cy="90297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43300" y="811530"/>
            <a:ext cx="2068830" cy="12115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89320" y="1748790"/>
            <a:ext cx="2205990" cy="10515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06490" y="3474720"/>
            <a:ext cx="2068830" cy="11772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5780" y="3595252"/>
            <a:ext cx="2148840" cy="117105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525780" y="3810696"/>
            <a:ext cx="2148840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BẮT ĐẦU</a:t>
            </a:r>
          </a:p>
        </p:txBody>
      </p:sp>
      <p:sp>
        <p:nvSpPr>
          <p:cNvPr id="10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5989320" y="1800746"/>
            <a:ext cx="2160270" cy="93102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 SAU CAO TRÀO</a:t>
            </a:r>
          </a:p>
        </p:txBody>
      </p:sp>
      <p:sp>
        <p:nvSpPr>
          <p:cNvPr id="11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1600200" y="1828800"/>
            <a:ext cx="1485900" cy="93102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DIỄN BIẾN</a:t>
            </a:r>
          </a:p>
        </p:txBody>
      </p:sp>
      <p:sp>
        <p:nvSpPr>
          <p:cNvPr id="12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3543300" y="921030"/>
            <a:ext cx="2068830" cy="99257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3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CAO TRÀO</a:t>
            </a:r>
          </a:p>
        </p:txBody>
      </p:sp>
      <p:sp>
        <p:nvSpPr>
          <p:cNvPr id="13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6206490" y="3595252"/>
            <a:ext cx="2068830" cy="93102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 KẾT THÚC</a:t>
            </a:r>
          </a:p>
        </p:txBody>
      </p:sp>
    </p:spTree>
    <p:extLst>
      <p:ext uri="{BB962C8B-B14F-4D97-AF65-F5344CB8AC3E}">
        <p14:creationId xmlns:p14="http://schemas.microsoft.com/office/powerpoint/2010/main" val="115071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Hien Pham\Desktop\5 gd pt 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09" y="103909"/>
            <a:ext cx="8936182" cy="4946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782" y="41564"/>
            <a:ext cx="9133609" cy="68995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Ơ ĐỒ 5 NGÓN TAY SẮP XẾP Ý TƯỞNG VÀ XÂY DỰNG CỐT TRUYỆN NGỤ NGÔN ĐỊNH KỂ </a:t>
            </a:r>
            <a:endParaRPr lang="en-US" sz="2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05890" y="1828800"/>
            <a:ext cx="1771650" cy="90297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43300" y="811530"/>
            <a:ext cx="2068830" cy="12115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89320" y="1748790"/>
            <a:ext cx="2205990" cy="10515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06490" y="3474720"/>
            <a:ext cx="2068830" cy="11772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5780" y="3474720"/>
            <a:ext cx="2148840" cy="129159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525780" y="3474765"/>
            <a:ext cx="2148840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1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BẮT ĐẦU</a:t>
            </a:r>
          </a:p>
          <a:p>
            <a:pPr algn="ctr"/>
            <a:r>
              <a:rPr lang="en-US" sz="1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Giới thiệu nhân vật, hoàn cảnh xảy ra câu chuyện)</a:t>
            </a:r>
          </a:p>
        </p:txBody>
      </p:sp>
      <p:sp>
        <p:nvSpPr>
          <p:cNvPr id="10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5989320" y="1759181"/>
            <a:ext cx="2286000" cy="117724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1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 SAU CAO </a:t>
            </a:r>
            <a:r>
              <a:rPr lang="en-US" sz="1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ÀO</a:t>
            </a:r>
          </a:p>
          <a:p>
            <a:pPr algn="ctr"/>
            <a:r>
              <a:rPr lang="en-US" sz="1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Giải quyết tình huống, mâu thuẫn xảy ra)</a:t>
            </a:r>
          </a:p>
        </p:txBody>
      </p:sp>
      <p:sp>
        <p:nvSpPr>
          <p:cNvPr id="11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1405890" y="1828800"/>
            <a:ext cx="1771650" cy="117724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1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DIỄN </a:t>
            </a:r>
            <a:r>
              <a:rPr lang="en-US" sz="1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 (</a:t>
            </a:r>
            <a:r>
              <a:rPr lang="en-US" sz="1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nh huống phát sinh câu chuyện)</a:t>
            </a:r>
          </a:p>
        </p:txBody>
      </p:sp>
      <p:sp>
        <p:nvSpPr>
          <p:cNvPr id="12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3543299" y="748541"/>
            <a:ext cx="2348345" cy="145424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1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CAO </a:t>
            </a:r>
            <a:r>
              <a:rPr lang="en-US" sz="1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ÀO </a:t>
            </a:r>
          </a:p>
          <a:p>
            <a:pPr algn="ctr"/>
            <a:r>
              <a:rPr lang="vi-VN" sz="1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Câu chuyện phát triển, nảy sinh mâu thuẫn cần được giải quyết)</a:t>
            </a:r>
            <a:endParaRPr lang="en-US" sz="1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6206490" y="3474765"/>
            <a:ext cx="2068830" cy="130035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 KẾT THÚC (Kết thúc câu chuyện và rút ra bài học) </a:t>
            </a:r>
          </a:p>
        </p:txBody>
      </p:sp>
    </p:spTree>
    <p:extLst>
      <p:ext uri="{BB962C8B-B14F-4D97-AF65-F5344CB8AC3E}">
        <p14:creationId xmlns:p14="http://schemas.microsoft.com/office/powerpoint/2010/main" val="294459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7B43664D-A254-4823-A8D5-315D16EB3AA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3FAA9F9-176E-4A33-A42E-1663CFB6C200}"/>
              </a:ext>
            </a:extLst>
          </p:cNvPr>
          <p:cNvGrpSpPr/>
          <p:nvPr/>
        </p:nvGrpSpPr>
        <p:grpSpPr>
          <a:xfrm>
            <a:off x="3384576" y="-77706"/>
            <a:ext cx="5615603" cy="3662716"/>
            <a:chOff x="1762543" y="-20073"/>
            <a:chExt cx="8666914" cy="4883621"/>
          </a:xfrm>
        </p:grpSpPr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A9D68DB2-4E77-4735-92B3-CD36290CA9E8}"/>
                </a:ext>
              </a:extLst>
            </p:cNvPr>
            <p:cNvCxnSpPr/>
            <p:nvPr/>
          </p:nvCxnSpPr>
          <p:spPr>
            <a:xfrm>
              <a:off x="4015408" y="0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AA3359E1-195F-4E2B-B8D9-0EA7EC87C171}"/>
                </a:ext>
              </a:extLst>
            </p:cNvPr>
            <p:cNvCxnSpPr/>
            <p:nvPr/>
          </p:nvCxnSpPr>
          <p:spPr>
            <a:xfrm>
              <a:off x="8408503" y="-20073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云形 5">
              <a:extLst>
                <a:ext uri="{FF2B5EF4-FFF2-40B4-BE49-F238E27FC236}">
                  <a16:creationId xmlns="" xmlns:a16="http://schemas.microsoft.com/office/drawing/2014/main" id="{A77F814D-1B64-4E8E-BF3F-BDAA536E7D44}"/>
                </a:ext>
              </a:extLst>
            </p:cNvPr>
            <p:cNvSpPr/>
            <p:nvPr/>
          </p:nvSpPr>
          <p:spPr>
            <a:xfrm>
              <a:off x="1762543" y="1285461"/>
              <a:ext cx="8666914" cy="3578087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4305214" y="1816161"/>
            <a:ext cx="4044491" cy="6232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3:</a:t>
            </a:r>
            <a:r>
              <a:rPr lang="en-US" sz="36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ình bày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0">
            <a:extLst>
              <a:ext uri="{FF2B5EF4-FFF2-40B4-BE49-F238E27FC236}">
                <a16:creationId xmlns="" xmlns:a16="http://schemas.microsoft.com/office/drawing/2014/main" id="{AA12D176-F818-42F2-8BAC-9738DA114B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01" y="984912"/>
            <a:ext cx="3397133" cy="36369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6370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29939" y="-30257"/>
            <a:ext cx="9144000" cy="51635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45B373-54D0-459D-9952-910A618533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2195932" y="157066"/>
            <a:ext cx="571805" cy="477254"/>
          </a:xfrm>
          <a:prstGeom prst="rect">
            <a:avLst/>
          </a:prstGeom>
        </p:spPr>
      </p:pic>
      <p:sp>
        <p:nvSpPr>
          <p:cNvPr id="12" name="矩形 8">
            <a:extLst>
              <a:ext uri="{FF2B5EF4-FFF2-40B4-BE49-F238E27FC236}">
                <a16:creationId xmlns="" xmlns:a16="http://schemas.microsoft.com/office/drawing/2014/main" id="{39DB38EA-501A-4F55-8C66-ECC1826B1E3E}"/>
              </a:ext>
            </a:extLst>
          </p:cNvPr>
          <p:cNvSpPr/>
          <p:nvPr/>
        </p:nvSpPr>
        <p:spPr>
          <a:xfrm>
            <a:off x="2708472" y="84069"/>
            <a:ext cx="3786934" cy="6232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dist"/>
            <a:r>
              <a:rPr lang="en-US" altLang="zh-CN" sz="3600" b="1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Bước 3: Trình bày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字魂7号-温暖童稚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: 圆角 6">
            <a:extLst>
              <a:ext uri="{FF2B5EF4-FFF2-40B4-BE49-F238E27FC236}">
                <a16:creationId xmlns="" xmlns:a16="http://schemas.microsoft.com/office/drawing/2014/main" id="{BE69B683-611B-62B9-FDAE-645DE38B7FAD}"/>
              </a:ext>
            </a:extLst>
          </p:cNvPr>
          <p:cNvSpPr/>
          <p:nvPr/>
        </p:nvSpPr>
        <p:spPr>
          <a:xfrm>
            <a:off x="0" y="717550"/>
            <a:ext cx="9144000" cy="442595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49">
            <a:extLst>
              <a:ext uri="{FF2B5EF4-FFF2-40B4-BE49-F238E27FC236}">
                <a16:creationId xmlns="" xmlns:a16="http://schemas.microsoft.com/office/drawing/2014/main" id="{80897252-E42C-CBE3-E031-AE10CA17D90D}"/>
              </a:ext>
            </a:extLst>
          </p:cNvPr>
          <p:cNvGrpSpPr/>
          <p:nvPr/>
        </p:nvGrpSpPr>
        <p:grpSpPr>
          <a:xfrm>
            <a:off x="534254" y="760526"/>
            <a:ext cx="1661678" cy="4382974"/>
            <a:chOff x="1018379" y="2022762"/>
            <a:chExt cx="2216083" cy="5845318"/>
          </a:xfrm>
        </p:grpSpPr>
        <p:grpSp>
          <p:nvGrpSpPr>
            <p:cNvPr id="23" name="组合 17">
              <a:extLst>
                <a:ext uri="{FF2B5EF4-FFF2-40B4-BE49-F238E27FC236}">
                  <a16:creationId xmlns="" xmlns:a16="http://schemas.microsoft.com/office/drawing/2014/main" id="{B3C66395-676F-8E94-267C-D109F9F50734}"/>
                </a:ext>
              </a:extLst>
            </p:cNvPr>
            <p:cNvGrpSpPr/>
            <p:nvPr/>
          </p:nvGrpSpPr>
          <p:grpSpPr>
            <a:xfrm>
              <a:off x="1018379" y="2229917"/>
              <a:ext cx="2216083" cy="5638163"/>
              <a:chOff x="1099402" y="1816236"/>
              <a:chExt cx="2216083" cy="5638163"/>
            </a:xfrm>
          </p:grpSpPr>
          <p:grpSp>
            <p:nvGrpSpPr>
              <p:cNvPr id="25" name="组合 14">
                <a:extLst>
                  <a:ext uri="{FF2B5EF4-FFF2-40B4-BE49-F238E27FC236}">
                    <a16:creationId xmlns="" xmlns:a16="http://schemas.microsoft.com/office/drawing/2014/main" id="{4A6FB4FB-D684-8389-579E-D8F825D10AA4}"/>
                  </a:ext>
                </a:extLst>
              </p:cNvPr>
              <p:cNvGrpSpPr/>
              <p:nvPr/>
            </p:nvGrpSpPr>
            <p:grpSpPr>
              <a:xfrm>
                <a:off x="1366641" y="1816236"/>
                <a:ext cx="1542548" cy="1938593"/>
                <a:chOff x="1355066" y="1813699"/>
                <a:chExt cx="1542548" cy="1938593"/>
              </a:xfrm>
            </p:grpSpPr>
            <p:pic>
              <p:nvPicPr>
                <p:cNvPr id="27" name="图片 13">
                  <a:extLst>
                    <a:ext uri="{FF2B5EF4-FFF2-40B4-BE49-F238E27FC236}">
                      <a16:creationId xmlns="" xmlns:a16="http://schemas.microsoft.com/office/drawing/2014/main" id="{651024EC-DD77-5038-A63A-7CE1D634FDE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236" t="27671" r="28500" b="39200"/>
                <a:stretch>
                  <a:fillRect/>
                </a:stretch>
              </p:blipFill>
              <p:spPr>
                <a:xfrm rot="16200000">
                  <a:off x="1355066" y="1813699"/>
                  <a:ext cx="1542548" cy="1542548"/>
                </a:xfrm>
                <a:custGeom>
                  <a:avLst/>
                  <a:gdLst>
                    <a:gd name="connsiteX0" fmla="*/ 4064286 w 4064286"/>
                    <a:gd name="connsiteY0" fmla="*/ 2032143 h 4064286"/>
                    <a:gd name="connsiteX1" fmla="*/ 2032143 w 4064286"/>
                    <a:gd name="connsiteY1" fmla="*/ 4064286 h 4064286"/>
                    <a:gd name="connsiteX2" fmla="*/ 0 w 4064286"/>
                    <a:gd name="connsiteY2" fmla="*/ 2032143 h 4064286"/>
                    <a:gd name="connsiteX3" fmla="*/ 2032143 w 4064286"/>
                    <a:gd name="connsiteY3" fmla="*/ 0 h 4064286"/>
                    <a:gd name="connsiteX4" fmla="*/ 4064286 w 4064286"/>
                    <a:gd name="connsiteY4" fmla="*/ 2032143 h 40642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064286" h="4064286">
                      <a:moveTo>
                        <a:pt x="4064286" y="2032143"/>
                      </a:moveTo>
                      <a:cubicBezTo>
                        <a:pt x="4064286" y="3154465"/>
                        <a:pt x="3154465" y="4064286"/>
                        <a:pt x="2032143" y="4064286"/>
                      </a:cubicBezTo>
                      <a:cubicBezTo>
                        <a:pt x="909821" y="4064286"/>
                        <a:pt x="0" y="3154465"/>
                        <a:pt x="0" y="2032143"/>
                      </a:cubicBezTo>
                      <a:cubicBezTo>
                        <a:pt x="0" y="909821"/>
                        <a:pt x="909821" y="0"/>
                        <a:pt x="2032143" y="0"/>
                      </a:cubicBezTo>
                      <a:cubicBezTo>
                        <a:pt x="3154465" y="0"/>
                        <a:pt x="4064286" y="909821"/>
                        <a:pt x="4064286" y="2032143"/>
                      </a:cubicBezTo>
                      <a:close/>
                    </a:path>
                  </a:pathLst>
                </a:custGeom>
                <a:ln w="44450">
                  <a:solidFill>
                    <a:srgbClr val="49D99B"/>
                  </a:solidFill>
                </a:ln>
              </p:spPr>
            </p:pic>
            <p:sp>
              <p:nvSpPr>
                <p:cNvPr id="28" name="矩形: 圆角 2">
                  <a:extLst>
                    <a:ext uri="{FF2B5EF4-FFF2-40B4-BE49-F238E27FC236}">
                      <a16:creationId xmlns="" xmlns:a16="http://schemas.microsoft.com/office/drawing/2014/main" id="{806CDAE7-CF80-9DCA-6003-A38F79F6923D}"/>
                    </a:ext>
                  </a:extLst>
                </p:cNvPr>
                <p:cNvSpPr/>
                <p:nvPr/>
              </p:nvSpPr>
              <p:spPr>
                <a:xfrm rot="2698284">
                  <a:off x="1808036" y="3110695"/>
                  <a:ext cx="636608" cy="636608"/>
                </a:xfrm>
                <a:prstGeom prst="roundRect">
                  <a:avLst/>
                </a:prstGeom>
                <a:solidFill>
                  <a:srgbClr val="49D99B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663"/>
                  <a:endParaRPr lang="zh-CN" altLang="en-US" sz="15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文本框 3">
                  <a:extLst>
                    <a:ext uri="{FF2B5EF4-FFF2-40B4-BE49-F238E27FC236}">
                      <a16:creationId xmlns="" xmlns:a16="http://schemas.microsoft.com/office/drawing/2014/main" id="{5ECCEF56-7939-5363-F6E2-7B425DC862C2}"/>
                    </a:ext>
                  </a:extLst>
                </p:cNvPr>
                <p:cNvSpPr txBox="1"/>
                <p:nvPr/>
              </p:nvSpPr>
              <p:spPr>
                <a:xfrm>
                  <a:off x="1886481" y="3198166"/>
                  <a:ext cx="678145" cy="554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663"/>
                  <a:r>
                    <a:rPr lang="en-US" altLang="zh-CN" sz="2100" dirty="0">
                      <a:solidFill>
                        <a:srgbClr val="A53731"/>
                      </a:solidFill>
                      <a:latin typeface="Times New Roman" panose="02020603050405020304" pitchFamily="18" charset="0"/>
                      <a:ea typeface="字魂70号-灵悦黑体" panose="00000500000000000000" pitchFamily="2" charset="-122"/>
                      <a:cs typeface="Times New Roman" panose="02020603050405020304" pitchFamily="18" charset="0"/>
                    </a:rPr>
                    <a:t>01</a:t>
                  </a:r>
                  <a:endParaRPr lang="zh-CN" altLang="en-US" sz="2100" dirty="0">
                    <a:solidFill>
                      <a:srgbClr val="A53731"/>
                    </a:solidFill>
                    <a:latin typeface="Times New Roman" panose="02020603050405020304" pitchFamily="18" charset="0"/>
                    <a:ea typeface="字魂70号-灵悦黑体" panose="00000500000000000000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" name="矩形 15">
                <a:extLst>
                  <a:ext uri="{FF2B5EF4-FFF2-40B4-BE49-F238E27FC236}">
                    <a16:creationId xmlns="" xmlns:a16="http://schemas.microsoft.com/office/drawing/2014/main" id="{272D52C1-FC61-04FC-B358-2960224FD81C}"/>
                  </a:ext>
                </a:extLst>
              </p:cNvPr>
              <p:cNvSpPr/>
              <p:nvPr/>
            </p:nvSpPr>
            <p:spPr>
              <a:xfrm>
                <a:off x="1099402" y="3883365"/>
                <a:ext cx="2216083" cy="3571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cách mở đầu và kết thúc sao cho hấp dẫn</a:t>
                </a:r>
                <a:endParaRPr lang="en-US" sz="2800" b="1"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4" name="图片 41">
              <a:extLst>
                <a:ext uri="{FF2B5EF4-FFF2-40B4-BE49-F238E27FC236}">
                  <a16:creationId xmlns="" xmlns:a16="http://schemas.microsoft.com/office/drawing/2014/main" id="{DD2E1C8F-5F9B-C00B-35F0-AF70C43A35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01" t="6503" r="18314" b="82724"/>
            <a:stretch/>
          </p:blipFill>
          <p:spPr>
            <a:xfrm>
              <a:off x="1205047" y="2022762"/>
              <a:ext cx="1725610" cy="1667189"/>
            </a:xfrm>
            <a:custGeom>
              <a:avLst/>
              <a:gdLst>
                <a:gd name="connsiteX0" fmla="*/ 552597 w 1725610"/>
                <a:gd name="connsiteY0" fmla="*/ 0 h 1667189"/>
                <a:gd name="connsiteX1" fmla="*/ 1173013 w 1725610"/>
                <a:gd name="connsiteY1" fmla="*/ 0 h 1667189"/>
                <a:gd name="connsiteX2" fmla="*/ 1198648 w 1725610"/>
                <a:gd name="connsiteY2" fmla="*/ 9383 h 1667189"/>
                <a:gd name="connsiteX3" fmla="*/ 1725610 w 1725610"/>
                <a:gd name="connsiteY3" fmla="*/ 804384 h 1667189"/>
                <a:gd name="connsiteX4" fmla="*/ 862805 w 1725610"/>
                <a:gd name="connsiteY4" fmla="*/ 1667189 h 1667189"/>
                <a:gd name="connsiteX5" fmla="*/ 0 w 1725610"/>
                <a:gd name="connsiteY5" fmla="*/ 804384 h 1667189"/>
                <a:gd name="connsiteX6" fmla="*/ 526963 w 1725610"/>
                <a:gd name="connsiteY6" fmla="*/ 9383 h 1667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25610" h="1667189">
                  <a:moveTo>
                    <a:pt x="552597" y="0"/>
                  </a:moveTo>
                  <a:lnTo>
                    <a:pt x="1173013" y="0"/>
                  </a:lnTo>
                  <a:lnTo>
                    <a:pt x="1198648" y="9383"/>
                  </a:lnTo>
                  <a:cubicBezTo>
                    <a:pt x="1508322" y="140364"/>
                    <a:pt x="1725610" y="446999"/>
                    <a:pt x="1725610" y="804384"/>
                  </a:cubicBezTo>
                  <a:cubicBezTo>
                    <a:pt x="1725610" y="1280898"/>
                    <a:pt x="1339319" y="1667189"/>
                    <a:pt x="862805" y="1667189"/>
                  </a:cubicBezTo>
                  <a:cubicBezTo>
                    <a:pt x="386291" y="1667189"/>
                    <a:pt x="0" y="1280898"/>
                    <a:pt x="0" y="804384"/>
                  </a:cubicBezTo>
                  <a:cubicBezTo>
                    <a:pt x="0" y="446999"/>
                    <a:pt x="217289" y="140364"/>
                    <a:pt x="526963" y="9383"/>
                  </a:cubicBezTo>
                  <a:close/>
                </a:path>
              </a:pathLst>
            </a:custGeom>
          </p:spPr>
        </p:pic>
      </p:grpSp>
      <p:grpSp>
        <p:nvGrpSpPr>
          <p:cNvPr id="30" name="组合 51">
            <a:extLst>
              <a:ext uri="{FF2B5EF4-FFF2-40B4-BE49-F238E27FC236}">
                <a16:creationId xmlns="" xmlns:a16="http://schemas.microsoft.com/office/drawing/2014/main" id="{CA0E2019-6223-1AED-03BB-3B49DAF1085E}"/>
              </a:ext>
            </a:extLst>
          </p:cNvPr>
          <p:cNvGrpSpPr/>
          <p:nvPr/>
        </p:nvGrpSpPr>
        <p:grpSpPr>
          <a:xfrm>
            <a:off x="4764356" y="969013"/>
            <a:ext cx="1661678" cy="3409474"/>
            <a:chOff x="6174828" y="2045602"/>
            <a:chExt cx="2216083" cy="4547017"/>
          </a:xfrm>
        </p:grpSpPr>
        <p:grpSp>
          <p:nvGrpSpPr>
            <p:cNvPr id="31" name="组合 25">
              <a:extLst>
                <a:ext uri="{FF2B5EF4-FFF2-40B4-BE49-F238E27FC236}">
                  <a16:creationId xmlns="" xmlns:a16="http://schemas.microsoft.com/office/drawing/2014/main" id="{6380E8A5-E529-9E41-988D-BFA7DB1BD40E}"/>
                </a:ext>
              </a:extLst>
            </p:cNvPr>
            <p:cNvGrpSpPr/>
            <p:nvPr/>
          </p:nvGrpSpPr>
          <p:grpSpPr>
            <a:xfrm>
              <a:off x="6174828" y="2229917"/>
              <a:ext cx="2216083" cy="4362702"/>
              <a:chOff x="1029873" y="1816236"/>
              <a:chExt cx="2216083" cy="4362702"/>
            </a:xfrm>
          </p:grpSpPr>
          <p:grpSp>
            <p:nvGrpSpPr>
              <p:cNvPr id="33" name="组合 26">
                <a:extLst>
                  <a:ext uri="{FF2B5EF4-FFF2-40B4-BE49-F238E27FC236}">
                    <a16:creationId xmlns="" xmlns:a16="http://schemas.microsoft.com/office/drawing/2014/main" id="{CAF4B889-7A01-ACBF-5C0A-9AD9FC98BD61}"/>
                  </a:ext>
                </a:extLst>
              </p:cNvPr>
              <p:cNvGrpSpPr/>
              <p:nvPr/>
            </p:nvGrpSpPr>
            <p:grpSpPr>
              <a:xfrm>
                <a:off x="1366641" y="1816236"/>
                <a:ext cx="1542548" cy="1938593"/>
                <a:chOff x="1355066" y="1813699"/>
                <a:chExt cx="1542548" cy="1938593"/>
              </a:xfrm>
            </p:grpSpPr>
            <p:pic>
              <p:nvPicPr>
                <p:cNvPr id="35" name="图片 29">
                  <a:extLst>
                    <a:ext uri="{FF2B5EF4-FFF2-40B4-BE49-F238E27FC236}">
                      <a16:creationId xmlns="" xmlns:a16="http://schemas.microsoft.com/office/drawing/2014/main" id="{543670C2-DAA7-10AE-3FFD-6C299849637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236" t="27671" r="28500" b="39200"/>
                <a:stretch>
                  <a:fillRect/>
                </a:stretch>
              </p:blipFill>
              <p:spPr>
                <a:xfrm rot="16200000">
                  <a:off x="1355066" y="1813699"/>
                  <a:ext cx="1542548" cy="1542548"/>
                </a:xfrm>
                <a:custGeom>
                  <a:avLst/>
                  <a:gdLst>
                    <a:gd name="connsiteX0" fmla="*/ 4064286 w 4064286"/>
                    <a:gd name="connsiteY0" fmla="*/ 2032143 h 4064286"/>
                    <a:gd name="connsiteX1" fmla="*/ 2032143 w 4064286"/>
                    <a:gd name="connsiteY1" fmla="*/ 4064286 h 4064286"/>
                    <a:gd name="connsiteX2" fmla="*/ 0 w 4064286"/>
                    <a:gd name="connsiteY2" fmla="*/ 2032143 h 4064286"/>
                    <a:gd name="connsiteX3" fmla="*/ 2032143 w 4064286"/>
                    <a:gd name="connsiteY3" fmla="*/ 0 h 4064286"/>
                    <a:gd name="connsiteX4" fmla="*/ 4064286 w 4064286"/>
                    <a:gd name="connsiteY4" fmla="*/ 2032143 h 40642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064286" h="4064286">
                      <a:moveTo>
                        <a:pt x="4064286" y="2032143"/>
                      </a:moveTo>
                      <a:cubicBezTo>
                        <a:pt x="4064286" y="3154465"/>
                        <a:pt x="3154465" y="4064286"/>
                        <a:pt x="2032143" y="4064286"/>
                      </a:cubicBezTo>
                      <a:cubicBezTo>
                        <a:pt x="909821" y="4064286"/>
                        <a:pt x="0" y="3154465"/>
                        <a:pt x="0" y="2032143"/>
                      </a:cubicBezTo>
                      <a:cubicBezTo>
                        <a:pt x="0" y="909821"/>
                        <a:pt x="909821" y="0"/>
                        <a:pt x="2032143" y="0"/>
                      </a:cubicBezTo>
                      <a:cubicBezTo>
                        <a:pt x="3154465" y="0"/>
                        <a:pt x="4064286" y="909821"/>
                        <a:pt x="4064286" y="2032143"/>
                      </a:cubicBezTo>
                      <a:close/>
                    </a:path>
                  </a:pathLst>
                </a:custGeom>
                <a:ln w="44450">
                  <a:solidFill>
                    <a:srgbClr val="49D99B"/>
                  </a:solidFill>
                </a:ln>
              </p:spPr>
            </p:pic>
            <p:sp>
              <p:nvSpPr>
                <p:cNvPr id="36" name="矩形: 圆角 30">
                  <a:extLst>
                    <a:ext uri="{FF2B5EF4-FFF2-40B4-BE49-F238E27FC236}">
                      <a16:creationId xmlns="" xmlns:a16="http://schemas.microsoft.com/office/drawing/2014/main" id="{FA4A326C-9320-BB6B-4DA3-C8174161D024}"/>
                    </a:ext>
                  </a:extLst>
                </p:cNvPr>
                <p:cNvSpPr/>
                <p:nvPr/>
              </p:nvSpPr>
              <p:spPr>
                <a:xfrm rot="2698284">
                  <a:off x="1808036" y="3110695"/>
                  <a:ext cx="636608" cy="636608"/>
                </a:xfrm>
                <a:prstGeom prst="roundRect">
                  <a:avLst/>
                </a:prstGeom>
                <a:solidFill>
                  <a:srgbClr val="49D99B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663"/>
                  <a:endParaRPr lang="zh-CN" altLang="en-US" sz="15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文本框 31">
                  <a:extLst>
                    <a:ext uri="{FF2B5EF4-FFF2-40B4-BE49-F238E27FC236}">
                      <a16:creationId xmlns="" xmlns:a16="http://schemas.microsoft.com/office/drawing/2014/main" id="{F8B613D6-74DC-3F6F-59E9-2AF8B0ABBFE0}"/>
                    </a:ext>
                  </a:extLst>
                </p:cNvPr>
                <p:cNvSpPr txBox="1"/>
                <p:nvPr/>
              </p:nvSpPr>
              <p:spPr>
                <a:xfrm>
                  <a:off x="1886481" y="3198167"/>
                  <a:ext cx="690010" cy="5541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663"/>
                  <a:r>
                    <a:rPr lang="en-US" altLang="zh-CN" sz="2100" dirty="0">
                      <a:solidFill>
                        <a:srgbClr val="A53731"/>
                      </a:solidFill>
                      <a:latin typeface="Times New Roman" panose="02020603050405020304" pitchFamily="18" charset="0"/>
                      <a:ea typeface="字魂70号-灵悦黑体" panose="00000500000000000000" pitchFamily="2" charset="-122"/>
                      <a:cs typeface="Times New Roman" panose="02020603050405020304" pitchFamily="18" charset="0"/>
                    </a:rPr>
                    <a:t>03</a:t>
                  </a:r>
                  <a:endParaRPr lang="zh-CN" altLang="en-US" sz="2100" dirty="0">
                    <a:solidFill>
                      <a:srgbClr val="A53731"/>
                    </a:solidFill>
                    <a:latin typeface="Times New Roman" panose="02020603050405020304" pitchFamily="18" charset="0"/>
                    <a:ea typeface="字魂70号-灵悦黑体" panose="00000500000000000000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4" name="矩形 27">
                <a:extLst>
                  <a:ext uri="{FF2B5EF4-FFF2-40B4-BE49-F238E27FC236}">
                    <a16:creationId xmlns="" xmlns:a16="http://schemas.microsoft.com/office/drawing/2014/main" id="{5BC73312-D2D9-CE61-8E26-420B977F43CB}"/>
                  </a:ext>
                </a:extLst>
              </p:cNvPr>
              <p:cNvSpPr/>
              <p:nvPr/>
            </p:nvSpPr>
            <p:spPr>
              <a:xfrm>
                <a:off x="1029873" y="3757202"/>
                <a:ext cx="2216083" cy="2421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685663">
                  <a:tabLst>
                    <a:tab pos="207128" algn="l"/>
                  </a:tabLst>
                </a:pPr>
                <a:r>
                  <a:rPr lang="en-US" sz="2800" b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ói to, rõ, hào hứng, tự nhiên</a:t>
                </a:r>
                <a:endParaRPr lang="en-US" sz="2800" b="1" kern="10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2" name="图片 43">
              <a:extLst>
                <a:ext uri="{FF2B5EF4-FFF2-40B4-BE49-F238E27FC236}">
                  <a16:creationId xmlns="" xmlns:a16="http://schemas.microsoft.com/office/drawing/2014/main" id="{1D3F3D35-A8B9-2409-9D3E-2053B08D32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01" t="6503" r="18314" b="82724"/>
            <a:stretch/>
          </p:blipFill>
          <p:spPr>
            <a:xfrm>
              <a:off x="6328534" y="2045602"/>
              <a:ext cx="1725610" cy="1667189"/>
            </a:xfrm>
            <a:custGeom>
              <a:avLst/>
              <a:gdLst>
                <a:gd name="connsiteX0" fmla="*/ 552597 w 1725610"/>
                <a:gd name="connsiteY0" fmla="*/ 0 h 1667189"/>
                <a:gd name="connsiteX1" fmla="*/ 1173013 w 1725610"/>
                <a:gd name="connsiteY1" fmla="*/ 0 h 1667189"/>
                <a:gd name="connsiteX2" fmla="*/ 1198648 w 1725610"/>
                <a:gd name="connsiteY2" fmla="*/ 9383 h 1667189"/>
                <a:gd name="connsiteX3" fmla="*/ 1725610 w 1725610"/>
                <a:gd name="connsiteY3" fmla="*/ 804384 h 1667189"/>
                <a:gd name="connsiteX4" fmla="*/ 862805 w 1725610"/>
                <a:gd name="connsiteY4" fmla="*/ 1667189 h 1667189"/>
                <a:gd name="connsiteX5" fmla="*/ 0 w 1725610"/>
                <a:gd name="connsiteY5" fmla="*/ 804384 h 1667189"/>
                <a:gd name="connsiteX6" fmla="*/ 526963 w 1725610"/>
                <a:gd name="connsiteY6" fmla="*/ 9383 h 1667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25610" h="1667189">
                  <a:moveTo>
                    <a:pt x="552597" y="0"/>
                  </a:moveTo>
                  <a:lnTo>
                    <a:pt x="1173013" y="0"/>
                  </a:lnTo>
                  <a:lnTo>
                    <a:pt x="1198648" y="9383"/>
                  </a:lnTo>
                  <a:cubicBezTo>
                    <a:pt x="1508322" y="140364"/>
                    <a:pt x="1725610" y="446999"/>
                    <a:pt x="1725610" y="804384"/>
                  </a:cubicBezTo>
                  <a:cubicBezTo>
                    <a:pt x="1725610" y="1280898"/>
                    <a:pt x="1339319" y="1667189"/>
                    <a:pt x="862805" y="1667189"/>
                  </a:cubicBezTo>
                  <a:cubicBezTo>
                    <a:pt x="386291" y="1667189"/>
                    <a:pt x="0" y="1280898"/>
                    <a:pt x="0" y="804384"/>
                  </a:cubicBezTo>
                  <a:cubicBezTo>
                    <a:pt x="0" y="446999"/>
                    <a:pt x="217289" y="140364"/>
                    <a:pt x="526963" y="9383"/>
                  </a:cubicBezTo>
                  <a:close/>
                </a:path>
              </a:pathLst>
            </a:custGeom>
          </p:spPr>
        </p:pic>
      </p:grpSp>
      <p:grpSp>
        <p:nvGrpSpPr>
          <p:cNvPr id="38" name="组合 50">
            <a:extLst>
              <a:ext uri="{FF2B5EF4-FFF2-40B4-BE49-F238E27FC236}">
                <a16:creationId xmlns="" xmlns:a16="http://schemas.microsoft.com/office/drawing/2014/main" id="{9A50D4F7-CBC4-420B-36EF-7D12FBE8286C}"/>
              </a:ext>
            </a:extLst>
          </p:cNvPr>
          <p:cNvGrpSpPr/>
          <p:nvPr/>
        </p:nvGrpSpPr>
        <p:grpSpPr>
          <a:xfrm>
            <a:off x="2444475" y="988193"/>
            <a:ext cx="1893310" cy="3505766"/>
            <a:chOff x="3351821" y="1183275"/>
            <a:chExt cx="2524997" cy="4675435"/>
          </a:xfrm>
        </p:grpSpPr>
        <p:grpSp>
          <p:nvGrpSpPr>
            <p:cNvPr id="39" name="组合 18">
              <a:extLst>
                <a:ext uri="{FF2B5EF4-FFF2-40B4-BE49-F238E27FC236}">
                  <a16:creationId xmlns="" xmlns:a16="http://schemas.microsoft.com/office/drawing/2014/main" id="{95AB29AB-EBE3-23F6-5754-58679C4D9C93}"/>
                </a:ext>
              </a:extLst>
            </p:cNvPr>
            <p:cNvGrpSpPr/>
            <p:nvPr/>
          </p:nvGrpSpPr>
          <p:grpSpPr>
            <a:xfrm>
              <a:off x="3351821" y="1329580"/>
              <a:ext cx="2524997" cy="4529130"/>
              <a:chOff x="819855" y="1816236"/>
              <a:chExt cx="2524997" cy="4529130"/>
            </a:xfrm>
          </p:grpSpPr>
          <p:grpSp>
            <p:nvGrpSpPr>
              <p:cNvPr id="41" name="组合 19">
                <a:extLst>
                  <a:ext uri="{FF2B5EF4-FFF2-40B4-BE49-F238E27FC236}">
                    <a16:creationId xmlns="" xmlns:a16="http://schemas.microsoft.com/office/drawing/2014/main" id="{73038BD5-18F7-2219-D112-2700CFB3AC0C}"/>
                  </a:ext>
                </a:extLst>
              </p:cNvPr>
              <p:cNvGrpSpPr/>
              <p:nvPr/>
            </p:nvGrpSpPr>
            <p:grpSpPr>
              <a:xfrm>
                <a:off x="1366641" y="1816236"/>
                <a:ext cx="1542548" cy="1938593"/>
                <a:chOff x="1355066" y="1813699"/>
                <a:chExt cx="1542548" cy="1938593"/>
              </a:xfrm>
            </p:grpSpPr>
            <p:pic>
              <p:nvPicPr>
                <p:cNvPr id="43" name="图片 22">
                  <a:extLst>
                    <a:ext uri="{FF2B5EF4-FFF2-40B4-BE49-F238E27FC236}">
                      <a16:creationId xmlns="" xmlns:a16="http://schemas.microsoft.com/office/drawing/2014/main" id="{489AAF34-9275-876E-F355-AF7D4442837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236" t="27671" r="28500" b="39200"/>
                <a:stretch>
                  <a:fillRect/>
                </a:stretch>
              </p:blipFill>
              <p:spPr>
                <a:xfrm rot="16200000">
                  <a:off x="1355066" y="1813699"/>
                  <a:ext cx="1542548" cy="1542548"/>
                </a:xfrm>
                <a:custGeom>
                  <a:avLst/>
                  <a:gdLst>
                    <a:gd name="connsiteX0" fmla="*/ 4064286 w 4064286"/>
                    <a:gd name="connsiteY0" fmla="*/ 2032143 h 4064286"/>
                    <a:gd name="connsiteX1" fmla="*/ 2032143 w 4064286"/>
                    <a:gd name="connsiteY1" fmla="*/ 4064286 h 4064286"/>
                    <a:gd name="connsiteX2" fmla="*/ 0 w 4064286"/>
                    <a:gd name="connsiteY2" fmla="*/ 2032143 h 4064286"/>
                    <a:gd name="connsiteX3" fmla="*/ 2032143 w 4064286"/>
                    <a:gd name="connsiteY3" fmla="*/ 0 h 4064286"/>
                    <a:gd name="connsiteX4" fmla="*/ 4064286 w 4064286"/>
                    <a:gd name="connsiteY4" fmla="*/ 2032143 h 40642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064286" h="4064286">
                      <a:moveTo>
                        <a:pt x="4064286" y="2032143"/>
                      </a:moveTo>
                      <a:cubicBezTo>
                        <a:pt x="4064286" y="3154465"/>
                        <a:pt x="3154465" y="4064286"/>
                        <a:pt x="2032143" y="4064286"/>
                      </a:cubicBezTo>
                      <a:cubicBezTo>
                        <a:pt x="909821" y="4064286"/>
                        <a:pt x="0" y="3154465"/>
                        <a:pt x="0" y="2032143"/>
                      </a:cubicBezTo>
                      <a:cubicBezTo>
                        <a:pt x="0" y="909821"/>
                        <a:pt x="909821" y="0"/>
                        <a:pt x="2032143" y="0"/>
                      </a:cubicBezTo>
                      <a:cubicBezTo>
                        <a:pt x="3154465" y="0"/>
                        <a:pt x="4064286" y="909821"/>
                        <a:pt x="4064286" y="2032143"/>
                      </a:cubicBezTo>
                      <a:close/>
                    </a:path>
                  </a:pathLst>
                </a:custGeom>
                <a:ln w="44450">
                  <a:solidFill>
                    <a:srgbClr val="49D99B"/>
                  </a:solidFill>
                </a:ln>
              </p:spPr>
            </p:pic>
            <p:sp>
              <p:nvSpPr>
                <p:cNvPr id="44" name="矩形: 圆角 23">
                  <a:extLst>
                    <a:ext uri="{FF2B5EF4-FFF2-40B4-BE49-F238E27FC236}">
                      <a16:creationId xmlns="" xmlns:a16="http://schemas.microsoft.com/office/drawing/2014/main" id="{C60896F8-6A73-49C3-67E2-A57FB16BB706}"/>
                    </a:ext>
                  </a:extLst>
                </p:cNvPr>
                <p:cNvSpPr/>
                <p:nvPr/>
              </p:nvSpPr>
              <p:spPr>
                <a:xfrm rot="2698284">
                  <a:off x="1808036" y="3110695"/>
                  <a:ext cx="636608" cy="636608"/>
                </a:xfrm>
                <a:prstGeom prst="roundRect">
                  <a:avLst/>
                </a:prstGeom>
                <a:solidFill>
                  <a:srgbClr val="49D99B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663"/>
                  <a:endParaRPr lang="zh-CN" altLang="en-US" sz="15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文本框 24">
                  <a:extLst>
                    <a:ext uri="{FF2B5EF4-FFF2-40B4-BE49-F238E27FC236}">
                      <a16:creationId xmlns="" xmlns:a16="http://schemas.microsoft.com/office/drawing/2014/main" id="{F3562585-5991-6546-B66A-6664CDB9786F}"/>
                    </a:ext>
                  </a:extLst>
                </p:cNvPr>
                <p:cNvSpPr txBox="1"/>
                <p:nvPr/>
              </p:nvSpPr>
              <p:spPr>
                <a:xfrm>
                  <a:off x="1886481" y="3198167"/>
                  <a:ext cx="767214" cy="5541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663"/>
                  <a:r>
                    <a:rPr lang="en-US" altLang="zh-CN" sz="2100" dirty="0">
                      <a:solidFill>
                        <a:srgbClr val="A53731"/>
                      </a:solidFill>
                      <a:latin typeface="Times New Roman" panose="02020603050405020304" pitchFamily="18" charset="0"/>
                      <a:ea typeface="字魂70号-灵悦黑体" panose="00000500000000000000" pitchFamily="2" charset="-122"/>
                      <a:cs typeface="Times New Roman" panose="02020603050405020304" pitchFamily="18" charset="0"/>
                    </a:rPr>
                    <a:t>02</a:t>
                  </a:r>
                  <a:endParaRPr lang="zh-CN" altLang="en-US" sz="2100" dirty="0">
                    <a:solidFill>
                      <a:srgbClr val="A53731"/>
                    </a:solidFill>
                    <a:latin typeface="Times New Roman" panose="02020603050405020304" pitchFamily="18" charset="0"/>
                    <a:ea typeface="字魂70号-灵悦黑体" panose="00000500000000000000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" name="矩形 20">
                <a:extLst>
                  <a:ext uri="{FF2B5EF4-FFF2-40B4-BE49-F238E27FC236}">
                    <a16:creationId xmlns="" xmlns:a16="http://schemas.microsoft.com/office/drawing/2014/main" id="{81513895-7868-2F6F-ED93-83F131E66507}"/>
                  </a:ext>
                </a:extLst>
              </p:cNvPr>
              <p:cNvSpPr/>
              <p:nvPr/>
            </p:nvSpPr>
            <p:spPr>
              <a:xfrm>
                <a:off x="819855" y="3923631"/>
                <a:ext cx="2524997" cy="2421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ựa chọn từ ngữ cho phù hợp với văn nói</a:t>
                </a:r>
                <a:endParaRPr lang="en-US" sz="2800" b="1"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40" name="图片 47">
              <a:extLst>
                <a:ext uri="{FF2B5EF4-FFF2-40B4-BE49-F238E27FC236}">
                  <a16:creationId xmlns="" xmlns:a16="http://schemas.microsoft.com/office/drawing/2014/main" id="{DD753D31-FC93-5A42-166E-C6D1CDAB69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61" t="74286" r="80383" b="16546"/>
            <a:stretch/>
          </p:blipFill>
          <p:spPr>
            <a:xfrm>
              <a:off x="3874651" y="1183275"/>
              <a:ext cx="1542548" cy="1542548"/>
            </a:xfrm>
            <a:custGeom>
              <a:avLst/>
              <a:gdLst>
                <a:gd name="connsiteX0" fmla="*/ 771274 w 1542548"/>
                <a:gd name="connsiteY0" fmla="*/ 0 h 1542548"/>
                <a:gd name="connsiteX1" fmla="*/ 1542548 w 1542548"/>
                <a:gd name="connsiteY1" fmla="*/ 771274 h 1542548"/>
                <a:gd name="connsiteX2" fmla="*/ 771274 w 1542548"/>
                <a:gd name="connsiteY2" fmla="*/ 1542548 h 1542548"/>
                <a:gd name="connsiteX3" fmla="*/ 0 w 1542548"/>
                <a:gd name="connsiteY3" fmla="*/ 771274 h 1542548"/>
                <a:gd name="connsiteX4" fmla="*/ 771274 w 1542548"/>
                <a:gd name="connsiteY4" fmla="*/ 0 h 154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42548" h="1542548">
                  <a:moveTo>
                    <a:pt x="771274" y="0"/>
                  </a:moveTo>
                  <a:cubicBezTo>
                    <a:pt x="1197237" y="0"/>
                    <a:pt x="1542548" y="345311"/>
                    <a:pt x="1542548" y="771274"/>
                  </a:cubicBezTo>
                  <a:cubicBezTo>
                    <a:pt x="1542548" y="1197237"/>
                    <a:pt x="1197237" y="1542548"/>
                    <a:pt x="771274" y="1542548"/>
                  </a:cubicBezTo>
                  <a:cubicBezTo>
                    <a:pt x="345311" y="1542548"/>
                    <a:pt x="0" y="1197237"/>
                    <a:pt x="0" y="771274"/>
                  </a:cubicBezTo>
                  <a:cubicBezTo>
                    <a:pt x="0" y="345311"/>
                    <a:pt x="345311" y="0"/>
                    <a:pt x="771274" y="0"/>
                  </a:cubicBezTo>
                  <a:close/>
                </a:path>
              </a:pathLst>
            </a:custGeom>
          </p:spPr>
        </p:pic>
      </p:grpSp>
      <p:grpSp>
        <p:nvGrpSpPr>
          <p:cNvPr id="46" name="组合 52">
            <a:extLst>
              <a:ext uri="{FF2B5EF4-FFF2-40B4-BE49-F238E27FC236}">
                <a16:creationId xmlns="" xmlns:a16="http://schemas.microsoft.com/office/drawing/2014/main" id="{CB828DFF-619B-88E7-CB7D-70D6F522DC38}"/>
              </a:ext>
            </a:extLst>
          </p:cNvPr>
          <p:cNvGrpSpPr/>
          <p:nvPr/>
        </p:nvGrpSpPr>
        <p:grpSpPr>
          <a:xfrm>
            <a:off x="7090176" y="1027702"/>
            <a:ext cx="1267694" cy="3551683"/>
            <a:chOff x="9089733" y="1171500"/>
            <a:chExt cx="1690650" cy="4736674"/>
          </a:xfrm>
        </p:grpSpPr>
        <p:grpSp>
          <p:nvGrpSpPr>
            <p:cNvPr id="47" name="组合 32">
              <a:extLst>
                <a:ext uri="{FF2B5EF4-FFF2-40B4-BE49-F238E27FC236}">
                  <a16:creationId xmlns="" xmlns:a16="http://schemas.microsoft.com/office/drawing/2014/main" id="{4912B9EE-D0A2-E512-19EB-E0782241D8F1}"/>
                </a:ext>
              </a:extLst>
            </p:cNvPr>
            <p:cNvGrpSpPr/>
            <p:nvPr/>
          </p:nvGrpSpPr>
          <p:grpSpPr>
            <a:xfrm>
              <a:off x="9089733" y="1329580"/>
              <a:ext cx="1690650" cy="4578594"/>
              <a:chOff x="1331790" y="1816236"/>
              <a:chExt cx="1690650" cy="4578594"/>
            </a:xfrm>
          </p:grpSpPr>
          <p:grpSp>
            <p:nvGrpSpPr>
              <p:cNvPr id="49" name="组合 33">
                <a:extLst>
                  <a:ext uri="{FF2B5EF4-FFF2-40B4-BE49-F238E27FC236}">
                    <a16:creationId xmlns="" xmlns:a16="http://schemas.microsoft.com/office/drawing/2014/main" id="{BC74DACE-781A-367B-812B-BEDD3D22F796}"/>
                  </a:ext>
                </a:extLst>
              </p:cNvPr>
              <p:cNvGrpSpPr/>
              <p:nvPr/>
            </p:nvGrpSpPr>
            <p:grpSpPr>
              <a:xfrm>
                <a:off x="1366641" y="1816236"/>
                <a:ext cx="1542548" cy="1933604"/>
                <a:chOff x="1355066" y="1813699"/>
                <a:chExt cx="1542548" cy="1933604"/>
              </a:xfrm>
            </p:grpSpPr>
            <p:pic>
              <p:nvPicPr>
                <p:cNvPr id="51" name="图片 36">
                  <a:extLst>
                    <a:ext uri="{FF2B5EF4-FFF2-40B4-BE49-F238E27FC236}">
                      <a16:creationId xmlns="" xmlns:a16="http://schemas.microsoft.com/office/drawing/2014/main" id="{D3377CD2-3ED7-B5EA-185C-43D708AFB6C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236" t="27671" r="28500" b="39200"/>
                <a:stretch>
                  <a:fillRect/>
                </a:stretch>
              </p:blipFill>
              <p:spPr>
                <a:xfrm rot="16200000">
                  <a:off x="1355066" y="1813699"/>
                  <a:ext cx="1542548" cy="1542548"/>
                </a:xfrm>
                <a:custGeom>
                  <a:avLst/>
                  <a:gdLst>
                    <a:gd name="connsiteX0" fmla="*/ 4064286 w 4064286"/>
                    <a:gd name="connsiteY0" fmla="*/ 2032143 h 4064286"/>
                    <a:gd name="connsiteX1" fmla="*/ 2032143 w 4064286"/>
                    <a:gd name="connsiteY1" fmla="*/ 4064286 h 4064286"/>
                    <a:gd name="connsiteX2" fmla="*/ 0 w 4064286"/>
                    <a:gd name="connsiteY2" fmla="*/ 2032143 h 4064286"/>
                    <a:gd name="connsiteX3" fmla="*/ 2032143 w 4064286"/>
                    <a:gd name="connsiteY3" fmla="*/ 0 h 4064286"/>
                    <a:gd name="connsiteX4" fmla="*/ 4064286 w 4064286"/>
                    <a:gd name="connsiteY4" fmla="*/ 2032143 h 40642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064286" h="4064286">
                      <a:moveTo>
                        <a:pt x="4064286" y="2032143"/>
                      </a:moveTo>
                      <a:cubicBezTo>
                        <a:pt x="4064286" y="3154465"/>
                        <a:pt x="3154465" y="4064286"/>
                        <a:pt x="2032143" y="4064286"/>
                      </a:cubicBezTo>
                      <a:cubicBezTo>
                        <a:pt x="909821" y="4064286"/>
                        <a:pt x="0" y="3154465"/>
                        <a:pt x="0" y="2032143"/>
                      </a:cubicBezTo>
                      <a:cubicBezTo>
                        <a:pt x="0" y="909821"/>
                        <a:pt x="909821" y="0"/>
                        <a:pt x="2032143" y="0"/>
                      </a:cubicBezTo>
                      <a:cubicBezTo>
                        <a:pt x="3154465" y="0"/>
                        <a:pt x="4064286" y="909821"/>
                        <a:pt x="4064286" y="2032143"/>
                      </a:cubicBezTo>
                      <a:close/>
                    </a:path>
                  </a:pathLst>
                </a:custGeom>
                <a:ln w="44450">
                  <a:solidFill>
                    <a:srgbClr val="49D99B"/>
                  </a:solidFill>
                </a:ln>
              </p:spPr>
            </p:pic>
            <p:sp>
              <p:nvSpPr>
                <p:cNvPr id="52" name="矩形: 圆角 37">
                  <a:extLst>
                    <a:ext uri="{FF2B5EF4-FFF2-40B4-BE49-F238E27FC236}">
                      <a16:creationId xmlns="" xmlns:a16="http://schemas.microsoft.com/office/drawing/2014/main" id="{FC6710E6-9653-3F50-97D1-5881D160EFCC}"/>
                    </a:ext>
                  </a:extLst>
                </p:cNvPr>
                <p:cNvSpPr/>
                <p:nvPr/>
              </p:nvSpPr>
              <p:spPr>
                <a:xfrm rot="2698284">
                  <a:off x="1808036" y="3110695"/>
                  <a:ext cx="636608" cy="636608"/>
                </a:xfrm>
                <a:prstGeom prst="roundRect">
                  <a:avLst/>
                </a:prstGeom>
                <a:solidFill>
                  <a:srgbClr val="49D99B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663"/>
                  <a:endParaRPr lang="zh-CN" altLang="en-US" sz="15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文本框 38">
                  <a:extLst>
                    <a:ext uri="{FF2B5EF4-FFF2-40B4-BE49-F238E27FC236}">
                      <a16:creationId xmlns="" xmlns:a16="http://schemas.microsoft.com/office/drawing/2014/main" id="{F480914A-8F2D-E5A2-AFD2-45DA07B7DFC6}"/>
                    </a:ext>
                  </a:extLst>
                </p:cNvPr>
                <p:cNvSpPr txBox="1"/>
                <p:nvPr/>
              </p:nvSpPr>
              <p:spPr>
                <a:xfrm>
                  <a:off x="1781933" y="3186392"/>
                  <a:ext cx="767214" cy="554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663"/>
                  <a:r>
                    <a:rPr lang="en-US" altLang="zh-CN" sz="2100" dirty="0">
                      <a:solidFill>
                        <a:srgbClr val="A53731"/>
                      </a:solidFill>
                      <a:latin typeface="Times New Roman" panose="02020603050405020304" pitchFamily="18" charset="0"/>
                      <a:ea typeface="字魂70号-灵悦黑体" panose="00000500000000000000" pitchFamily="2" charset="-122"/>
                      <a:cs typeface="Times New Roman" panose="02020603050405020304" pitchFamily="18" charset="0"/>
                    </a:rPr>
                    <a:t>04</a:t>
                  </a:r>
                  <a:endParaRPr lang="zh-CN" altLang="en-US" sz="2100" dirty="0">
                    <a:solidFill>
                      <a:srgbClr val="A53731"/>
                    </a:solidFill>
                    <a:latin typeface="Times New Roman" panose="02020603050405020304" pitchFamily="18" charset="0"/>
                    <a:ea typeface="字魂70号-灵悦黑体" panose="00000500000000000000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0" name="矩形 34">
                <a:extLst>
                  <a:ext uri="{FF2B5EF4-FFF2-40B4-BE49-F238E27FC236}">
                    <a16:creationId xmlns="" xmlns:a16="http://schemas.microsoft.com/office/drawing/2014/main" id="{4BD2DDE2-FC0D-00D2-563C-4DB5BC0F1047}"/>
                  </a:ext>
                </a:extLst>
              </p:cNvPr>
              <p:cNvSpPr/>
              <p:nvPr/>
            </p:nvSpPr>
            <p:spPr>
              <a:xfrm>
                <a:off x="1331790" y="3973093"/>
                <a:ext cx="1690650" cy="2421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 bố thời gian hợp lí</a:t>
                </a:r>
                <a:endParaRPr lang="en-US" sz="2800" b="1"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48" name="图片 48">
              <a:extLst>
                <a:ext uri="{FF2B5EF4-FFF2-40B4-BE49-F238E27FC236}">
                  <a16:creationId xmlns="" xmlns:a16="http://schemas.microsoft.com/office/drawing/2014/main" id="{A7D3F22A-7DAE-73FD-3197-E405D842DF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61" t="74286" r="80383" b="16546"/>
            <a:stretch/>
          </p:blipFill>
          <p:spPr>
            <a:xfrm>
              <a:off x="9116771" y="1171500"/>
              <a:ext cx="1542548" cy="1542548"/>
            </a:xfrm>
            <a:custGeom>
              <a:avLst/>
              <a:gdLst>
                <a:gd name="connsiteX0" fmla="*/ 771274 w 1542548"/>
                <a:gd name="connsiteY0" fmla="*/ 0 h 1542548"/>
                <a:gd name="connsiteX1" fmla="*/ 1542548 w 1542548"/>
                <a:gd name="connsiteY1" fmla="*/ 771274 h 1542548"/>
                <a:gd name="connsiteX2" fmla="*/ 771274 w 1542548"/>
                <a:gd name="connsiteY2" fmla="*/ 1542548 h 1542548"/>
                <a:gd name="connsiteX3" fmla="*/ 0 w 1542548"/>
                <a:gd name="connsiteY3" fmla="*/ 771274 h 1542548"/>
                <a:gd name="connsiteX4" fmla="*/ 771274 w 1542548"/>
                <a:gd name="connsiteY4" fmla="*/ 0 h 154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42548" h="1542548">
                  <a:moveTo>
                    <a:pt x="771274" y="0"/>
                  </a:moveTo>
                  <a:cubicBezTo>
                    <a:pt x="1197237" y="0"/>
                    <a:pt x="1542548" y="345311"/>
                    <a:pt x="1542548" y="771274"/>
                  </a:cubicBezTo>
                  <a:cubicBezTo>
                    <a:pt x="1542548" y="1197237"/>
                    <a:pt x="1197237" y="1542548"/>
                    <a:pt x="771274" y="1542548"/>
                  </a:cubicBezTo>
                  <a:cubicBezTo>
                    <a:pt x="345311" y="1542548"/>
                    <a:pt x="0" y="1197237"/>
                    <a:pt x="0" y="771274"/>
                  </a:cubicBezTo>
                  <a:cubicBezTo>
                    <a:pt x="0" y="345311"/>
                    <a:pt x="345311" y="0"/>
                    <a:pt x="771274" y="0"/>
                  </a:cubicBezTo>
                  <a:close/>
                </a:path>
              </a:pathLst>
            </a:cu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03164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="" xmlns:a16="http://schemas.microsoft.com/office/drawing/2014/main" id="{6004F4CE-0067-4731-8ED0-651D5735978B}"/>
              </a:ext>
            </a:extLst>
          </p:cNvPr>
          <p:cNvSpPr/>
          <p:nvPr/>
        </p:nvSpPr>
        <p:spPr>
          <a:xfrm>
            <a:off x="3464011" y="370221"/>
            <a:ext cx="5131348" cy="62324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lvl="0">
              <a:buNone/>
            </a:pPr>
            <a:r>
              <a:rPr lang="en-US" altLang="zh-CN" sz="3600" b="1" smtClean="0">
                <a:solidFill>
                  <a:srgbClr val="C00000"/>
                </a:solidFill>
                <a:latin typeface="Times New Roman" pitchFamily="18" charset="0"/>
                <a:ea typeface="Aachen" panose="02020500000000000000" pitchFamily="18" charset="77"/>
                <a:cs typeface="Times New Roman" pitchFamily="18" charset="0"/>
                <a:sym typeface="+mn-lt"/>
              </a:rPr>
              <a:t>TIẾN TRÌNH BÀI HỌC</a:t>
            </a:r>
            <a:endParaRPr lang="zh-CN" altLang="en-US" sz="3600" b="1" dirty="0">
              <a:solidFill>
                <a:srgbClr val="C00000"/>
              </a:solidFill>
              <a:latin typeface="Times New Roman" pitchFamily="18" charset="0"/>
              <a:ea typeface="Aachen" panose="02020500000000000000" pitchFamily="18" charset="77"/>
              <a:cs typeface="Times New Roman" pitchFamily="18" charset="0"/>
              <a:sym typeface="+mn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11130406-50EB-B24F-9641-B247A3DB20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64" t="31545" r="1136" b="40442"/>
          <a:stretch/>
        </p:blipFill>
        <p:spPr>
          <a:xfrm>
            <a:off x="2712966" y="2869021"/>
            <a:ext cx="6254289" cy="1005658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E8F8ADCD-A008-D14A-B492-718F4435CE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16" r="2667" b="72318"/>
          <a:stretch/>
        </p:blipFill>
        <p:spPr>
          <a:xfrm>
            <a:off x="2867892" y="1354388"/>
            <a:ext cx="5944438" cy="993798"/>
          </a:xfrm>
          <a:prstGeom prst="rect">
            <a:avLst/>
          </a:prstGeom>
        </p:spPr>
      </p:pic>
      <p:sp>
        <p:nvSpPr>
          <p:cNvPr id="27" name="矩形 35">
            <a:extLst>
              <a:ext uri="{FF2B5EF4-FFF2-40B4-BE49-F238E27FC236}">
                <a16:creationId xmlns="" xmlns:a16="http://schemas.microsoft.com/office/drawing/2014/main" id="{24FC4BDA-D8D1-5A4F-AD6B-F117EDE1B644}"/>
              </a:ext>
            </a:extLst>
          </p:cNvPr>
          <p:cNvSpPr/>
          <p:nvPr/>
        </p:nvSpPr>
        <p:spPr>
          <a:xfrm>
            <a:off x="4613564" y="1497330"/>
            <a:ext cx="4107526" cy="73152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1" tIns="45690" rIns="91381" bIns="45690" anchor="ctr"/>
          <a:lstStyle/>
          <a:p>
            <a:pPr algn="ctr" defTabSz="685800">
              <a:lnSpc>
                <a:spcPct val="130000"/>
              </a:lnSpc>
              <a:buClrTx/>
              <a:defRPr/>
            </a:pPr>
            <a:r>
              <a:rPr lang="en-US" altLang="zh-CN"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+mn-lt"/>
              </a:rPr>
              <a:t>Quy trình thực hiện</a:t>
            </a:r>
            <a:endParaRPr lang="en-US" altLang="zh-CN" sz="3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+mn-lt"/>
            </a:endParaRPr>
          </a:p>
        </p:txBody>
      </p:sp>
      <p:sp>
        <p:nvSpPr>
          <p:cNvPr id="29" name="矩形 38">
            <a:extLst>
              <a:ext uri="{FF2B5EF4-FFF2-40B4-BE49-F238E27FC236}">
                <a16:creationId xmlns="" xmlns:a16="http://schemas.microsoft.com/office/drawing/2014/main" id="{962D2961-564E-FC4E-8719-C763588AB5CA}"/>
              </a:ext>
            </a:extLst>
          </p:cNvPr>
          <p:cNvSpPr/>
          <p:nvPr/>
        </p:nvSpPr>
        <p:spPr>
          <a:xfrm>
            <a:off x="4823460" y="2628900"/>
            <a:ext cx="3897630" cy="74295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1" tIns="45690" rIns="91381" bIns="45690" anchor="ctr"/>
          <a:lstStyle/>
          <a:p>
            <a:pPr algn="ctr" defTabSz="685800">
              <a:lnSpc>
                <a:spcPct val="130000"/>
              </a:lnSpc>
              <a:buClrTx/>
              <a:defRPr/>
            </a:pPr>
            <a:endParaRPr lang="en-US" altLang="zh-CN" sz="3000" b="1" dirty="0">
              <a:solidFill>
                <a:schemeClr val="bg1"/>
              </a:solidFill>
              <a:latin typeface="SVN-Androgyne" panose="02040603050506020204" pitchFamily="18" charset="0"/>
              <a:cs typeface="+mn-ea"/>
              <a:sym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E24A4B1-3498-354B-8787-C33CADD90D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8" y="829266"/>
            <a:ext cx="2959102" cy="3952875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="" xmlns:a16="http://schemas.microsoft.com/office/drawing/2014/main" id="{25DE414A-BBBD-4579-B168-754A080834F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395207" y="201785"/>
            <a:ext cx="1111421" cy="96012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DBBBFE32-C524-4C1F-A79A-F1C97A8B71B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6301"/>
          <a:stretch/>
        </p:blipFill>
        <p:spPr>
          <a:xfrm>
            <a:off x="251460" y="4319904"/>
            <a:ext cx="9144000" cy="1387176"/>
          </a:xfrm>
          <a:prstGeom prst="rect">
            <a:avLst/>
          </a:prstGeom>
        </p:spPr>
      </p:pic>
      <p:sp>
        <p:nvSpPr>
          <p:cNvPr id="12" name="矩形 41">
            <a:extLst>
              <a:ext uri="{FF2B5EF4-FFF2-40B4-BE49-F238E27FC236}">
                <a16:creationId xmlns="" xmlns:a16="http://schemas.microsoft.com/office/drawing/2014/main" id="{F06AC954-01D6-9E40-A08A-9C5CB262C5C4}"/>
              </a:ext>
            </a:extLst>
          </p:cNvPr>
          <p:cNvSpPr/>
          <p:nvPr/>
        </p:nvSpPr>
        <p:spPr>
          <a:xfrm>
            <a:off x="4312227" y="2874736"/>
            <a:ext cx="4655028" cy="76581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1" tIns="45690" rIns="91381" bIns="45690" anchor="ctr"/>
          <a:lstStyle/>
          <a:p>
            <a:pPr algn="ctr" defTabSz="685800">
              <a:lnSpc>
                <a:spcPct val="130000"/>
              </a:lnSpc>
              <a:buClrTx/>
              <a:defRPr/>
            </a:pPr>
            <a:r>
              <a:rPr lang="en-US" altLang="zh-CN" sz="34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+mn-lt"/>
              </a:rPr>
              <a:t>Thực hành nói và nghe</a:t>
            </a:r>
            <a:endParaRPr lang="en-US" altLang="zh-CN" sz="34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13795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29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7B43664D-A254-4823-A8D5-315D16EB3AA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3FAA9F9-176E-4A33-A42E-1663CFB6C200}"/>
              </a:ext>
            </a:extLst>
          </p:cNvPr>
          <p:cNvGrpSpPr/>
          <p:nvPr/>
        </p:nvGrpSpPr>
        <p:grpSpPr>
          <a:xfrm>
            <a:off x="3519658" y="-20024"/>
            <a:ext cx="5615603" cy="3662716"/>
            <a:chOff x="1762543" y="-20073"/>
            <a:chExt cx="8666914" cy="4883621"/>
          </a:xfrm>
        </p:grpSpPr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A9D68DB2-4E77-4735-92B3-CD36290CA9E8}"/>
                </a:ext>
              </a:extLst>
            </p:cNvPr>
            <p:cNvCxnSpPr/>
            <p:nvPr/>
          </p:nvCxnSpPr>
          <p:spPr>
            <a:xfrm>
              <a:off x="4015408" y="0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AA3359E1-195F-4E2B-B8D9-0EA7EC87C171}"/>
                </a:ext>
              </a:extLst>
            </p:cNvPr>
            <p:cNvCxnSpPr/>
            <p:nvPr/>
          </p:nvCxnSpPr>
          <p:spPr>
            <a:xfrm>
              <a:off x="8408503" y="-20073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云形 5">
              <a:extLst>
                <a:ext uri="{FF2B5EF4-FFF2-40B4-BE49-F238E27FC236}">
                  <a16:creationId xmlns="" xmlns:a16="http://schemas.microsoft.com/office/drawing/2014/main" id="{A77F814D-1B64-4E8E-BF3F-BDAA536E7D44}"/>
                </a:ext>
              </a:extLst>
            </p:cNvPr>
            <p:cNvSpPr/>
            <p:nvPr/>
          </p:nvSpPr>
          <p:spPr>
            <a:xfrm>
              <a:off x="1762543" y="1285461"/>
              <a:ext cx="8666914" cy="3578087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4230467" y="1816161"/>
            <a:ext cx="4679761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4: </a:t>
            </a:r>
            <a:r>
              <a:rPr lang="en-US" sz="36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o đổi và đánh giá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0">
            <a:extLst>
              <a:ext uri="{FF2B5EF4-FFF2-40B4-BE49-F238E27FC236}">
                <a16:creationId xmlns="" xmlns:a16="http://schemas.microsoft.com/office/drawing/2014/main" id="{AA12D176-F818-42F2-8BAC-9738DA114B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01" y="984912"/>
            <a:ext cx="3397133" cy="36369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0709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19" y="57536"/>
            <a:ext cx="1278082" cy="89121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4537720" y="911996"/>
            <a:ext cx="4405746" cy="3483250"/>
          </a:xfrm>
          <a:prstGeom prst="round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>
              <a:lnSpc>
                <a:spcPct val="115000"/>
              </a:lnSpc>
              <a:buClrTx/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i trò người nghe: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một số nhận xét, câu hỏi gợi nhắc để người trình bày bổ sung những chi tiết còn thiếu hoặc chưa </a:t>
            </a:r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.</a:t>
            </a:r>
            <a:endParaRPr lang="en-US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15000"/>
              </a:lnSpc>
              <a:buClrTx/>
              <a:defRPr/>
            </a:pPr>
            <a:endParaRPr lang="en-US" sz="2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1909" y="20782"/>
            <a:ext cx="2182092" cy="927968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93519" y="948750"/>
            <a:ext cx="4083626" cy="3446606"/>
          </a:xfrm>
          <a:prstGeom prst="round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>
              <a:lnSpc>
                <a:spcPct val="115000"/>
              </a:lnSpc>
              <a:buClrTx/>
              <a:defRPr/>
            </a:pPr>
            <a:r>
              <a:rPr lang="en-US" sz="1800" b="1" kern="1200" smtClean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vai trò người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: </a:t>
            </a:r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</a:t>
            </a:r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những câu hỏi, nhận xét và có những phản hồi thỏa đáng, thể hiện sự tôn trọng ý kiến của người nghe.</a:t>
            </a:r>
            <a:endParaRPr lang="en-US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67EA8D33-2D57-4579-0F89-8DCE221ED661}"/>
              </a:ext>
            </a:extLst>
          </p:cNvPr>
          <p:cNvSpPr txBox="1"/>
          <p:nvPr/>
        </p:nvSpPr>
        <p:spPr>
          <a:xfrm>
            <a:off x="1" y="4480514"/>
            <a:ext cx="9063990" cy="45397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just" defTabSz="685663"/>
            <a:r>
              <a:rPr 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5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</a:t>
            </a:r>
            <a:r>
              <a:rPr lang="en-US" sz="25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kiểm để tự đánh giá bài nói của mình và của bạn</a:t>
            </a:r>
            <a:endParaRPr lang="en-US" sz="2500" b="1" i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8">
            <a:extLst>
              <a:ext uri="{FF2B5EF4-FFF2-40B4-BE49-F238E27FC236}">
                <a16:creationId xmlns="" xmlns:a16="http://schemas.microsoft.com/office/drawing/2014/main" id="{3080B10A-623D-47B6-AB97-4FE37B06124A}"/>
              </a:ext>
            </a:extLst>
          </p:cNvPr>
          <p:cNvSpPr/>
          <p:nvPr/>
        </p:nvSpPr>
        <p:spPr>
          <a:xfrm>
            <a:off x="2365043" y="124390"/>
            <a:ext cx="4942700" cy="5309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dist"/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Bước 4: 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Trao đổi và đánh giá</a:t>
            </a:r>
            <a:endParaRPr lang="zh-CN" altLang="en-US" sz="3000" b="1" dirty="0">
              <a:solidFill>
                <a:schemeClr val="tx1"/>
              </a:solidFill>
              <a:latin typeface="Times New Roman" panose="02020603050405020304" pitchFamily="18" charset="0"/>
              <a:ea typeface="字魂7号-温暖童稚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93518" y="4558527"/>
            <a:ext cx="512271" cy="226985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976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8" grpId="0" animBg="1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3194819"/>
              </p:ext>
            </p:extLst>
          </p:nvPr>
        </p:nvGraphicFramePr>
        <p:xfrm>
          <a:off x="139850" y="571372"/>
          <a:ext cx="8910633" cy="4420040"/>
        </p:xfrm>
        <a:graphic>
          <a:graphicData uri="http://schemas.openxmlformats.org/drawingml/2006/table">
            <a:tbl>
              <a:tblPr firstRow="1" firstCol="1" bandRow="1">
                <a:tableStyleId>{D62C94D5-67BD-4562-B816-38D82EB02043}</a:tableStyleId>
              </a:tblPr>
              <a:tblGrid>
                <a:gridCol w="834878"/>
                <a:gridCol w="4968438"/>
                <a:gridCol w="1139807"/>
                <a:gridCol w="1035531"/>
                <a:gridCol w="931979"/>
              </a:tblGrid>
              <a:tr h="273502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êu chí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ội dung đánh giá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ức độ đạt được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940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ưa đạ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ưới 1,0đ)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ạ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0-1,25đ)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ố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5-2,0đ)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547004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ội dung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ọn được truyện ngụ ngôn có ý nghĩa sâu sắc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2735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ể đúng cốt </a:t>
                      </a:r>
                      <a:r>
                        <a:rPr lang="en-US" sz="1900" b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uyện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273502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thức thể hiện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ủ động, tự tin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2735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ọng kễ hấp dẫn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5470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 tác với người nghe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273502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ánh giá chung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gridSpan="4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Tổng điểm:………/10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35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Ý kiến bổ sung: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6254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Nhận xét chung: 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924790" y="46943"/>
            <a:ext cx="74087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 HỌC TẬP</a:t>
            </a:r>
            <a:r>
              <a:rPr lang="en-US" sz="2000" b="1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ảng kiểm 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nói kể lại một truyện ngụ </a:t>
            </a:r>
            <a:r>
              <a:rPr lang="en-US" sz="2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ôn</a:t>
            </a:r>
            <a:endParaRPr lang="en-US" sz="2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160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2"/>
          </p:nvPr>
        </p:nvSpPr>
        <p:spPr>
          <a:xfrm>
            <a:off x="467591" y="646558"/>
            <a:ext cx="7717500" cy="3270813"/>
          </a:xfrm>
        </p:spPr>
        <p:txBody>
          <a:bodyPr/>
          <a:lstStyle/>
          <a:p>
            <a:r>
              <a:rPr lang="en-US" sz="4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SỬ </a:t>
            </a:r>
            <a:r>
              <a:rPr lang="en-US" sz="4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NG VÀ THƯỞNG THỨC NHỮNG CÁCH NÓI THÚ VỊ, HÀI HƯỚC TRONG KHI NÓI VÀ NGHE</a:t>
            </a:r>
            <a:endParaRPr lang="en-US" sz="46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500" y="2691244"/>
            <a:ext cx="1426500" cy="2452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46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 idx="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ubtitle 7"/>
          <p:cNvSpPr>
            <a:spLocks noGrp="1"/>
          </p:cNvSpPr>
          <p:nvPr>
            <p:ph type="subTitle" idx="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 idx="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ubtitle 9"/>
          <p:cNvSpPr>
            <a:spLocks noGrp="1"/>
          </p:cNvSpPr>
          <p:nvPr>
            <p:ph type="subTitle" idx="8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455" y="153483"/>
            <a:ext cx="8839200" cy="4990016"/>
            <a:chOff x="944460" y="3294744"/>
            <a:chExt cx="7086600" cy="3505201"/>
          </a:xfrm>
        </p:grpSpPr>
        <p:sp>
          <p:nvSpPr>
            <p:cNvPr id="12" name="Rounded Rectangle 11"/>
            <p:cNvSpPr/>
            <p:nvPr/>
          </p:nvSpPr>
          <p:spPr>
            <a:xfrm>
              <a:off x="944460" y="3294745"/>
              <a:ext cx="7086600" cy="3505200"/>
            </a:xfrm>
            <a:prstGeom prst="roundRect">
              <a:avLst/>
            </a:prstGeom>
            <a:solidFill>
              <a:srgbClr val="FFCCCC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944460" y="3294744"/>
              <a:ext cx="1558438" cy="35052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700" b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Ử DỤNG VÀ THƯỞNG THỨC NHỮNG CÁCH NÓI THÚ VỊ, HÀI HƯỚC TRONG KHI NÓI-NGHE</a:t>
              </a:r>
              <a:endParaRPr lang="en-US" sz="2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3047999" y="3508824"/>
              <a:ext cx="4419600" cy="914400"/>
            </a:xfrm>
            <a:prstGeom prst="roundRect">
              <a:avLst/>
            </a:prstGeom>
            <a:ln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3047999" y="4608282"/>
              <a:ext cx="4419600" cy="838200"/>
            </a:xfrm>
            <a:prstGeom prst="roundRect">
              <a:avLst/>
            </a:prstGeom>
            <a:ln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3047999" y="5664198"/>
              <a:ext cx="4419600" cy="876300"/>
            </a:xfrm>
            <a:prstGeom prst="roundRect">
              <a:avLst/>
            </a:prstGeom>
            <a:ln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2078181" y="1422142"/>
            <a:ext cx="552277" cy="12346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078181" y="2656826"/>
            <a:ext cx="552277" cy="164367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078181" y="2665409"/>
            <a:ext cx="66304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67EA8D33-2D57-4579-0F89-8DCE221ED661}"/>
              </a:ext>
            </a:extLst>
          </p:cNvPr>
          <p:cNvSpPr txBox="1"/>
          <p:nvPr/>
        </p:nvSpPr>
        <p:spPr>
          <a:xfrm>
            <a:off x="2779367" y="3561776"/>
            <a:ext cx="5474476" cy="117724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>
            <a:spAutoFit/>
          </a:bodyPr>
          <a:lstStyle/>
          <a:p>
            <a:pPr algn="ctr" defTabSz="685663"/>
            <a:r>
              <a:rPr lang="en-US" sz="36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ử </a:t>
            </a:r>
            <a:r>
              <a:rPr lang="en-US" sz="36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 cách chơi chữ, nói quá, so </a:t>
            </a:r>
            <a:r>
              <a:rPr lang="en-US" sz="36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endParaRPr lang="en-US" sz="36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67EA8D33-2D57-4579-0F89-8DCE221ED661}"/>
              </a:ext>
            </a:extLst>
          </p:cNvPr>
          <p:cNvSpPr txBox="1"/>
          <p:nvPr/>
        </p:nvSpPr>
        <p:spPr>
          <a:xfrm>
            <a:off x="2779367" y="2059869"/>
            <a:ext cx="5474476" cy="117724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ử </a:t>
            </a:r>
            <a:r>
              <a:rPr lang="en-US" sz="36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 hình thức chế, nhại</a:t>
            </a:r>
            <a:endParaRPr lang="en-US" sz="36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7EA8D33-2D57-4579-0F89-8DCE221ED661}"/>
              </a:ext>
            </a:extLst>
          </p:cNvPr>
          <p:cNvSpPr txBox="1"/>
          <p:nvPr/>
        </p:nvSpPr>
        <p:spPr>
          <a:xfrm>
            <a:off x="2741224" y="520497"/>
            <a:ext cx="5512619" cy="117724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2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ấn </a:t>
            </a:r>
            <a:r>
              <a:rPr lang="en-US" sz="36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ạnh tính hài hước trong câu chuyện</a:t>
            </a:r>
            <a:endParaRPr lang="en-US" sz="36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825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813" y="3117273"/>
            <a:ext cx="1202187" cy="20262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98163" y="1292916"/>
            <a:ext cx="5854197" cy="191590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buClr>
                <a:srgbClr val="E32747"/>
              </a:buClr>
              <a:defRPr/>
            </a:pPr>
            <a:r>
              <a:rPr lang="en-US" sz="6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THỰC HÀNH NÓI VÀ NGHE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74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7582" y="-1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812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19812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9E23F5D9-9745-C44F-99A2-31AE9595F30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585"/>
          <a:stretch/>
        </p:blipFill>
        <p:spPr>
          <a:xfrm>
            <a:off x="194311" y="971272"/>
            <a:ext cx="3859908" cy="3977918"/>
          </a:xfrm>
          <a:prstGeom prst="rect">
            <a:avLst/>
          </a:prstGeom>
        </p:spPr>
      </p:pic>
      <p:sp>
        <p:nvSpPr>
          <p:cNvPr id="11" name="矩形 6">
            <a:extLst>
              <a:ext uri="{FF2B5EF4-FFF2-40B4-BE49-F238E27FC236}">
                <a16:creationId xmlns:a16="http://schemas.microsoft.com/office/drawing/2014/main" xmlns="" id="{4CEB20CB-08C7-BD48-A063-0AFB81CF2648}"/>
              </a:ext>
            </a:extLst>
          </p:cNvPr>
          <p:cNvSpPr/>
          <p:nvPr/>
        </p:nvSpPr>
        <p:spPr>
          <a:xfrm>
            <a:off x="331470" y="803955"/>
            <a:ext cx="3486150" cy="1177245"/>
          </a:xfrm>
          <a:prstGeom prst="rect">
            <a:avLst/>
          </a:prstGeom>
          <a:solidFill>
            <a:srgbClr val="D9F7E5"/>
          </a:solidFill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altLang="zh-CN" sz="3600" b="1" err="1">
                <a:solidFill>
                  <a:srgbClr val="FF0000"/>
                </a:solidFill>
                <a:latin typeface="Times New Roman" pitchFamily="18" charset="0"/>
                <a:ea typeface="Chaucer" panose="02020500000000000000" pitchFamily="18" charset="77"/>
                <a:cs typeface="Times New Roman" pitchFamily="18" charset="0"/>
                <a:sym typeface="+mn-lt"/>
              </a:rPr>
              <a:t>Hội</a:t>
            </a: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Chaucer" panose="02020500000000000000" pitchFamily="18" charset="77"/>
                <a:cs typeface="Times New Roman" pitchFamily="18" charset="0"/>
                <a:sym typeface="+mn-lt"/>
              </a:rPr>
              <a:t> </a:t>
            </a:r>
            <a:r>
              <a:rPr lang="en-US" altLang="zh-CN" sz="3600" b="1" smtClean="0">
                <a:solidFill>
                  <a:srgbClr val="FF0000"/>
                </a:solidFill>
                <a:latin typeface="Times New Roman" pitchFamily="18" charset="0"/>
                <a:ea typeface="Chaucer" panose="02020500000000000000" pitchFamily="18" charset="77"/>
                <a:cs typeface="Times New Roman" pitchFamily="18" charset="0"/>
                <a:sym typeface="+mn-lt"/>
              </a:rPr>
              <a:t>thi</a:t>
            </a:r>
          </a:p>
          <a:p>
            <a:pPr algn="ctr"/>
            <a:r>
              <a:rPr lang="en-US" altLang="zh-CN" sz="3600" b="1" smtClean="0">
                <a:solidFill>
                  <a:srgbClr val="FF0000"/>
                </a:solidFill>
                <a:latin typeface="Times New Roman" pitchFamily="18" charset="0"/>
                <a:ea typeface="Chaucer" panose="02020500000000000000" pitchFamily="18" charset="77"/>
                <a:cs typeface="Times New Roman" pitchFamily="18" charset="0"/>
                <a:sym typeface="+mn-lt"/>
              </a:rPr>
              <a:t>Kể chuyện</a:t>
            </a:r>
            <a:endParaRPr lang="en-US" altLang="zh-CN" sz="3600" b="1" dirty="0">
              <a:solidFill>
                <a:srgbClr val="FF0000"/>
              </a:solidFill>
              <a:latin typeface="Times New Roman" pitchFamily="18" charset="0"/>
              <a:ea typeface="Chaucer" panose="02020500000000000000" pitchFamily="18" charset="77"/>
              <a:cs typeface="Times New Roman" pitchFamily="18" charset="0"/>
              <a:sym typeface="+mn-lt"/>
            </a:endParaRPr>
          </a:p>
        </p:txBody>
      </p:sp>
      <p:pic>
        <p:nvPicPr>
          <p:cNvPr id="13" name="Content Placeholder 3"/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4381500" y="1246237"/>
            <a:ext cx="4476750" cy="3702953"/>
          </a:xfrm>
          <a:prstGeom prst="rect">
            <a:avLst/>
          </a:prstGeom>
        </p:spPr>
      </p:pic>
      <p:sp>
        <p:nvSpPr>
          <p:cNvPr id="12" name="矩形 6">
            <a:extLst>
              <a:ext uri="{FF2B5EF4-FFF2-40B4-BE49-F238E27FC236}">
                <a16:creationId xmlns:a16="http://schemas.microsoft.com/office/drawing/2014/main" xmlns="" id="{4CEB20CB-08C7-BD48-A063-0AFB81CF2648}"/>
              </a:ext>
            </a:extLst>
          </p:cNvPr>
          <p:cNvSpPr/>
          <p:nvPr/>
        </p:nvSpPr>
        <p:spPr>
          <a:xfrm>
            <a:off x="4381500" y="126401"/>
            <a:ext cx="4476750" cy="1115690"/>
          </a:xfrm>
          <a:prstGeom prst="rect">
            <a:avLst/>
          </a:prstGeom>
          <a:solidFill>
            <a:srgbClr val="D9F7E5"/>
          </a:solidFill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altLang="zh-CN" sz="3400" b="1" smtClean="0">
                <a:solidFill>
                  <a:srgbClr val="FF0000"/>
                </a:solidFill>
                <a:latin typeface="Times New Roman" pitchFamily="18" charset="0"/>
                <a:ea typeface="Chaucer" panose="02020500000000000000" pitchFamily="18" charset="77"/>
                <a:cs typeface="Times New Roman" pitchFamily="18" charset="0"/>
                <a:sym typeface="+mn-lt"/>
              </a:rPr>
              <a:t>Sân khấu hóa truyện ngụ ngôn</a:t>
            </a:r>
            <a:endParaRPr lang="en-US" altLang="zh-CN" sz="3400" b="1" dirty="0">
              <a:solidFill>
                <a:srgbClr val="FF0000"/>
              </a:solidFill>
              <a:latin typeface="Times New Roman" pitchFamily="18" charset="0"/>
              <a:ea typeface="Chaucer" panose="02020500000000000000" pitchFamily="18" charset="77"/>
              <a:cs typeface="Times New Roman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340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6322102"/>
              </p:ext>
            </p:extLst>
          </p:nvPr>
        </p:nvGraphicFramePr>
        <p:xfrm>
          <a:off x="139850" y="571372"/>
          <a:ext cx="8910633" cy="4420040"/>
        </p:xfrm>
        <a:graphic>
          <a:graphicData uri="http://schemas.openxmlformats.org/drawingml/2006/table">
            <a:tbl>
              <a:tblPr firstRow="1" firstCol="1" bandRow="1">
                <a:tableStyleId>{D62C94D5-67BD-4562-B816-38D82EB02043}</a:tableStyleId>
              </a:tblPr>
              <a:tblGrid>
                <a:gridCol w="834878"/>
                <a:gridCol w="4968438"/>
                <a:gridCol w="1139807"/>
                <a:gridCol w="1035531"/>
                <a:gridCol w="931979"/>
              </a:tblGrid>
              <a:tr h="273502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êu chí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ội dung đánh giá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ức độ đạt được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940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ưa đạ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ưới 1,0đ)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ạ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0-1,25đ)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ố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5-2,0đ)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547004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ội dung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ọn được truyện ngụ ngôn có ý nghĩa sâu sắc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2735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ể đúng cốt </a:t>
                      </a:r>
                      <a:r>
                        <a:rPr lang="en-US" sz="1900" b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uyện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273502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thức thể hiện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ủ động, tự tin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2735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ọng kễ hấp dẫn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5470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 tác với người nghe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</a:tr>
              <a:tr h="273502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ánh giá chung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gridSpan="4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Tổng điểm:………/10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35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Ý kiến bổ sung: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6254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Nhận xét chung: </a:t>
                      </a:r>
                      <a:endParaRPr lang="en-US" sz="19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8902" marR="5890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924790" y="46943"/>
            <a:ext cx="74087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 HỌC TẬP</a:t>
            </a:r>
            <a:r>
              <a:rPr lang="en-US" sz="2000" b="1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ảng kiểm 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nói kể lại </a:t>
            </a:r>
            <a:r>
              <a:rPr lang="en-US" sz="2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 truyện 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ụ </a:t>
            </a:r>
            <a:r>
              <a:rPr lang="en-US" sz="2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ôn</a:t>
            </a:r>
            <a:endParaRPr lang="en-US" sz="2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51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7B43664D-A254-4823-A8D5-315D16EB3AA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3FAA9F9-176E-4A33-A42E-1663CFB6C200}"/>
              </a:ext>
            </a:extLst>
          </p:cNvPr>
          <p:cNvGrpSpPr/>
          <p:nvPr/>
        </p:nvGrpSpPr>
        <p:grpSpPr>
          <a:xfrm>
            <a:off x="3519658" y="-20024"/>
            <a:ext cx="5615603" cy="3662716"/>
            <a:chOff x="1762543" y="-20073"/>
            <a:chExt cx="8666914" cy="4883621"/>
          </a:xfrm>
        </p:grpSpPr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A9D68DB2-4E77-4735-92B3-CD36290CA9E8}"/>
                </a:ext>
              </a:extLst>
            </p:cNvPr>
            <p:cNvCxnSpPr/>
            <p:nvPr/>
          </p:nvCxnSpPr>
          <p:spPr>
            <a:xfrm>
              <a:off x="4015408" y="0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AA3359E1-195F-4E2B-B8D9-0EA7EC87C171}"/>
                </a:ext>
              </a:extLst>
            </p:cNvPr>
            <p:cNvCxnSpPr/>
            <p:nvPr/>
          </p:nvCxnSpPr>
          <p:spPr>
            <a:xfrm>
              <a:off x="8408503" y="-20073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云形 5">
              <a:extLst>
                <a:ext uri="{FF2B5EF4-FFF2-40B4-BE49-F238E27FC236}">
                  <a16:creationId xmlns="" xmlns:a16="http://schemas.microsoft.com/office/drawing/2014/main" id="{A77F814D-1B64-4E8E-BF3F-BDAA536E7D44}"/>
                </a:ext>
              </a:extLst>
            </p:cNvPr>
            <p:cNvSpPr/>
            <p:nvPr/>
          </p:nvSpPr>
          <p:spPr>
            <a:xfrm>
              <a:off x="1762543" y="1285461"/>
              <a:ext cx="8666914" cy="3578087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4491208" y="1471245"/>
            <a:ext cx="4044488" cy="145424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altLang="zh-CN" sz="4500">
                <a:solidFill>
                  <a:srgbClr val="C00000"/>
                </a:solidFill>
                <a:latin typeface="Times New Roman" pitchFamily="18" charset="0"/>
                <a:ea typeface="字魂27号-布丁体" panose="00000505000000000000" pitchFamily="2" charset="-122"/>
                <a:cs typeface="Times New Roman" pitchFamily="18" charset="0"/>
              </a:rPr>
              <a:t>Chúc các em học tập tốt!</a:t>
            </a:r>
            <a:endParaRPr lang="zh-CN" altLang="en-US" sz="4500" dirty="0">
              <a:solidFill>
                <a:srgbClr val="C00000"/>
              </a:solidFill>
              <a:latin typeface="Times New Roman" pitchFamily="18" charset="0"/>
              <a:ea typeface="字魂27号-布丁体" panose="00000505000000000000" pitchFamily="2" charset="-122"/>
              <a:cs typeface="Times New Roman" pitchFamily="18" charset="0"/>
            </a:endParaRPr>
          </a:p>
        </p:txBody>
      </p:sp>
      <p:pic>
        <p:nvPicPr>
          <p:cNvPr id="9" name="图片 6">
            <a:extLst>
              <a:ext uri="{FF2B5EF4-FFF2-40B4-BE49-F238E27FC236}">
                <a16:creationId xmlns="" xmlns:a16="http://schemas.microsoft.com/office/drawing/2014/main" id="{6337B28C-23CD-02D3-D9C8-CD4BD73E9A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0933"/>
            <a:ext cx="4851537" cy="342344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0186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5" t="25449" r="-48" b="17034"/>
          <a:stretch/>
        </p:blipFill>
        <p:spPr>
          <a:xfrm>
            <a:off x="-1" y="-58994"/>
            <a:ext cx="9173498" cy="519143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7800"/>
            <a:ext cx="9143244" cy="394576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655" y="206149"/>
            <a:ext cx="1231290" cy="1706739"/>
          </a:xfrm>
          <a:prstGeom prst="rect">
            <a:avLst/>
          </a:prstGeom>
        </p:spPr>
      </p:pic>
      <p:pic>
        <p:nvPicPr>
          <p:cNvPr id="9" name="Picture 2" descr="F:\1-原创素材\1_mm1102\PPT\PPT_014\materaials\pageimg_g2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00" y="0"/>
            <a:ext cx="6912768" cy="4321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63141" y="2253544"/>
            <a:ext cx="5303520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kumimoji="1" lang="en-US" altLang="zh-CN" sz="6000" b="1" spc="450">
                <a:solidFill>
                  <a:srgbClr val="002060"/>
                </a:solidFill>
                <a:latin typeface="Times New Roman" pitchFamily="18" charset="0"/>
                <a:ea typeface="Elsie" panose="02000000000000000000" charset="0"/>
                <a:cs typeface="Times New Roman" pitchFamily="18" charset="0"/>
              </a:rPr>
              <a:t>KHỞI ĐỘNG</a:t>
            </a:r>
            <a:endParaRPr kumimoji="1" lang="zh-CN" altLang="en-US" sz="6000" b="1" spc="450" dirty="0">
              <a:solidFill>
                <a:srgbClr val="002060"/>
              </a:solidFill>
              <a:latin typeface="Times New Roman" pitchFamily="18" charset="0"/>
              <a:ea typeface="Elsie" panose="02000000000000000000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20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3" y="504520"/>
            <a:ext cx="6598733" cy="4723433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392919" y="268029"/>
            <a:ext cx="856786" cy="2292292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6895571" y="2560321"/>
            <a:ext cx="846164" cy="2338519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257425" y="697230"/>
            <a:ext cx="4629150" cy="4055878"/>
          </a:xfrm>
          <a:prstGeom prst="rect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endParaRPr lang="en-BZ" sz="4000" b="1" i="1" u="sng" kern="1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393654" y="2560321"/>
            <a:ext cx="856049" cy="2334071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6895571" y="267531"/>
            <a:ext cx="846164" cy="2292788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249705" y="697230"/>
            <a:ext cx="147487" cy="3726181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6752954" y="697231"/>
            <a:ext cx="142617" cy="3726181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062404" y="2381926"/>
            <a:ext cx="381962" cy="381962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696263" y="2380873"/>
            <a:ext cx="381962" cy="381962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40" name="Picture 5" descr="n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10800000" flipV="1">
            <a:off x="1385194" y="229192"/>
            <a:ext cx="6356541" cy="12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" name="Group 25"/>
          <p:cNvGrpSpPr/>
          <p:nvPr/>
        </p:nvGrpSpPr>
        <p:grpSpPr>
          <a:xfrm>
            <a:off x="7528269" y="87793"/>
            <a:ext cx="381962" cy="381962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228677" y="87793"/>
            <a:ext cx="381962" cy="381962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41" name="Picture 5" descr="n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10800000" flipV="1">
            <a:off x="1385194" y="4877439"/>
            <a:ext cx="6356541" cy="12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228677" y="4753108"/>
            <a:ext cx="381962" cy="381962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528269" y="4753108"/>
            <a:ext cx="381962" cy="381962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0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7658100" y="4800600"/>
            <a:ext cx="342900" cy="342900"/>
          </a:xfrm>
          <a:prstGeom prst="rect">
            <a:avLst/>
          </a:prstGeom>
        </p:spPr>
      </p:pic>
      <p:pic>
        <p:nvPicPr>
          <p:cNvPr id="31" name="Aloette-Paul-Mauriat">
            <a:hlinkClick r:id="" action="ppaction://media"/>
            <a:extLst>
              <a:ext uri="{FF2B5EF4-FFF2-40B4-BE49-F238E27FC236}">
                <a16:creationId xmlns:a16="http://schemas.microsoft.com/office/drawing/2014/main" xmlns="" id="{DB2E5E11-28AF-41C4-8BBE-8EC26CB8924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151302" y="1314450"/>
            <a:ext cx="457200" cy="4572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2257425" y="967456"/>
            <a:ext cx="4637029" cy="3785652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 defTabSz="685800">
              <a:buClrTx/>
              <a:defRPr/>
            </a:pPr>
            <a:r>
              <a:rPr lang="vi-VN" sz="3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 lớp chia thành</a:t>
            </a:r>
            <a:r>
              <a:rPr lang="en-US" sz="3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3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đội chơi A và B. Các thành viên trong mỗi đội sẽ lần lượt ghi tên </a:t>
            </a:r>
            <a:r>
              <a:rPr lang="en-US" sz="3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vi-VN" sz="3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uyện ngụ ngôn xuất hiện trong đoạn video. Đội nào liệt kê chính xác và nhanh nhất, đội đó </a:t>
            </a:r>
            <a:r>
              <a:rPr lang="en-US" sz="3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ẽ </a:t>
            </a:r>
            <a:r>
              <a:rPr lang="vi-VN" sz="3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n thắng.</a:t>
            </a:r>
            <a:r>
              <a:rPr lang="en-BZ" sz="3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BZ" sz="3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矩形: 圆角 61">
            <a:extLst>
              <a:ext uri="{FF2B5EF4-FFF2-40B4-BE49-F238E27FC236}">
                <a16:creationId xmlns="" xmlns:a16="http://schemas.microsoft.com/office/drawing/2014/main" id="{D56AF680-16A9-7806-9E3B-41A8C7420360}"/>
              </a:ext>
            </a:extLst>
          </p:cNvPr>
          <p:cNvSpPr/>
          <p:nvPr/>
        </p:nvSpPr>
        <p:spPr>
          <a:xfrm>
            <a:off x="3469243" y="363882"/>
            <a:ext cx="2274439" cy="486019"/>
          </a:xfrm>
          <a:prstGeom prst="roundRect">
            <a:avLst>
              <a:gd name="adj" fmla="val 50000"/>
            </a:avLst>
          </a:prstGeom>
          <a:solidFill>
            <a:srgbClr val="FED86E"/>
          </a:solidFill>
          <a:ln w="50800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>
              <a:buClrTx/>
              <a:defRPr/>
            </a:pPr>
            <a:r>
              <a:rPr lang="en-BZ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 LỆ</a:t>
            </a:r>
            <a:endParaRPr lang="en-BZ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673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"/>
                            </p:stCondLst>
                            <p:childTnLst>
                              <p:par>
                                <p:cTn id="2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_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7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9566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31147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697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  <p:bldLst>
      <p:bldP spid="2" grpId="0" animBg="1"/>
      <p:bldP spid="5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xmlns="" id="{5F879AC3-D4CE-493C-ADC7-06205677F4F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xmlns="" id="{736F0DFD-0954-464F-BF12-DD2E6F6E038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487628" cy="5143500"/>
          </a:xfrm>
          <a:custGeom>
            <a:avLst/>
            <a:gdLst>
              <a:gd name="connsiteX0" fmla="*/ 0 w 1983504"/>
              <a:gd name="connsiteY0" fmla="*/ 0 h 6858000"/>
              <a:gd name="connsiteX1" fmla="*/ 1376658 w 1983504"/>
              <a:gd name="connsiteY1" fmla="*/ 0 h 6858000"/>
              <a:gd name="connsiteX2" fmla="*/ 1690650 w 1983504"/>
              <a:gd name="connsiteY2" fmla="*/ 110269 h 6858000"/>
              <a:gd name="connsiteX3" fmla="*/ 1645361 w 1983504"/>
              <a:gd name="connsiteY3" fmla="*/ 135168 h 6858000"/>
              <a:gd name="connsiteX4" fmla="*/ 1373640 w 1983504"/>
              <a:gd name="connsiteY4" fmla="*/ 71141 h 6858000"/>
              <a:gd name="connsiteX5" fmla="*/ 1319295 w 1983504"/>
              <a:gd name="connsiteY5" fmla="*/ 88927 h 6858000"/>
              <a:gd name="connsiteX6" fmla="*/ 1346468 w 1983504"/>
              <a:gd name="connsiteY6" fmla="*/ 163625 h 6858000"/>
              <a:gd name="connsiteX7" fmla="*/ 1464213 w 1983504"/>
              <a:gd name="connsiteY7" fmla="*/ 192082 h 6858000"/>
              <a:gd name="connsiteX8" fmla="*/ 1648381 w 1983504"/>
              <a:gd name="connsiteY8" fmla="*/ 373491 h 6858000"/>
              <a:gd name="connsiteX9" fmla="*/ 1370620 w 1983504"/>
              <a:gd name="connsiteY9" fmla="*/ 352148 h 6858000"/>
              <a:gd name="connsiteX10" fmla="*/ 1322314 w 1983504"/>
              <a:gd name="connsiteY10" fmla="*/ 394834 h 6858000"/>
              <a:gd name="connsiteX11" fmla="*/ 1304199 w 1983504"/>
              <a:gd name="connsiteY11" fmla="*/ 451747 h 6858000"/>
              <a:gd name="connsiteX12" fmla="*/ 1222682 w 1983504"/>
              <a:gd name="connsiteY12" fmla="*/ 359262 h 6858000"/>
              <a:gd name="connsiteX13" fmla="*/ 1153242 w 1983504"/>
              <a:gd name="connsiteY13" fmla="*/ 334364 h 6858000"/>
              <a:gd name="connsiteX14" fmla="*/ 1132108 w 1983504"/>
              <a:gd name="connsiteY14" fmla="*/ 416176 h 6858000"/>
              <a:gd name="connsiteX15" fmla="*/ 1195509 w 1983504"/>
              <a:gd name="connsiteY15" fmla="*/ 505101 h 6858000"/>
              <a:gd name="connsiteX16" fmla="*/ 1364582 w 1983504"/>
              <a:gd name="connsiteY16" fmla="*/ 558458 h 6858000"/>
              <a:gd name="connsiteX17" fmla="*/ 1183434 w 1983504"/>
              <a:gd name="connsiteY17" fmla="*/ 558458 h 6858000"/>
              <a:gd name="connsiteX18" fmla="*/ 975114 w 1983504"/>
              <a:gd name="connsiteY18" fmla="*/ 522887 h 6858000"/>
              <a:gd name="connsiteX19" fmla="*/ 754716 w 1983504"/>
              <a:gd name="connsiteY19" fmla="*/ 533558 h 6858000"/>
              <a:gd name="connsiteX20" fmla="*/ 546395 w 1983504"/>
              <a:gd name="connsiteY20" fmla="*/ 462417 h 6858000"/>
              <a:gd name="connsiteX21" fmla="*/ 335056 w 1983504"/>
              <a:gd name="connsiteY21" fmla="*/ 465975 h 6858000"/>
              <a:gd name="connsiteX22" fmla="*/ 1270988 w 1983504"/>
              <a:gd name="connsiteY22" fmla="*/ 910606 h 6858000"/>
              <a:gd name="connsiteX23" fmla="*/ 1225701 w 1983504"/>
              <a:gd name="connsiteY23" fmla="*/ 921277 h 6858000"/>
              <a:gd name="connsiteX24" fmla="*/ 1165318 w 1983504"/>
              <a:gd name="connsiteY24" fmla="*/ 949734 h 6858000"/>
              <a:gd name="connsiteX25" fmla="*/ 1210606 w 1983504"/>
              <a:gd name="connsiteY25" fmla="*/ 1006647 h 6858000"/>
              <a:gd name="connsiteX26" fmla="*/ 1455156 w 1983504"/>
              <a:gd name="connsiteY26" fmla="*/ 1113358 h 6858000"/>
              <a:gd name="connsiteX27" fmla="*/ 1515538 w 1983504"/>
              <a:gd name="connsiteY27" fmla="*/ 1220069 h 6858000"/>
              <a:gd name="connsiteX28" fmla="*/ 1440060 w 1983504"/>
              <a:gd name="connsiteY28" fmla="*/ 1209399 h 6858000"/>
              <a:gd name="connsiteX29" fmla="*/ 1373640 w 1983504"/>
              <a:gd name="connsiteY29" fmla="*/ 1230741 h 6858000"/>
              <a:gd name="connsiteX30" fmla="*/ 1400810 w 1983504"/>
              <a:gd name="connsiteY30" fmla="*/ 1365909 h 6858000"/>
              <a:gd name="connsiteX31" fmla="*/ 1748012 w 1983504"/>
              <a:gd name="connsiteY31" fmla="*/ 1540204 h 6858000"/>
              <a:gd name="connsiteX32" fmla="*/ 1778203 w 1983504"/>
              <a:gd name="connsiteY32" fmla="*/ 1597117 h 6858000"/>
              <a:gd name="connsiteX33" fmla="*/ 1735936 w 1983504"/>
              <a:gd name="connsiteY33" fmla="*/ 1636245 h 6858000"/>
              <a:gd name="connsiteX34" fmla="*/ 1624228 w 1983504"/>
              <a:gd name="connsiteY34" fmla="*/ 1657587 h 6858000"/>
              <a:gd name="connsiteX35" fmla="*/ 1781223 w 1983504"/>
              <a:gd name="connsiteY35" fmla="*/ 1849668 h 6858000"/>
              <a:gd name="connsiteX36" fmla="*/ 1838587 w 1983504"/>
              <a:gd name="connsiteY36" fmla="*/ 1903025 h 6858000"/>
              <a:gd name="connsiteX37" fmla="*/ 1938218 w 1983504"/>
              <a:gd name="connsiteY37" fmla="*/ 1984836 h 6858000"/>
              <a:gd name="connsiteX38" fmla="*/ 1938218 w 1983504"/>
              <a:gd name="connsiteY38" fmla="*/ 2013292 h 6858000"/>
              <a:gd name="connsiteX39" fmla="*/ 1805376 w 1983504"/>
              <a:gd name="connsiteY39" fmla="*/ 2102219 h 6858000"/>
              <a:gd name="connsiteX40" fmla="*/ 1563844 w 1983504"/>
              <a:gd name="connsiteY40" fmla="*/ 2077320 h 6858000"/>
              <a:gd name="connsiteX41" fmla="*/ 1920104 w 1983504"/>
              <a:gd name="connsiteY41" fmla="*/ 2208931 h 6858000"/>
              <a:gd name="connsiteX42" fmla="*/ 766792 w 1983504"/>
              <a:gd name="connsiteY42" fmla="*/ 1892353 h 6858000"/>
              <a:gd name="connsiteX43" fmla="*/ 839252 w 1983504"/>
              <a:gd name="connsiteY43" fmla="*/ 1974165 h 6858000"/>
              <a:gd name="connsiteX44" fmla="*/ 1243816 w 1983504"/>
              <a:gd name="connsiteY44" fmla="*/ 2191146 h 6858000"/>
              <a:gd name="connsiteX45" fmla="*/ 1358543 w 1983504"/>
              <a:gd name="connsiteY45" fmla="*/ 2326314 h 6858000"/>
              <a:gd name="connsiteX46" fmla="*/ 1479310 w 1983504"/>
              <a:gd name="connsiteY46" fmla="*/ 2401012 h 6858000"/>
              <a:gd name="connsiteX47" fmla="*/ 1648381 w 1983504"/>
              <a:gd name="connsiteY47" fmla="*/ 2401012 h 6858000"/>
              <a:gd name="connsiteX48" fmla="*/ 1769146 w 1983504"/>
              <a:gd name="connsiteY48" fmla="*/ 2518395 h 6858000"/>
              <a:gd name="connsiteX49" fmla="*/ 1645361 w 1983504"/>
              <a:gd name="connsiteY49" fmla="*/ 2543294 h 6858000"/>
              <a:gd name="connsiteX50" fmla="*/ 1500444 w 1983504"/>
              <a:gd name="connsiteY50" fmla="*/ 2525509 h 6858000"/>
              <a:gd name="connsiteX51" fmla="*/ 1337410 w 1983504"/>
              <a:gd name="connsiteY51" fmla="*/ 2564636 h 6858000"/>
              <a:gd name="connsiteX52" fmla="*/ 1186452 w 1983504"/>
              <a:gd name="connsiteY52" fmla="*/ 2532623 h 6858000"/>
              <a:gd name="connsiteX53" fmla="*/ 1005304 w 1983504"/>
              <a:gd name="connsiteY53" fmla="*/ 2553965 h 6858000"/>
              <a:gd name="connsiteX54" fmla="*/ 947940 w 1983504"/>
              <a:gd name="connsiteY54" fmla="*/ 2692689 h 6858000"/>
              <a:gd name="connsiteX55" fmla="*/ 929826 w 1983504"/>
              <a:gd name="connsiteY55" fmla="*/ 2703362 h 6858000"/>
              <a:gd name="connsiteX56" fmla="*/ 594701 w 1983504"/>
              <a:gd name="connsiteY56" fmla="*/ 2923898 h 6858000"/>
              <a:gd name="connsiteX57" fmla="*/ 501108 w 1983504"/>
              <a:gd name="connsiteY57" fmla="*/ 2941684 h 6858000"/>
              <a:gd name="connsiteX58" fmla="*/ 1053610 w 1983504"/>
              <a:gd name="connsiteY58" fmla="*/ 3329402 h 6858000"/>
              <a:gd name="connsiteX59" fmla="*/ 682256 w 1983504"/>
              <a:gd name="connsiteY59" fmla="*/ 3229805 h 6858000"/>
              <a:gd name="connsiteX60" fmla="*/ 630932 w 1983504"/>
              <a:gd name="connsiteY60" fmla="*/ 3393429 h 6858000"/>
              <a:gd name="connsiteX61" fmla="*/ 806041 w 1983504"/>
              <a:gd name="connsiteY61" fmla="*/ 3539269 h 6858000"/>
              <a:gd name="connsiteX62" fmla="*/ 869444 w 1983504"/>
              <a:gd name="connsiteY62" fmla="*/ 3827390 h 6858000"/>
              <a:gd name="connsiteX63" fmla="*/ 839252 w 1983504"/>
              <a:gd name="connsiteY63" fmla="*/ 4090612 h 6858000"/>
              <a:gd name="connsiteX64" fmla="*/ 763774 w 1983504"/>
              <a:gd name="connsiteY64" fmla="*/ 4172424 h 6858000"/>
              <a:gd name="connsiteX65" fmla="*/ 655085 w 1983504"/>
              <a:gd name="connsiteY65" fmla="*/ 4321821 h 6858000"/>
              <a:gd name="connsiteX66" fmla="*/ 588662 w 1983504"/>
              <a:gd name="connsiteY66" fmla="*/ 4414305 h 6858000"/>
              <a:gd name="connsiteX67" fmla="*/ 356189 w 1983504"/>
              <a:gd name="connsiteY67" fmla="*/ 4378734 h 6858000"/>
              <a:gd name="connsiteX68" fmla="*/ 667160 w 1983504"/>
              <a:gd name="connsiteY68" fmla="*/ 4613499 h 6858000"/>
              <a:gd name="connsiteX69" fmla="*/ 416573 w 1983504"/>
              <a:gd name="connsiteY69" fmla="*/ 4585042 h 6858000"/>
              <a:gd name="connsiteX70" fmla="*/ 335056 w 1983504"/>
              <a:gd name="connsiteY70" fmla="*/ 4602828 h 6858000"/>
              <a:gd name="connsiteX71" fmla="*/ 380342 w 1983504"/>
              <a:gd name="connsiteY71" fmla="*/ 4677526 h 6858000"/>
              <a:gd name="connsiteX72" fmla="*/ 564510 w 1983504"/>
              <a:gd name="connsiteY72" fmla="*/ 4805580 h 6858000"/>
              <a:gd name="connsiteX73" fmla="*/ 944922 w 1983504"/>
              <a:gd name="connsiteY73" fmla="*/ 5154171 h 6858000"/>
              <a:gd name="connsiteX74" fmla="*/ 576586 w 1983504"/>
              <a:gd name="connsiteY74" fmla="*/ 4994104 h 6858000"/>
              <a:gd name="connsiteX75" fmla="*/ 963036 w 1983504"/>
              <a:gd name="connsiteY75" fmla="*/ 5353367 h 6858000"/>
              <a:gd name="connsiteX76" fmla="*/ 1047572 w 1983504"/>
              <a:gd name="connsiteY76" fmla="*/ 5474306 h 6858000"/>
              <a:gd name="connsiteX77" fmla="*/ 1222682 w 1983504"/>
              <a:gd name="connsiteY77" fmla="*/ 5769542 h 6858000"/>
              <a:gd name="connsiteX78" fmla="*/ 1213626 w 1983504"/>
              <a:gd name="connsiteY78" fmla="*/ 5801555 h 6858000"/>
              <a:gd name="connsiteX79" fmla="*/ 1014361 w 1983504"/>
              <a:gd name="connsiteY79" fmla="*/ 5755314 h 6858000"/>
              <a:gd name="connsiteX80" fmla="*/ 1274008 w 1983504"/>
              <a:gd name="connsiteY80" fmla="*/ 6004307 h 6858000"/>
              <a:gd name="connsiteX81" fmla="*/ 1542711 w 1983504"/>
              <a:gd name="connsiteY81" fmla="*/ 6196388 h 6858000"/>
              <a:gd name="connsiteX82" fmla="*/ 1352504 w 1983504"/>
              <a:gd name="connsiteY82" fmla="*/ 6167932 h 6858000"/>
              <a:gd name="connsiteX83" fmla="*/ 1089840 w 1983504"/>
              <a:gd name="connsiteY83" fmla="*/ 6057663 h 6858000"/>
              <a:gd name="connsiteX84" fmla="*/ 999266 w 1983504"/>
              <a:gd name="connsiteY84" fmla="*/ 6100347 h 6858000"/>
              <a:gd name="connsiteX85" fmla="*/ 1246836 w 1983504"/>
              <a:gd name="connsiteY85" fmla="*/ 6281757 h 6858000"/>
              <a:gd name="connsiteX86" fmla="*/ 1388735 w 1983504"/>
              <a:gd name="connsiteY86" fmla="*/ 6367127 h 6858000"/>
              <a:gd name="connsiteX87" fmla="*/ 1446099 w 1983504"/>
              <a:gd name="connsiteY87" fmla="*/ 6431153 h 6858000"/>
              <a:gd name="connsiteX88" fmla="*/ 1609132 w 1983504"/>
              <a:gd name="connsiteY88" fmla="*/ 6658805 h 6858000"/>
              <a:gd name="connsiteX89" fmla="*/ 1983504 w 1983504"/>
              <a:gd name="connsiteY89" fmla="*/ 6858000 h 6858000"/>
              <a:gd name="connsiteX90" fmla="*/ 0 w 1983504"/>
              <a:gd name="connsiteY90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</a:cxnLst>
            <a:rect l="l" t="t" r="r" b="b"/>
            <a:pathLst>
              <a:path w="1983504" h="6858000">
                <a:moveTo>
                  <a:pt x="0" y="0"/>
                </a:moveTo>
                <a:lnTo>
                  <a:pt x="1376658" y="0"/>
                </a:lnTo>
                <a:cubicBezTo>
                  <a:pt x="1482328" y="35571"/>
                  <a:pt x="1584980" y="78255"/>
                  <a:pt x="1690650" y="110269"/>
                </a:cubicBezTo>
                <a:cubicBezTo>
                  <a:pt x="1675553" y="145839"/>
                  <a:pt x="1660458" y="138725"/>
                  <a:pt x="1645361" y="135168"/>
                </a:cubicBezTo>
                <a:cubicBezTo>
                  <a:pt x="1554788" y="120941"/>
                  <a:pt x="1461194" y="110269"/>
                  <a:pt x="1373640" y="71141"/>
                </a:cubicBezTo>
                <a:cubicBezTo>
                  <a:pt x="1352504" y="64027"/>
                  <a:pt x="1328352" y="64027"/>
                  <a:pt x="1319295" y="88927"/>
                </a:cubicBezTo>
                <a:cubicBezTo>
                  <a:pt x="1304199" y="124497"/>
                  <a:pt x="1325332" y="145839"/>
                  <a:pt x="1346468" y="163625"/>
                </a:cubicBezTo>
                <a:cubicBezTo>
                  <a:pt x="1382696" y="195638"/>
                  <a:pt x="1424964" y="188525"/>
                  <a:pt x="1464213" y="192082"/>
                </a:cubicBezTo>
                <a:cubicBezTo>
                  <a:pt x="1572902" y="209867"/>
                  <a:pt x="1624228" y="259665"/>
                  <a:pt x="1648381" y="373491"/>
                </a:cubicBezTo>
                <a:cubicBezTo>
                  <a:pt x="1554788" y="327250"/>
                  <a:pt x="1461194" y="384162"/>
                  <a:pt x="1370620" y="352148"/>
                </a:cubicBezTo>
                <a:cubicBezTo>
                  <a:pt x="1346468" y="345034"/>
                  <a:pt x="1310237" y="355706"/>
                  <a:pt x="1322314" y="394834"/>
                </a:cubicBezTo>
                <a:cubicBezTo>
                  <a:pt x="1334390" y="430405"/>
                  <a:pt x="1373640" y="458860"/>
                  <a:pt x="1304199" y="451747"/>
                </a:cubicBezTo>
                <a:cubicBezTo>
                  <a:pt x="1252873" y="448189"/>
                  <a:pt x="1237778" y="405504"/>
                  <a:pt x="1222682" y="359262"/>
                </a:cubicBezTo>
                <a:cubicBezTo>
                  <a:pt x="1210606" y="334364"/>
                  <a:pt x="1177395" y="320135"/>
                  <a:pt x="1153242" y="334364"/>
                </a:cubicBezTo>
                <a:cubicBezTo>
                  <a:pt x="1123051" y="348592"/>
                  <a:pt x="1132108" y="387720"/>
                  <a:pt x="1132108" y="416176"/>
                </a:cubicBezTo>
                <a:cubicBezTo>
                  <a:pt x="1129088" y="469532"/>
                  <a:pt x="1153242" y="494431"/>
                  <a:pt x="1195509" y="505101"/>
                </a:cubicBezTo>
                <a:cubicBezTo>
                  <a:pt x="1246836" y="519330"/>
                  <a:pt x="1298160" y="537116"/>
                  <a:pt x="1364582" y="558458"/>
                </a:cubicBezTo>
                <a:cubicBezTo>
                  <a:pt x="1292122" y="594028"/>
                  <a:pt x="1237778" y="586915"/>
                  <a:pt x="1183434" y="558458"/>
                </a:cubicBezTo>
                <a:cubicBezTo>
                  <a:pt x="1117012" y="526444"/>
                  <a:pt x="1029458" y="483759"/>
                  <a:pt x="975114" y="522887"/>
                </a:cubicBezTo>
                <a:cubicBezTo>
                  <a:pt x="893597" y="579800"/>
                  <a:pt x="827176" y="544229"/>
                  <a:pt x="754716" y="533558"/>
                </a:cubicBezTo>
                <a:cubicBezTo>
                  <a:pt x="603758" y="512216"/>
                  <a:pt x="697352" y="480203"/>
                  <a:pt x="546395" y="462417"/>
                </a:cubicBezTo>
                <a:cubicBezTo>
                  <a:pt x="486012" y="455303"/>
                  <a:pt x="422610" y="426847"/>
                  <a:pt x="335056" y="465975"/>
                </a:cubicBezTo>
                <a:cubicBezTo>
                  <a:pt x="730563" y="672284"/>
                  <a:pt x="917750" y="658055"/>
                  <a:pt x="1270988" y="910606"/>
                </a:cubicBezTo>
                <a:cubicBezTo>
                  <a:pt x="1255893" y="935506"/>
                  <a:pt x="1240798" y="924835"/>
                  <a:pt x="1225701" y="921277"/>
                </a:cubicBezTo>
                <a:cubicBezTo>
                  <a:pt x="1201548" y="917720"/>
                  <a:pt x="1171356" y="903491"/>
                  <a:pt x="1165318" y="949734"/>
                </a:cubicBezTo>
                <a:cubicBezTo>
                  <a:pt x="1162298" y="985305"/>
                  <a:pt x="1180415" y="1003089"/>
                  <a:pt x="1210606" y="1006647"/>
                </a:cubicBezTo>
                <a:cubicBezTo>
                  <a:pt x="1298160" y="1020875"/>
                  <a:pt x="1376658" y="1070674"/>
                  <a:pt x="1455156" y="1113358"/>
                </a:cubicBezTo>
                <a:cubicBezTo>
                  <a:pt x="1491385" y="1131144"/>
                  <a:pt x="1530634" y="1156043"/>
                  <a:pt x="1515538" y="1220069"/>
                </a:cubicBezTo>
                <a:cubicBezTo>
                  <a:pt x="1485348" y="1237855"/>
                  <a:pt x="1464213" y="1212955"/>
                  <a:pt x="1440060" y="1209399"/>
                </a:cubicBezTo>
                <a:cubicBezTo>
                  <a:pt x="1415907" y="1205842"/>
                  <a:pt x="1358543" y="1220069"/>
                  <a:pt x="1373640" y="1230741"/>
                </a:cubicBezTo>
                <a:cubicBezTo>
                  <a:pt x="1443080" y="1269868"/>
                  <a:pt x="1316276" y="1365909"/>
                  <a:pt x="1400810" y="1365909"/>
                </a:cubicBezTo>
                <a:cubicBezTo>
                  <a:pt x="1539691" y="1365909"/>
                  <a:pt x="1615170" y="1536647"/>
                  <a:pt x="1748012" y="1540204"/>
                </a:cubicBezTo>
                <a:cubicBezTo>
                  <a:pt x="1769146" y="1540204"/>
                  <a:pt x="1778203" y="1572219"/>
                  <a:pt x="1778203" y="1597117"/>
                </a:cubicBezTo>
                <a:cubicBezTo>
                  <a:pt x="1778203" y="1629132"/>
                  <a:pt x="1757070" y="1632688"/>
                  <a:pt x="1735936" y="1636245"/>
                </a:cubicBezTo>
                <a:cubicBezTo>
                  <a:pt x="1702725" y="1639802"/>
                  <a:pt x="1666496" y="1597117"/>
                  <a:pt x="1624228" y="1657587"/>
                </a:cubicBezTo>
                <a:cubicBezTo>
                  <a:pt x="1702725" y="1693158"/>
                  <a:pt x="1784242" y="1728729"/>
                  <a:pt x="1781223" y="1849668"/>
                </a:cubicBezTo>
                <a:cubicBezTo>
                  <a:pt x="1781223" y="1881683"/>
                  <a:pt x="1814434" y="1895910"/>
                  <a:pt x="1838587" y="1903025"/>
                </a:cubicBezTo>
                <a:cubicBezTo>
                  <a:pt x="1880854" y="1917252"/>
                  <a:pt x="1914065" y="1938595"/>
                  <a:pt x="1938218" y="1984836"/>
                </a:cubicBezTo>
                <a:cubicBezTo>
                  <a:pt x="1938218" y="1995507"/>
                  <a:pt x="1938218" y="2002622"/>
                  <a:pt x="1938218" y="2013292"/>
                </a:cubicBezTo>
                <a:cubicBezTo>
                  <a:pt x="1932180" y="2123562"/>
                  <a:pt x="1871798" y="2120004"/>
                  <a:pt x="1805376" y="2102219"/>
                </a:cubicBezTo>
                <a:cubicBezTo>
                  <a:pt x="1726878" y="2080877"/>
                  <a:pt x="1648381" y="2038192"/>
                  <a:pt x="1563844" y="2077320"/>
                </a:cubicBezTo>
                <a:cubicBezTo>
                  <a:pt x="1681592" y="2130676"/>
                  <a:pt x="1811414" y="2134233"/>
                  <a:pt x="1920104" y="2208931"/>
                </a:cubicBezTo>
                <a:cubicBezTo>
                  <a:pt x="1515538" y="2223159"/>
                  <a:pt x="1159280" y="1984836"/>
                  <a:pt x="766792" y="1892353"/>
                </a:cubicBezTo>
                <a:cubicBezTo>
                  <a:pt x="778869" y="1952823"/>
                  <a:pt x="812080" y="1967051"/>
                  <a:pt x="839252" y="1974165"/>
                </a:cubicBezTo>
                <a:cubicBezTo>
                  <a:pt x="984170" y="2020407"/>
                  <a:pt x="1110974" y="2112891"/>
                  <a:pt x="1243816" y="2191146"/>
                </a:cubicBezTo>
                <a:cubicBezTo>
                  <a:pt x="1298160" y="2223159"/>
                  <a:pt x="1337410" y="2258731"/>
                  <a:pt x="1358543" y="2326314"/>
                </a:cubicBezTo>
                <a:cubicBezTo>
                  <a:pt x="1376658" y="2390340"/>
                  <a:pt x="1412888" y="2418796"/>
                  <a:pt x="1479310" y="2401012"/>
                </a:cubicBezTo>
                <a:cubicBezTo>
                  <a:pt x="1533654" y="2386784"/>
                  <a:pt x="1591018" y="2393898"/>
                  <a:pt x="1648381" y="2401012"/>
                </a:cubicBezTo>
                <a:cubicBezTo>
                  <a:pt x="1711782" y="2408126"/>
                  <a:pt x="1784242" y="2479267"/>
                  <a:pt x="1769146" y="2518395"/>
                </a:cubicBezTo>
                <a:cubicBezTo>
                  <a:pt x="1738956" y="2582422"/>
                  <a:pt x="1687630" y="2550408"/>
                  <a:pt x="1645361" y="2543294"/>
                </a:cubicBezTo>
                <a:cubicBezTo>
                  <a:pt x="1594036" y="2536181"/>
                  <a:pt x="1500444" y="2518395"/>
                  <a:pt x="1500444" y="2525509"/>
                </a:cubicBezTo>
                <a:cubicBezTo>
                  <a:pt x="1467232" y="2685576"/>
                  <a:pt x="1391754" y="2564636"/>
                  <a:pt x="1337410" y="2564636"/>
                </a:cubicBezTo>
                <a:cubicBezTo>
                  <a:pt x="1286084" y="2564636"/>
                  <a:pt x="1234759" y="2546851"/>
                  <a:pt x="1186452" y="2532623"/>
                </a:cubicBezTo>
                <a:cubicBezTo>
                  <a:pt x="1123051" y="2514837"/>
                  <a:pt x="1065688" y="2546851"/>
                  <a:pt x="1005304" y="2553965"/>
                </a:cubicBezTo>
                <a:cubicBezTo>
                  <a:pt x="950960" y="2561080"/>
                  <a:pt x="981150" y="2653563"/>
                  <a:pt x="947940" y="2692689"/>
                </a:cubicBezTo>
                <a:cubicBezTo>
                  <a:pt x="941903" y="2703362"/>
                  <a:pt x="935864" y="2703362"/>
                  <a:pt x="929826" y="2703362"/>
                </a:cubicBezTo>
                <a:cubicBezTo>
                  <a:pt x="911711" y="2980812"/>
                  <a:pt x="594701" y="2913227"/>
                  <a:pt x="594701" y="2923898"/>
                </a:cubicBezTo>
                <a:cubicBezTo>
                  <a:pt x="567529" y="2941684"/>
                  <a:pt x="534318" y="2899000"/>
                  <a:pt x="501108" y="2941684"/>
                </a:cubicBezTo>
                <a:cubicBezTo>
                  <a:pt x="643007" y="3137322"/>
                  <a:pt x="860386" y="3183563"/>
                  <a:pt x="1053610" y="3329402"/>
                </a:cubicBezTo>
                <a:cubicBezTo>
                  <a:pt x="893597" y="3379202"/>
                  <a:pt x="800002" y="3208463"/>
                  <a:pt x="682256" y="3229805"/>
                </a:cubicBezTo>
                <a:cubicBezTo>
                  <a:pt x="624893" y="3283162"/>
                  <a:pt x="796984" y="3368530"/>
                  <a:pt x="630932" y="3393429"/>
                </a:cubicBezTo>
                <a:cubicBezTo>
                  <a:pt x="703390" y="3439672"/>
                  <a:pt x="754716" y="3485914"/>
                  <a:pt x="806041" y="3539269"/>
                </a:cubicBezTo>
                <a:cubicBezTo>
                  <a:pt x="893597" y="3635309"/>
                  <a:pt x="911711" y="3699337"/>
                  <a:pt x="869444" y="3827390"/>
                </a:cubicBezTo>
                <a:cubicBezTo>
                  <a:pt x="842270" y="3912759"/>
                  <a:pt x="803022" y="3991015"/>
                  <a:pt x="839252" y="4090612"/>
                </a:cubicBezTo>
                <a:cubicBezTo>
                  <a:pt x="863405" y="4158196"/>
                  <a:pt x="854347" y="4204438"/>
                  <a:pt x="763774" y="4172424"/>
                </a:cubicBezTo>
                <a:cubicBezTo>
                  <a:pt x="667160" y="4140411"/>
                  <a:pt x="630932" y="4200882"/>
                  <a:pt x="655085" y="4321821"/>
                </a:cubicBezTo>
                <a:cubicBezTo>
                  <a:pt x="670179" y="4400076"/>
                  <a:pt x="655085" y="4424975"/>
                  <a:pt x="588662" y="4414305"/>
                </a:cubicBezTo>
                <a:cubicBezTo>
                  <a:pt x="516204" y="4403633"/>
                  <a:pt x="446764" y="4353835"/>
                  <a:pt x="356189" y="4378734"/>
                </a:cubicBezTo>
                <a:cubicBezTo>
                  <a:pt x="428648" y="4521016"/>
                  <a:pt x="582626" y="4478331"/>
                  <a:pt x="667160" y="4613499"/>
                </a:cubicBezTo>
                <a:cubicBezTo>
                  <a:pt x="567529" y="4613499"/>
                  <a:pt x="489031" y="4613499"/>
                  <a:pt x="416573" y="4585042"/>
                </a:cubicBezTo>
                <a:cubicBezTo>
                  <a:pt x="386381" y="4574373"/>
                  <a:pt x="353170" y="4560144"/>
                  <a:pt x="335056" y="4602828"/>
                </a:cubicBezTo>
                <a:cubicBezTo>
                  <a:pt x="313920" y="4652628"/>
                  <a:pt x="356189" y="4670412"/>
                  <a:pt x="380342" y="4677526"/>
                </a:cubicBezTo>
                <a:cubicBezTo>
                  <a:pt x="449784" y="4702425"/>
                  <a:pt x="504126" y="4759339"/>
                  <a:pt x="564510" y="4805580"/>
                </a:cubicBezTo>
                <a:cubicBezTo>
                  <a:pt x="694332" y="4905177"/>
                  <a:pt x="836233" y="4990547"/>
                  <a:pt x="944922" y="5154171"/>
                </a:cubicBezTo>
                <a:cubicBezTo>
                  <a:pt x="809060" y="5111487"/>
                  <a:pt x="706410" y="5011889"/>
                  <a:pt x="576586" y="4994104"/>
                </a:cubicBezTo>
                <a:cubicBezTo>
                  <a:pt x="688296" y="5143500"/>
                  <a:pt x="830194" y="5243097"/>
                  <a:pt x="963036" y="5353367"/>
                </a:cubicBezTo>
                <a:cubicBezTo>
                  <a:pt x="1002286" y="5385379"/>
                  <a:pt x="1041534" y="5406721"/>
                  <a:pt x="1047572" y="5474306"/>
                </a:cubicBezTo>
                <a:cubicBezTo>
                  <a:pt x="1065688" y="5605917"/>
                  <a:pt x="1113992" y="5712629"/>
                  <a:pt x="1222682" y="5769542"/>
                </a:cubicBezTo>
                <a:cubicBezTo>
                  <a:pt x="1222682" y="5769542"/>
                  <a:pt x="1216644" y="5790884"/>
                  <a:pt x="1213626" y="5801555"/>
                </a:cubicBezTo>
                <a:cubicBezTo>
                  <a:pt x="1147203" y="5805112"/>
                  <a:pt x="1095878" y="5726858"/>
                  <a:pt x="1014361" y="5755314"/>
                </a:cubicBezTo>
                <a:cubicBezTo>
                  <a:pt x="1095878" y="5862025"/>
                  <a:pt x="1162298" y="5954508"/>
                  <a:pt x="1274008" y="6004307"/>
                </a:cubicBezTo>
                <a:cubicBezTo>
                  <a:pt x="1364582" y="6043434"/>
                  <a:pt x="1476290" y="6068335"/>
                  <a:pt x="1542711" y="6196388"/>
                </a:cubicBezTo>
                <a:cubicBezTo>
                  <a:pt x="1467232" y="6221287"/>
                  <a:pt x="1409868" y="6189274"/>
                  <a:pt x="1352504" y="6167932"/>
                </a:cubicBezTo>
                <a:cubicBezTo>
                  <a:pt x="1264950" y="6132361"/>
                  <a:pt x="1177395" y="6093234"/>
                  <a:pt x="1089840" y="6057663"/>
                </a:cubicBezTo>
                <a:cubicBezTo>
                  <a:pt x="1056628" y="6043434"/>
                  <a:pt x="1020400" y="6036320"/>
                  <a:pt x="999266" y="6100347"/>
                </a:cubicBezTo>
                <a:cubicBezTo>
                  <a:pt x="1110974" y="6114575"/>
                  <a:pt x="1177395" y="6199945"/>
                  <a:pt x="1246836" y="6281757"/>
                </a:cubicBezTo>
                <a:cubicBezTo>
                  <a:pt x="1286084" y="6327999"/>
                  <a:pt x="1319295" y="6388469"/>
                  <a:pt x="1388735" y="6367127"/>
                </a:cubicBezTo>
                <a:cubicBezTo>
                  <a:pt x="1424964" y="6356456"/>
                  <a:pt x="1449118" y="6388469"/>
                  <a:pt x="1446099" y="6431153"/>
                </a:cubicBezTo>
                <a:cubicBezTo>
                  <a:pt x="1431002" y="6580550"/>
                  <a:pt x="1518558" y="6630349"/>
                  <a:pt x="1609132" y="6658805"/>
                </a:cubicBezTo>
                <a:cubicBezTo>
                  <a:pt x="1741974" y="6701489"/>
                  <a:pt x="1859720" y="6786859"/>
                  <a:pt x="1983504" y="6858000"/>
                </a:cubicBezTo>
                <a:lnTo>
                  <a:pt x="0" y="6858000"/>
                </a:lnTo>
                <a:close/>
              </a:path>
            </a:pathLst>
          </a:custGeom>
          <a:solidFill>
            <a:schemeClr val="bg2">
              <a:alpha val="50000"/>
            </a:schemeClr>
          </a:solidFill>
          <a:ln w="32707" cap="flat">
            <a:noFill/>
            <a:prstDash val="solid"/>
            <a:miter/>
          </a:ln>
        </p:spPr>
        <p:txBody>
          <a:bodyPr wrap="square" lIns="68580" tIns="34290" rIns="68580" bIns="34290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图片 2">
            <a:extLst>
              <a:ext uri="{FF2B5EF4-FFF2-40B4-BE49-F238E27FC236}">
                <a16:creationId xmlns:a16="http://schemas.microsoft.com/office/drawing/2014/main" xmlns="" id="{548CC127-6369-FE71-7859-0BC1D16E05E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1714500"/>
            <a:ext cx="6880367" cy="3061761"/>
          </a:xfrm>
          <a:prstGeom prst="rect">
            <a:avLst/>
          </a:prstGeom>
        </p:spPr>
      </p:pic>
      <p:grpSp>
        <p:nvGrpSpPr>
          <p:cNvPr id="4" name="组合 118">
            <a:extLst>
              <a:ext uri="{FF2B5EF4-FFF2-40B4-BE49-F238E27FC236}">
                <a16:creationId xmlns:a16="http://schemas.microsoft.com/office/drawing/2014/main" xmlns="" id="{EA0EC2D4-5D58-DC06-520A-0E0363B8A7C6}"/>
              </a:ext>
            </a:extLst>
          </p:cNvPr>
          <p:cNvGrpSpPr/>
          <p:nvPr/>
        </p:nvGrpSpPr>
        <p:grpSpPr>
          <a:xfrm>
            <a:off x="-504825" y="-1309467"/>
            <a:ext cx="10163175" cy="2791778"/>
            <a:chOff x="-1115" y="-2743"/>
            <a:chExt cx="21340" cy="5862"/>
          </a:xfrm>
        </p:grpSpPr>
        <p:grpSp>
          <p:nvGrpSpPr>
            <p:cNvPr id="5" name="组合 119">
              <a:extLst>
                <a:ext uri="{FF2B5EF4-FFF2-40B4-BE49-F238E27FC236}">
                  <a16:creationId xmlns:a16="http://schemas.microsoft.com/office/drawing/2014/main" xmlns="" id="{6ABE490F-07E7-8220-29E8-1B7097F63205}"/>
                </a:ext>
              </a:extLst>
            </p:cNvPr>
            <p:cNvGrpSpPr/>
            <p:nvPr/>
          </p:nvGrpSpPr>
          <p:grpSpPr>
            <a:xfrm>
              <a:off x="-1115" y="-2743"/>
              <a:ext cx="5754" cy="5862"/>
              <a:chOff x="-1115" y="-2668"/>
              <a:chExt cx="5754" cy="5862"/>
            </a:xfrm>
          </p:grpSpPr>
          <p:sp>
            <p:nvSpPr>
              <p:cNvPr id="18" name="等腰三角形 120">
                <a:extLst>
                  <a:ext uri="{FF2B5EF4-FFF2-40B4-BE49-F238E27FC236}">
                    <a16:creationId xmlns:a16="http://schemas.microsoft.com/office/drawing/2014/main" xmlns="" id="{C6821A91-02F4-7D5A-95A3-F95BEC3D9D1B}"/>
                  </a:ext>
                </a:extLst>
              </p:cNvPr>
              <p:cNvSpPr/>
              <p:nvPr/>
            </p:nvSpPr>
            <p:spPr>
              <a:xfrm rot="11820000">
                <a:off x="110" y="2116"/>
                <a:ext cx="777" cy="949"/>
              </a:xfrm>
              <a:prstGeom prst="triangle">
                <a:avLst/>
              </a:prstGeom>
              <a:solidFill>
                <a:srgbClr val="CA545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9" name="组合 121">
                <a:extLst>
                  <a:ext uri="{FF2B5EF4-FFF2-40B4-BE49-F238E27FC236}">
                    <a16:creationId xmlns:a16="http://schemas.microsoft.com/office/drawing/2014/main" xmlns="" id="{85F46321-D65C-79A1-E3C1-D633628F97B8}"/>
                  </a:ext>
                </a:extLst>
              </p:cNvPr>
              <p:cNvGrpSpPr/>
              <p:nvPr/>
            </p:nvGrpSpPr>
            <p:grpSpPr>
              <a:xfrm>
                <a:off x="-1115" y="-2668"/>
                <a:ext cx="5755" cy="5862"/>
                <a:chOff x="-3487" y="-3690"/>
                <a:chExt cx="7948" cy="8096"/>
              </a:xfrm>
            </p:grpSpPr>
            <p:grpSp>
              <p:nvGrpSpPr>
                <p:cNvPr id="20" name="组合 122">
                  <a:extLst>
                    <a:ext uri="{FF2B5EF4-FFF2-40B4-BE49-F238E27FC236}">
                      <a16:creationId xmlns:a16="http://schemas.microsoft.com/office/drawing/2014/main" xmlns="" id="{8C2A7F8D-1762-5376-AD9E-215B8CC9F44F}"/>
                    </a:ext>
                  </a:extLst>
                </p:cNvPr>
                <p:cNvGrpSpPr/>
                <p:nvPr/>
              </p:nvGrpSpPr>
              <p:grpSpPr>
                <a:xfrm>
                  <a:off x="-478" y="140"/>
                  <a:ext cx="4939" cy="4266"/>
                  <a:chOff x="-478" y="140"/>
                  <a:chExt cx="4939" cy="4266"/>
                </a:xfrm>
              </p:grpSpPr>
              <p:sp>
                <p:nvSpPr>
                  <p:cNvPr id="22" name="等腰三角形 123">
                    <a:extLst>
                      <a:ext uri="{FF2B5EF4-FFF2-40B4-BE49-F238E27FC236}">
                        <a16:creationId xmlns:a16="http://schemas.microsoft.com/office/drawing/2014/main" xmlns="" id="{2D38D668-3D1A-67E7-08EC-086C92623C17}"/>
                      </a:ext>
                    </a:extLst>
                  </p:cNvPr>
                  <p:cNvSpPr/>
                  <p:nvPr/>
                </p:nvSpPr>
                <p:spPr>
                  <a:xfrm rot="6420000">
                    <a:off x="3269" y="21"/>
                    <a:ext cx="1073" cy="1311"/>
                  </a:xfrm>
                  <a:prstGeom prst="triangle">
                    <a:avLst/>
                  </a:prstGeom>
                  <a:solidFill>
                    <a:srgbClr val="45ADD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" name="等腰三角形 124">
                    <a:extLst>
                      <a:ext uri="{FF2B5EF4-FFF2-40B4-BE49-F238E27FC236}">
                        <a16:creationId xmlns:a16="http://schemas.microsoft.com/office/drawing/2014/main" xmlns="" id="{BB5466E4-EE78-3000-F7D1-E91A95777009}"/>
                      </a:ext>
                    </a:extLst>
                  </p:cNvPr>
                  <p:cNvSpPr/>
                  <p:nvPr/>
                </p:nvSpPr>
                <p:spPr>
                  <a:xfrm rot="7200000">
                    <a:off x="2790" y="1190"/>
                    <a:ext cx="1073" cy="1311"/>
                  </a:xfrm>
                  <a:prstGeom prst="triangle">
                    <a:avLst/>
                  </a:prstGeom>
                  <a:solidFill>
                    <a:srgbClr val="FED86E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" name="等腰三角形 125">
                    <a:extLst>
                      <a:ext uri="{FF2B5EF4-FFF2-40B4-BE49-F238E27FC236}">
                        <a16:creationId xmlns:a16="http://schemas.microsoft.com/office/drawing/2014/main" xmlns="" id="{C998E446-0AA4-486B-8ACC-EAC758E4EBB2}"/>
                      </a:ext>
                    </a:extLst>
                  </p:cNvPr>
                  <p:cNvSpPr/>
                  <p:nvPr/>
                </p:nvSpPr>
                <p:spPr>
                  <a:xfrm rot="8460000">
                    <a:off x="1924" y="2152"/>
                    <a:ext cx="1073" cy="1311"/>
                  </a:xfrm>
                  <a:prstGeom prst="triangle">
                    <a:avLst/>
                  </a:prstGeom>
                  <a:solidFill>
                    <a:srgbClr val="FFB963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5" name="等腰三角形 126">
                    <a:extLst>
                      <a:ext uri="{FF2B5EF4-FFF2-40B4-BE49-F238E27FC236}">
                        <a16:creationId xmlns:a16="http://schemas.microsoft.com/office/drawing/2014/main" xmlns="" id="{B4BF09A3-35C8-EDEE-E782-EA0D5A028DC9}"/>
                      </a:ext>
                    </a:extLst>
                  </p:cNvPr>
                  <p:cNvSpPr/>
                  <p:nvPr/>
                </p:nvSpPr>
                <p:spPr>
                  <a:xfrm rot="9540000">
                    <a:off x="839" y="2833"/>
                    <a:ext cx="1073" cy="1311"/>
                  </a:xfrm>
                  <a:prstGeom prst="triangle">
                    <a:avLst/>
                  </a:prstGeom>
                  <a:solidFill>
                    <a:srgbClr val="9284E8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6" name="等腰三角形 127">
                    <a:extLst>
                      <a:ext uri="{FF2B5EF4-FFF2-40B4-BE49-F238E27FC236}">
                        <a16:creationId xmlns:a16="http://schemas.microsoft.com/office/drawing/2014/main" xmlns="" id="{B02DACB3-4554-5832-824D-C99D35317CD9}"/>
                      </a:ext>
                    </a:extLst>
                  </p:cNvPr>
                  <p:cNvSpPr/>
                  <p:nvPr/>
                </p:nvSpPr>
                <p:spPr>
                  <a:xfrm rot="10560000">
                    <a:off x="-478" y="3095"/>
                    <a:ext cx="1073" cy="1311"/>
                  </a:xfrm>
                  <a:prstGeom prst="triangle">
                    <a:avLst/>
                  </a:prstGeom>
                  <a:solidFill>
                    <a:srgbClr val="E47069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1" name="弧形 128">
                  <a:extLst>
                    <a:ext uri="{FF2B5EF4-FFF2-40B4-BE49-F238E27FC236}">
                      <a16:creationId xmlns:a16="http://schemas.microsoft.com/office/drawing/2014/main" xmlns="" id="{35F3639B-B84B-382D-7DEA-0C2354119AD7}"/>
                    </a:ext>
                  </a:extLst>
                </p:cNvPr>
                <p:cNvSpPr/>
                <p:nvPr/>
              </p:nvSpPr>
              <p:spPr>
                <a:xfrm flipV="1">
                  <a:off x="-3487" y="-3690"/>
                  <a:ext cx="6797" cy="6828"/>
                </a:xfrm>
                <a:prstGeom prst="arc">
                  <a:avLst>
                    <a:gd name="adj1" fmla="val 14021421"/>
                    <a:gd name="adj2" fmla="val 21340121"/>
                  </a:avLst>
                </a:prstGeom>
                <a:ln w="38100">
                  <a:solidFill>
                    <a:srgbClr val="63476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6" name="组合 129">
              <a:extLst>
                <a:ext uri="{FF2B5EF4-FFF2-40B4-BE49-F238E27FC236}">
                  <a16:creationId xmlns:a16="http://schemas.microsoft.com/office/drawing/2014/main" xmlns="" id="{80F1FEAC-B82B-1BA1-802E-FEE57B06FD32}"/>
                </a:ext>
              </a:extLst>
            </p:cNvPr>
            <p:cNvGrpSpPr/>
            <p:nvPr/>
          </p:nvGrpSpPr>
          <p:grpSpPr>
            <a:xfrm flipH="1">
              <a:off x="14471" y="-2743"/>
              <a:ext cx="5754" cy="5862"/>
              <a:chOff x="-1115" y="-2668"/>
              <a:chExt cx="5754" cy="5862"/>
            </a:xfrm>
          </p:grpSpPr>
          <p:sp>
            <p:nvSpPr>
              <p:cNvPr id="8" name="等腰三角形 130">
                <a:extLst>
                  <a:ext uri="{FF2B5EF4-FFF2-40B4-BE49-F238E27FC236}">
                    <a16:creationId xmlns:a16="http://schemas.microsoft.com/office/drawing/2014/main" xmlns="" id="{3F4A41E1-F70C-DAC2-6374-B2DF389CF5DF}"/>
                  </a:ext>
                </a:extLst>
              </p:cNvPr>
              <p:cNvSpPr/>
              <p:nvPr/>
            </p:nvSpPr>
            <p:spPr>
              <a:xfrm rot="11820000">
                <a:off x="110" y="2116"/>
                <a:ext cx="777" cy="949"/>
              </a:xfrm>
              <a:prstGeom prst="triangle">
                <a:avLst/>
              </a:prstGeom>
              <a:solidFill>
                <a:srgbClr val="CA545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" name="组合 131">
                <a:extLst>
                  <a:ext uri="{FF2B5EF4-FFF2-40B4-BE49-F238E27FC236}">
                    <a16:creationId xmlns:a16="http://schemas.microsoft.com/office/drawing/2014/main" xmlns="" id="{405E0BC6-AC0C-55DD-1A67-D3B4446DE657}"/>
                  </a:ext>
                </a:extLst>
              </p:cNvPr>
              <p:cNvGrpSpPr/>
              <p:nvPr/>
            </p:nvGrpSpPr>
            <p:grpSpPr>
              <a:xfrm>
                <a:off x="-1115" y="-2668"/>
                <a:ext cx="5755" cy="5862"/>
                <a:chOff x="-3487" y="-3690"/>
                <a:chExt cx="7948" cy="8096"/>
              </a:xfrm>
            </p:grpSpPr>
            <p:grpSp>
              <p:nvGrpSpPr>
                <p:cNvPr id="11" name="组合 132">
                  <a:extLst>
                    <a:ext uri="{FF2B5EF4-FFF2-40B4-BE49-F238E27FC236}">
                      <a16:creationId xmlns:a16="http://schemas.microsoft.com/office/drawing/2014/main" xmlns="" id="{CDA90687-5FC9-3314-CE54-32DC103084C9}"/>
                    </a:ext>
                  </a:extLst>
                </p:cNvPr>
                <p:cNvGrpSpPr/>
                <p:nvPr/>
              </p:nvGrpSpPr>
              <p:grpSpPr>
                <a:xfrm>
                  <a:off x="-478" y="140"/>
                  <a:ext cx="4939" cy="4266"/>
                  <a:chOff x="-478" y="140"/>
                  <a:chExt cx="4939" cy="4266"/>
                </a:xfrm>
              </p:grpSpPr>
              <p:sp>
                <p:nvSpPr>
                  <p:cNvPr id="13" name="等腰三角形 133">
                    <a:extLst>
                      <a:ext uri="{FF2B5EF4-FFF2-40B4-BE49-F238E27FC236}">
                        <a16:creationId xmlns:a16="http://schemas.microsoft.com/office/drawing/2014/main" xmlns="" id="{68F03D7E-30AC-AB1D-8777-7BB341BB68D2}"/>
                      </a:ext>
                    </a:extLst>
                  </p:cNvPr>
                  <p:cNvSpPr/>
                  <p:nvPr/>
                </p:nvSpPr>
                <p:spPr>
                  <a:xfrm rot="6420000">
                    <a:off x="3269" y="21"/>
                    <a:ext cx="1073" cy="1311"/>
                  </a:xfrm>
                  <a:prstGeom prst="triangle">
                    <a:avLst/>
                  </a:prstGeom>
                  <a:solidFill>
                    <a:srgbClr val="45ADD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4" name="等腰三角形 134">
                    <a:extLst>
                      <a:ext uri="{FF2B5EF4-FFF2-40B4-BE49-F238E27FC236}">
                        <a16:creationId xmlns:a16="http://schemas.microsoft.com/office/drawing/2014/main" xmlns="" id="{E86C9698-FD57-A759-C1B5-37D8044640B6}"/>
                      </a:ext>
                    </a:extLst>
                  </p:cNvPr>
                  <p:cNvSpPr/>
                  <p:nvPr/>
                </p:nvSpPr>
                <p:spPr>
                  <a:xfrm rot="7200000">
                    <a:off x="2790" y="1190"/>
                    <a:ext cx="1073" cy="1311"/>
                  </a:xfrm>
                  <a:prstGeom prst="triangle">
                    <a:avLst/>
                  </a:prstGeom>
                  <a:solidFill>
                    <a:srgbClr val="FED86E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" name="等腰三角形 135">
                    <a:extLst>
                      <a:ext uri="{FF2B5EF4-FFF2-40B4-BE49-F238E27FC236}">
                        <a16:creationId xmlns:a16="http://schemas.microsoft.com/office/drawing/2014/main" xmlns="" id="{76566C9D-97DF-2208-C03B-427B67B6C341}"/>
                      </a:ext>
                    </a:extLst>
                  </p:cNvPr>
                  <p:cNvSpPr/>
                  <p:nvPr/>
                </p:nvSpPr>
                <p:spPr>
                  <a:xfrm rot="8460000">
                    <a:off x="1924" y="2152"/>
                    <a:ext cx="1073" cy="1311"/>
                  </a:xfrm>
                  <a:prstGeom prst="triangle">
                    <a:avLst/>
                  </a:prstGeom>
                  <a:solidFill>
                    <a:srgbClr val="FFB963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6" name="等腰三角形 136">
                    <a:extLst>
                      <a:ext uri="{FF2B5EF4-FFF2-40B4-BE49-F238E27FC236}">
                        <a16:creationId xmlns:a16="http://schemas.microsoft.com/office/drawing/2014/main" xmlns="" id="{16058278-E21D-75B3-34B6-06C6491D7377}"/>
                      </a:ext>
                    </a:extLst>
                  </p:cNvPr>
                  <p:cNvSpPr/>
                  <p:nvPr/>
                </p:nvSpPr>
                <p:spPr>
                  <a:xfrm rot="9540000">
                    <a:off x="839" y="2833"/>
                    <a:ext cx="1073" cy="1311"/>
                  </a:xfrm>
                  <a:prstGeom prst="triangle">
                    <a:avLst/>
                  </a:prstGeom>
                  <a:solidFill>
                    <a:srgbClr val="9284E8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7" name="等腰三角形 137">
                    <a:extLst>
                      <a:ext uri="{FF2B5EF4-FFF2-40B4-BE49-F238E27FC236}">
                        <a16:creationId xmlns:a16="http://schemas.microsoft.com/office/drawing/2014/main" xmlns="" id="{8A4D82DD-EFC7-2832-C5B9-2191E06B9D3C}"/>
                      </a:ext>
                    </a:extLst>
                  </p:cNvPr>
                  <p:cNvSpPr/>
                  <p:nvPr/>
                </p:nvSpPr>
                <p:spPr>
                  <a:xfrm rot="10560000">
                    <a:off x="-478" y="3095"/>
                    <a:ext cx="1073" cy="1311"/>
                  </a:xfrm>
                  <a:prstGeom prst="triangle">
                    <a:avLst/>
                  </a:prstGeom>
                  <a:solidFill>
                    <a:srgbClr val="E47069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2" name="弧形 138">
                  <a:extLst>
                    <a:ext uri="{FF2B5EF4-FFF2-40B4-BE49-F238E27FC236}">
                      <a16:creationId xmlns:a16="http://schemas.microsoft.com/office/drawing/2014/main" xmlns="" id="{1D24597B-0661-3707-E3D5-2D087ED50BBF}"/>
                    </a:ext>
                  </a:extLst>
                </p:cNvPr>
                <p:cNvSpPr/>
                <p:nvPr/>
              </p:nvSpPr>
              <p:spPr>
                <a:xfrm flipV="1">
                  <a:off x="-3487" y="-3690"/>
                  <a:ext cx="6797" cy="6828"/>
                </a:xfrm>
                <a:prstGeom prst="arc">
                  <a:avLst>
                    <a:gd name="adj1" fmla="val 14021421"/>
                    <a:gd name="adj2" fmla="val 21340121"/>
                  </a:avLst>
                </a:prstGeom>
                <a:ln w="38100">
                  <a:solidFill>
                    <a:srgbClr val="634768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3595254" y="710118"/>
            <a:ext cx="3278065" cy="553998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smtClean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000" b="1" dirty="0">
              <a:solidFill>
                <a:srgbClr val="FF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KĐ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18983" y="26202"/>
            <a:ext cx="8415112" cy="5117298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103910" y="36593"/>
            <a:ext cx="8928666" cy="5128056"/>
            <a:chOff x="-1069829" y="-846402"/>
            <a:chExt cx="8626317" cy="5128056"/>
          </a:xfrm>
        </p:grpSpPr>
        <p:sp>
          <p:nvSpPr>
            <p:cNvPr id="29" name="Rectangle 28"/>
            <p:cNvSpPr/>
            <p:nvPr/>
          </p:nvSpPr>
          <p:spPr>
            <a:xfrm>
              <a:off x="-1069829" y="-846402"/>
              <a:ext cx="8626317" cy="512805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53609" y="104100"/>
              <a:ext cx="5542307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800" b="1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THỬ TÀI TRÍ NHỚ</a:t>
              </a:r>
              <a:endParaRPr lang="en-US" sz="88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7526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098963" y="166255"/>
            <a:ext cx="5590309" cy="1963881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kern="1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3600" b="1" kern="12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ên </a:t>
            </a:r>
            <a:r>
              <a:rPr lang="en-US" sz="3600" b="1" kern="12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vi-VN" sz="3600" b="1" kern="12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kern="1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uyện ngụ ngôn xuất hiện trong đoạn video</a:t>
            </a:r>
            <a:endParaRPr lang="en-US" sz="3600">
              <a:solidFill>
                <a:srgbClr val="C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92282" y="1423554"/>
            <a:ext cx="2514600" cy="3532909"/>
            <a:chOff x="8075054" y="681277"/>
            <a:chExt cx="2755751" cy="561102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2600" b="90200" l="15000" r="3725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75" t="11532" r="61042" b="9774"/>
            <a:stretch/>
          </p:blipFill>
          <p:spPr>
            <a:xfrm>
              <a:off x="8075054" y="1060543"/>
              <a:ext cx="2678806" cy="5231763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9815142" y="681277"/>
              <a:ext cx="1015663" cy="19389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0480" marR="30480" algn="just">
                <a:spcAft>
                  <a:spcPts val="1200"/>
                </a:spcAft>
              </a:pPr>
              <a:r>
                <a:rPr lang="vi-VN" sz="1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12000" b="1" dirty="0">
                <a:solidFill>
                  <a:srgbClr val="FF0000"/>
                </a:solidFill>
                <a:latin typeface="Vivaldi" panose="03020602050506090804" pitchFamily="66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8" name="1 Minute timer (Đồng hồ đếm ngược 1 phút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329528" y="3077545"/>
            <a:ext cx="1941635" cy="928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2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="" xmlns:a16="http://schemas.microsoft.com/office/drawing/2014/main" id="{C54BF90D-0FD9-4254-AF1D-4B88E9A87DC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9" t="7219" r="7219" b="7219"/>
          <a:stretch/>
        </p:blipFill>
        <p:spPr>
          <a:xfrm>
            <a:off x="-355889" y="0"/>
            <a:ext cx="9144000" cy="5143500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="" xmlns:a16="http://schemas.microsoft.com/office/drawing/2014/main" id="{8D531E86-B13C-446A-B5E1-39DC76C9E653}"/>
              </a:ext>
            </a:extLst>
          </p:cNvPr>
          <p:cNvSpPr/>
          <p:nvPr/>
        </p:nvSpPr>
        <p:spPr>
          <a:xfrm>
            <a:off x="-355888" y="758443"/>
            <a:ext cx="9499889" cy="4385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66">
              <a:defRPr/>
            </a:pPr>
            <a:endParaRPr lang="zh-CN" altLang="en-US" kern="1200" dirty="0">
              <a:solidFill>
                <a:prstClr val="white"/>
              </a:solidFill>
              <a:latin typeface="Source Han Sans CN Medium" panose="020B0500000000000000" pitchFamily="34" charset="-128"/>
              <a:ea typeface="Source Han Sans CN Medium" panose="020B0500000000000000" pitchFamily="34" charset="-128"/>
            </a:endParaRPr>
          </a:p>
        </p:txBody>
      </p:sp>
      <p:sp>
        <p:nvSpPr>
          <p:cNvPr id="35" name="TextBox 2">
            <a:extLst>
              <a:ext uri="{FF2B5EF4-FFF2-40B4-BE49-F238E27FC236}">
                <a16:creationId xmlns="" xmlns:a16="http://schemas.microsoft.com/office/drawing/2014/main" id="{34B3D903-92EA-4F16-A8BE-13D0829B6FEC}"/>
              </a:ext>
            </a:extLst>
          </p:cNvPr>
          <p:cNvSpPr txBox="1"/>
          <p:nvPr/>
        </p:nvSpPr>
        <p:spPr>
          <a:xfrm>
            <a:off x="257157" y="162585"/>
            <a:ext cx="2600344" cy="45397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66">
              <a:defRPr/>
            </a:pPr>
            <a:endParaRPr lang="en-US" altLang="en-US" sz="2500" b="1" dirty="0">
              <a:solidFill>
                <a:schemeClr val="accent3"/>
              </a:solidFill>
              <a:latin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3E220C35-5451-CFAA-2DEF-6BA6FB7CEB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8" y="564647"/>
            <a:ext cx="2676958" cy="21307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3EAED9FB-AF0F-9238-68D1-3F102F124F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323" y="2950970"/>
            <a:ext cx="2744696" cy="2005494"/>
          </a:xfrm>
          <a:prstGeom prst="rect">
            <a:avLst/>
          </a:prstGeom>
        </p:spPr>
      </p:pic>
      <p:pic>
        <p:nvPicPr>
          <p:cNvPr id="9" name="Picture 8" descr="Ảnh Rùa Và Thỏ Hoạt Hình Đơn Giản, Cute, Ngộ Nghĩnh Nhất">
            <a:extLst>
              <a:ext uri="{FF2B5EF4-FFF2-40B4-BE49-F238E27FC236}">
                <a16:creationId xmlns="" xmlns:a16="http://schemas.microsoft.com/office/drawing/2014/main" id="{A1DAAB22-7BDD-B715-1A8D-B106E3F03A2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483" y="564646"/>
            <a:ext cx="2473036" cy="182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 descr="C:\Users\Hien Pham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486" y="523037"/>
            <a:ext cx="3070514" cy="1912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="" xmlns:a16="http://schemas.microsoft.com/office/drawing/2014/main" id="{B1BD3F32-7A3C-1158-5CF0-956436FDDE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993" y="2796431"/>
            <a:ext cx="2818750" cy="2160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le 10"/>
          <p:cNvSpPr/>
          <p:nvPr/>
        </p:nvSpPr>
        <p:spPr bwMode="auto">
          <a:xfrm>
            <a:off x="37667" y="85707"/>
            <a:ext cx="2714625" cy="47798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38" tIns="45719" rIns="91438" bIns="45719" numCol="1" rtlCol="0" anchor="t" anchorCtr="0" compatLnSpc="1">
            <a:prstTxWarp prst="textNoShape">
              <a:avLst/>
            </a:prstTxWarp>
          </a:bodyPr>
          <a:lstStyle/>
          <a:p>
            <a:pPr defTabSz="685766">
              <a:defRPr/>
            </a:pPr>
            <a:r>
              <a:rPr lang="en-US" altLang="en-US" sz="2400" b="1">
                <a:solidFill>
                  <a:schemeClr val="tx1"/>
                </a:solidFill>
                <a:latin typeface="Times New Roman" pitchFamily="18" charset="0"/>
              </a:rPr>
              <a:t>Đeo nhạc cho mèo</a:t>
            </a:r>
            <a:endParaRPr lang="en-US" altLang="en-US" sz="24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770726" y="2347069"/>
            <a:ext cx="2818750" cy="44936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38" tIns="45719" rIns="91438" bIns="45719" numCol="1" rtlCol="0" anchor="t" anchorCtr="0" compatLnSpc="1">
            <a:prstTxWarp prst="textNoShape">
              <a:avLst/>
            </a:prstTxWarp>
          </a:bodyPr>
          <a:lstStyle/>
          <a:p>
            <a:pPr defTabSz="914354">
              <a:defRPr/>
            </a:pPr>
            <a:r>
              <a:rPr lang="en-US" altLang="en-US" sz="2400" b="1">
                <a:solidFill>
                  <a:schemeClr val="tx1"/>
                </a:solidFill>
                <a:latin typeface="Times New Roman" pitchFamily="18" charset="0"/>
                <a:cs typeface="Arial"/>
              </a:rPr>
              <a:t>Thầy bói xem voi</a:t>
            </a:r>
            <a:endParaRPr lang="en-US" altLang="en-US" sz="2400" b="1" dirty="0">
              <a:solidFill>
                <a:schemeClr val="tx1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871322" y="2459423"/>
            <a:ext cx="2714625" cy="491547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38" tIns="45719" rIns="91438" bIns="45719" numCol="1" rtlCol="0" anchor="t" anchorCtr="0" compatLnSpc="1">
            <a:prstTxWarp prst="textNoShape">
              <a:avLst/>
            </a:prstTxWarp>
          </a:bodyPr>
          <a:lstStyle/>
          <a:p>
            <a:pPr defTabSz="914354">
              <a:defRPr/>
            </a:pPr>
            <a:r>
              <a:rPr lang="en-US" altLang="en-US" sz="2400" b="1">
                <a:solidFill>
                  <a:schemeClr val="tx1"/>
                </a:solidFill>
                <a:latin typeface="Times New Roman" pitchFamily="18" charset="0"/>
                <a:cs typeface="Arial"/>
              </a:rPr>
              <a:t>Ếch ngồi đáy giếng</a:t>
            </a:r>
            <a:endParaRPr lang="en-US" altLang="en-US" sz="2400" b="1" dirty="0">
              <a:solidFill>
                <a:schemeClr val="tx1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3335483" y="85708"/>
            <a:ext cx="2473036" cy="478939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38" tIns="45719" rIns="91438" bIns="45719" numCol="1" rtlCol="0" anchor="t" anchorCtr="0" compatLnSpc="1">
            <a:prstTxWarp prst="textNoShape">
              <a:avLst/>
            </a:prstTxWarp>
          </a:bodyPr>
          <a:lstStyle/>
          <a:p>
            <a:pPr algn="ctr" defTabSz="914354">
              <a:defRPr/>
            </a:pPr>
            <a:r>
              <a:rPr lang="en-US" altLang="en-US" sz="2400" b="1">
                <a:solidFill>
                  <a:schemeClr val="tx1"/>
                </a:solidFill>
                <a:latin typeface="Times New Roman" pitchFamily="18" charset="0"/>
                <a:cs typeface="Arial"/>
              </a:rPr>
              <a:t>Rùa và thỏ</a:t>
            </a:r>
            <a:endParaRPr lang="en-US" altLang="en-US" sz="2400" b="1" dirty="0">
              <a:solidFill>
                <a:schemeClr val="tx1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6073488" y="85707"/>
            <a:ext cx="3067916" cy="43732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38" tIns="45719" rIns="91438" bIns="45719" numCol="1" rtlCol="0" anchor="t" anchorCtr="0" compatLnSpc="1">
            <a:prstTxWarp prst="textNoShape">
              <a:avLst/>
            </a:prstTxWarp>
          </a:bodyPr>
          <a:lstStyle/>
          <a:p>
            <a:pPr defTabSz="685766">
              <a:defRPr/>
            </a:pPr>
            <a:r>
              <a:rPr lang="en-US" altLang="en-US" sz="2400" b="1">
                <a:solidFill>
                  <a:schemeClr val="tx1"/>
                </a:solidFill>
                <a:latin typeface="Times New Roman" pitchFamily="18" charset="0"/>
              </a:rPr>
              <a:t>Câu chuyện bó đũa</a:t>
            </a:r>
            <a:endParaRPr lang="en-US" altLang="en-US" sz="24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3184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2"/>
          </p:nvPr>
        </p:nvSpPr>
        <p:spPr>
          <a:xfrm>
            <a:off x="553877" y="924791"/>
            <a:ext cx="7387936" cy="2098964"/>
          </a:xfrm>
        </p:spPr>
        <p:txBody>
          <a:bodyPr/>
          <a:lstStyle/>
          <a:p>
            <a:pPr defTabSz="685800">
              <a:lnSpc>
                <a:spcPct val="130000"/>
              </a:lnSpc>
              <a:defRPr/>
            </a:pPr>
            <a:r>
              <a:rPr lang="en-US" sz="540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5400">
                <a:solidFill>
                  <a:srgbClr val="C00000"/>
                </a:solidFill>
                <a:latin typeface="SVN-Androgyne" panose="02040603050506020204" pitchFamily="18" charset="0"/>
                <a:cs typeface="+mn-ea"/>
                <a:sym typeface="+mn-lt"/>
              </a:rPr>
              <a:t>I. QUY TRÌNH </a:t>
            </a:r>
            <a:br>
              <a:rPr lang="en-US" altLang="zh-CN" sz="5400">
                <a:solidFill>
                  <a:srgbClr val="C00000"/>
                </a:solidFill>
                <a:latin typeface="SVN-Androgyne" panose="02040603050506020204" pitchFamily="18" charset="0"/>
                <a:cs typeface="+mn-ea"/>
                <a:sym typeface="+mn-lt"/>
              </a:rPr>
            </a:br>
            <a:r>
              <a:rPr lang="en-US" altLang="zh-CN" sz="5400">
                <a:solidFill>
                  <a:srgbClr val="C00000"/>
                </a:solidFill>
                <a:latin typeface="SVN-Androgyne" panose="02040603050506020204" pitchFamily="18" charset="0"/>
                <a:cs typeface="+mn-ea"/>
                <a:sym typeface="+mn-lt"/>
              </a:rPr>
              <a:t>THỰC HIỆN</a:t>
            </a:r>
            <a:endParaRPr lang="en-US" altLang="zh-CN" sz="5400" dirty="0">
              <a:solidFill>
                <a:srgbClr val="C00000"/>
              </a:solidFill>
              <a:latin typeface="SVN-Androgyne" panose="02040603050506020204" pitchFamily="18" charset="0"/>
              <a:cs typeface="+mn-ea"/>
              <a:sym typeface="+mn-lt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813" y="3117273"/>
            <a:ext cx="1202187" cy="202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916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2"/>
          </p:nvPr>
        </p:nvSpPr>
        <p:spPr>
          <a:xfrm>
            <a:off x="553877" y="1456129"/>
            <a:ext cx="7387936" cy="1378500"/>
          </a:xfrm>
        </p:spPr>
        <p:txBody>
          <a:bodyPr/>
          <a:lstStyle/>
          <a:p>
            <a:r>
              <a:rPr lang="en-US" sz="54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KỂ </a:t>
            </a:r>
            <a:r>
              <a:rPr lang="en-US" sz="5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ẠI MỘT TRUYỆN NGỤ NGÔN</a:t>
            </a:r>
            <a:endParaRPr lang="en-US" sz="5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813" y="3117273"/>
            <a:ext cx="1202187" cy="202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78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5"/>
</p:tagLst>
</file>

<file path=ppt/theme/theme1.xml><?xml version="1.0" encoding="utf-8"?>
<a:theme xmlns:a="http://schemas.openxmlformats.org/drawingml/2006/main" name="Eco-Friendly Minitheme by Slidesgo">
  <a:themeElements>
    <a:clrScheme name="Simple Light">
      <a:dk1>
        <a:srgbClr val="000000"/>
      </a:dk1>
      <a:lt1>
        <a:srgbClr val="FFFFFF"/>
      </a:lt1>
      <a:dk2>
        <a:srgbClr val="57A3A3"/>
      </a:dk2>
      <a:lt2>
        <a:srgbClr val="ABDFD1"/>
      </a:lt2>
      <a:accent1>
        <a:srgbClr val="FFE8E6"/>
      </a:accent1>
      <a:accent2>
        <a:srgbClr val="FFCC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3</TotalTime>
  <Words>1061</Words>
  <Application>Microsoft Office PowerPoint</Application>
  <PresentationFormat>On-screen Show (16:9)</PresentationFormat>
  <Paragraphs>187</Paragraphs>
  <Slides>28</Slides>
  <Notes>12</Notes>
  <HiddenSlides>0</HiddenSlides>
  <MMClips>4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50" baseType="lpstr">
      <vt:lpstr>Arial</vt:lpstr>
      <vt:lpstr>Didact Gothic</vt:lpstr>
      <vt:lpstr>Chaucer</vt:lpstr>
      <vt:lpstr>字魂27号-布丁体</vt:lpstr>
      <vt:lpstr>Poppins</vt:lpstr>
      <vt:lpstr>Vivaldi</vt:lpstr>
      <vt:lpstr>等线</vt:lpstr>
      <vt:lpstr>字魂189号-星岩乐黑体</vt:lpstr>
      <vt:lpstr>MS Mincho</vt:lpstr>
      <vt:lpstr>Source Han Sans CN Medium</vt:lpstr>
      <vt:lpstr>Calibri</vt:lpstr>
      <vt:lpstr>.VnTime</vt:lpstr>
      <vt:lpstr>SVN-Androgyne</vt:lpstr>
      <vt:lpstr>字魂7号-温暖童稚体</vt:lpstr>
      <vt:lpstr>Aachen</vt:lpstr>
      <vt:lpstr>字魂70号-灵悦黑体</vt:lpstr>
      <vt:lpstr>SimSun</vt:lpstr>
      <vt:lpstr>Times New Roman</vt:lpstr>
      <vt:lpstr>Elsie</vt:lpstr>
      <vt:lpstr>Caveat Brush</vt:lpstr>
      <vt:lpstr>Eco-Friendly Minitheme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I. QUY TRÌNH  THỰC HIỆN</vt:lpstr>
      <vt:lpstr>1. KỂ LẠI MỘT TRUYỆN NGỤ NGÔN</vt:lpstr>
      <vt:lpstr>PowerPoint Presentation</vt:lpstr>
      <vt:lpstr>PowerPoint Presentation</vt:lpstr>
      <vt:lpstr>PowerPoint Presentation</vt:lpstr>
      <vt:lpstr>PowerPoint Presentation</vt:lpstr>
      <vt:lpstr>TÌM Ý</vt:lpstr>
      <vt:lpstr>LẬP DÀN 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SỬ DỤNG VÀ THƯỞNG THỨC NHỮNG CÁCH NÓI THÚ VỊ, HÀI HƯỚC TRONG KHI NÓI VÀ NGH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Ể LẠI MỘT TRẢI NGHIỆM CỦA EM</dc:title>
  <dc:creator>Admin</dc:creator>
  <cp:lastModifiedBy>Hien Pham</cp:lastModifiedBy>
  <cp:revision>244</cp:revision>
  <dcterms:modified xsi:type="dcterms:W3CDTF">2025-03-04T15:43:16Z</dcterms:modified>
</cp:coreProperties>
</file>